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EC9DCE" w14:textId="77777777" w:rsidR="000F32E3" w:rsidRDefault="00103C9D" w:rsidP="00103C9D">
      <w:pPr>
        <w:pStyle w:val="Heading2"/>
      </w:pPr>
      <w:bookmarkStart w:id="0" w:name="_Toc515533609"/>
      <w:r>
        <w:t xml:space="preserve"> </w:t>
      </w:r>
      <w:r w:rsidR="000F32E3">
        <w:t>Μη παραμετρική εκτίμηση πυκνότητας.</w:t>
      </w:r>
      <w:bookmarkEnd w:id="0"/>
    </w:p>
    <w:p w14:paraId="0F6EA5CE" w14:textId="77777777" w:rsidR="000F32E3" w:rsidRPr="004907D4" w:rsidRDefault="000F32E3" w:rsidP="000F32E3">
      <w:pPr>
        <w:pStyle w:val="Heading3"/>
        <w:rPr>
          <w:lang w:val="el-GR"/>
        </w:rPr>
      </w:pPr>
      <w:bookmarkStart w:id="1" w:name="_Toc515533614"/>
      <w:r w:rsidRPr="0023634B">
        <w:rPr>
          <w:lang w:val="el-GR"/>
        </w:rPr>
        <w:t xml:space="preserve">Καλύτερη εκτιμήτρια της </w:t>
      </w:r>
      <w:r w:rsidRPr="0023634B">
        <w:rPr>
          <w:position w:val="-12"/>
        </w:rPr>
        <w:object w:dxaOrig="260" w:dyaOrig="360" w14:anchorId="3711F6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85pt" o:ole="">
            <v:imagedata r:id="rId8" o:title=""/>
          </v:shape>
          <o:OLEObject Type="Embed" ProgID="Equation.DSMT4" ShapeID="_x0000_i1025" DrawAspect="Content" ObjectID="_1837079744" r:id="rId9"/>
        </w:object>
      </w:r>
      <w:r w:rsidRPr="0023634B">
        <w:rPr>
          <w:lang w:val="el-GR"/>
        </w:rPr>
        <w:t>: η εκτιμήτρια βασισμένη σε πυρήνα (</w:t>
      </w:r>
      <w:r>
        <w:t>kernel</w:t>
      </w:r>
      <w:r w:rsidR="00F14041" w:rsidRPr="00F14041">
        <w:rPr>
          <w:lang w:val="el-GR"/>
        </w:rPr>
        <w:t xml:space="preserve"> </w:t>
      </w:r>
      <w:r>
        <w:t>estimator</w:t>
      </w:r>
      <w:r w:rsidRPr="0023634B">
        <w:rPr>
          <w:lang w:val="el-GR"/>
        </w:rPr>
        <w:t>)</w:t>
      </w:r>
      <w:bookmarkEnd w:id="1"/>
    </w:p>
    <w:p w14:paraId="22DB8BA1" w14:textId="77777777" w:rsidR="00213C83" w:rsidRPr="00AD325B" w:rsidRDefault="000F32E3" w:rsidP="00D22673">
      <w:pPr>
        <w:jc w:val="both"/>
      </w:pPr>
      <w:r>
        <w:t xml:space="preserve">Έστω ότι θέλουμε να εκτιμήσουμε την </w:t>
      </w:r>
      <w:r w:rsidRPr="0023634B">
        <w:rPr>
          <w:position w:val="-12"/>
          <w:lang w:val="en-US"/>
        </w:rPr>
        <w:object w:dxaOrig="260" w:dyaOrig="360" w14:anchorId="471B74CD">
          <v:shape id="_x0000_i1026" type="#_x0000_t75" style="width:12.65pt;height:17.85pt" o:ole="">
            <v:imagedata r:id="rId10" o:title=""/>
          </v:shape>
          <o:OLEObject Type="Embed" ProgID="Equation.DSMT4" ShapeID="_x0000_i1026" DrawAspect="Content" ObjectID="_1837079745" r:id="rId11"/>
        </w:object>
      </w:r>
      <w:r>
        <w:t xml:space="preserve"> σε </w:t>
      </w:r>
      <w:r w:rsidR="00D22673">
        <w:t>κάποιο</w:t>
      </w:r>
      <w:r w:rsidR="00AB6598">
        <w:t xml:space="preserve"> </w:t>
      </w:r>
      <w:r w:rsidRPr="0023634B">
        <w:rPr>
          <w:position w:val="-12"/>
          <w:lang w:val="en-US"/>
        </w:rPr>
        <w:object w:dxaOrig="300" w:dyaOrig="380" w14:anchorId="035CB425">
          <v:shape id="_x0000_i1027" type="#_x0000_t75" style="width:15pt;height:19pt" o:ole="">
            <v:imagedata r:id="rId12" o:title=""/>
          </v:shape>
          <o:OLEObject Type="Embed" ProgID="Equation.DSMT4" ShapeID="_x0000_i1027" DrawAspect="Content" ObjectID="_1837079746" r:id="rId13"/>
        </w:object>
      </w:r>
      <w:r w:rsidR="00F80B9E">
        <w:t xml:space="preserve"> </w:t>
      </w:r>
      <w:r>
        <w:t>(</w:t>
      </w:r>
      <w:r w:rsidRPr="00E8480C">
        <w:rPr>
          <w:color w:val="FF0000"/>
          <w:highlight w:val="lightGray"/>
        </w:rPr>
        <w:t xml:space="preserve">θα το κάνουμε για «όλα» τα </w:t>
      </w:r>
      <w:r w:rsidRPr="00E8480C">
        <w:rPr>
          <w:color w:val="FF0000"/>
          <w:position w:val="-12"/>
          <w:highlight w:val="lightGray"/>
          <w:lang w:val="en-US"/>
        </w:rPr>
        <w:object w:dxaOrig="300" w:dyaOrig="380" w14:anchorId="1677907D">
          <v:shape id="_x0000_i1028" type="#_x0000_t75" style="width:15pt;height:19pt" o:ole="">
            <v:imagedata r:id="rId12" o:title=""/>
          </v:shape>
          <o:OLEObject Type="Embed" ProgID="Equation.DSMT4" ShapeID="_x0000_i1028" DrawAspect="Content" ObjectID="_1837079747" r:id="rId14"/>
        </w:object>
      </w:r>
      <w:r w:rsidRPr="00E8480C">
        <w:rPr>
          <w:color w:val="FF0000"/>
          <w:highlight w:val="lightGray"/>
        </w:rPr>
        <w:t xml:space="preserve">, η </w:t>
      </w:r>
      <w:r w:rsidR="00D22673" w:rsidRPr="00E8480C">
        <w:rPr>
          <w:color w:val="FF0000"/>
          <w:highlight w:val="lightGray"/>
        </w:rPr>
        <w:t>τουλάχιστον</w:t>
      </w:r>
      <w:r w:rsidRPr="00E8480C">
        <w:rPr>
          <w:color w:val="FF0000"/>
          <w:highlight w:val="lightGray"/>
        </w:rPr>
        <w:t xml:space="preserve"> για ένα πλέγμα από</w:t>
      </w:r>
      <w:r w:rsidR="00F80B9E" w:rsidRPr="00E8480C">
        <w:rPr>
          <w:color w:val="FF0000"/>
          <w:highlight w:val="lightGray"/>
        </w:rPr>
        <w:t xml:space="preserve"> </w:t>
      </w:r>
      <w:r w:rsidRPr="00E8480C">
        <w:rPr>
          <w:color w:val="FF0000"/>
          <w:position w:val="-12"/>
          <w:highlight w:val="lightGray"/>
          <w:lang w:val="en-US"/>
        </w:rPr>
        <w:object w:dxaOrig="300" w:dyaOrig="380" w14:anchorId="03EEC2DC">
          <v:shape id="_x0000_i1029" type="#_x0000_t75" style="width:15pt;height:19pt" o:ole="">
            <v:imagedata r:id="rId12" o:title=""/>
          </v:shape>
          <o:OLEObject Type="Embed" ProgID="Equation.DSMT4" ShapeID="_x0000_i1029" DrawAspect="Content" ObjectID="_1837079748" r:id="rId15"/>
        </w:object>
      </w:r>
      <w:r>
        <w:t xml:space="preserve">). </w:t>
      </w:r>
    </w:p>
    <w:p w14:paraId="5B887761" w14:textId="77777777" w:rsidR="000F32E3" w:rsidRPr="00213C83" w:rsidRDefault="00AB6598" w:rsidP="00D22673">
      <w:pPr>
        <w:jc w:val="both"/>
        <w:rPr>
          <w:color w:val="FF0000"/>
          <w:u w:val="single"/>
        </w:rPr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79B63547" wp14:editId="5E26F04F">
                <wp:simplePos x="0" y="0"/>
                <wp:positionH relativeFrom="column">
                  <wp:posOffset>4435820</wp:posOffset>
                </wp:positionH>
                <wp:positionV relativeFrom="paragraph">
                  <wp:posOffset>491410</wp:posOffset>
                </wp:positionV>
                <wp:extent cx="184320" cy="95040"/>
                <wp:effectExtent l="38100" t="38100" r="44450" b="3873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843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92340" id="Ink 80" o:spid="_x0000_s1026" type="#_x0000_t75" style="position:absolute;margin-left:348.3pt;margin-top:37.7pt;width:16.45pt;height:9.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">
                <v:imagedata r:id="rId1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16DDE8EF" wp14:editId="5A3DD152">
                <wp:simplePos x="0" y="0"/>
                <wp:positionH relativeFrom="column">
                  <wp:posOffset>4639220</wp:posOffset>
                </wp:positionH>
                <wp:positionV relativeFrom="paragraph">
                  <wp:posOffset>693730</wp:posOffset>
                </wp:positionV>
                <wp:extent cx="3960" cy="22680"/>
                <wp:effectExtent l="38100" t="38100" r="34290" b="3492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3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BF3CB" id="Ink 79" o:spid="_x0000_s1026" type="#_x0000_t75" style="position:absolute;margin-left:364.45pt;margin-top:53.6pt;width:1.95pt;height:3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">
                <v:imagedata r:id="rId1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10940EFC" wp14:editId="1B0F8502">
                <wp:simplePos x="0" y="0"/>
                <wp:positionH relativeFrom="column">
                  <wp:posOffset>4628420</wp:posOffset>
                </wp:positionH>
                <wp:positionV relativeFrom="paragraph">
                  <wp:posOffset>762850</wp:posOffset>
                </wp:positionV>
                <wp:extent cx="37800" cy="139680"/>
                <wp:effectExtent l="38100" t="38100" r="38735" b="3238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78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31A22" id="Ink 78" o:spid="_x0000_s1026" type="#_x0000_t75" style="position:absolute;margin-left:363.45pt;margin-top:59.05pt;width:5pt;height:13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">
                <v:imagedata r:id="rId2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3D6E5EB1" wp14:editId="4E337249">
                <wp:simplePos x="0" y="0"/>
                <wp:positionH relativeFrom="column">
                  <wp:posOffset>4495940</wp:posOffset>
                </wp:positionH>
                <wp:positionV relativeFrom="paragraph">
                  <wp:posOffset>556210</wp:posOffset>
                </wp:positionV>
                <wp:extent cx="113400" cy="260640"/>
                <wp:effectExtent l="38100" t="38100" r="39370" b="4445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134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A1D53" id="Ink 77" o:spid="_x0000_s1026" type="#_x0000_t75" style="position:absolute;margin-left:353pt;margin-top:42.8pt;width:10.95pt;height:22.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">
                <v:imagedata r:id="rId2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6B42706" wp14:editId="6849D61D">
                <wp:simplePos x="0" y="0"/>
                <wp:positionH relativeFrom="column">
                  <wp:posOffset>4768460</wp:posOffset>
                </wp:positionH>
                <wp:positionV relativeFrom="paragraph">
                  <wp:posOffset>684010</wp:posOffset>
                </wp:positionV>
                <wp:extent cx="246240" cy="208440"/>
                <wp:effectExtent l="38100" t="38100" r="40005" b="3937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462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20EC0" id="Ink 76" o:spid="_x0000_s1026" type="#_x0000_t75" style="position:absolute;margin-left:374.45pt;margin-top:52.85pt;width:21.4pt;height:18.3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">
                <v:imagedata r:id="rId2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3A7F491" wp14:editId="0D5E5D4F">
                <wp:simplePos x="0" y="0"/>
                <wp:positionH relativeFrom="column">
                  <wp:posOffset>4951340</wp:posOffset>
                </wp:positionH>
                <wp:positionV relativeFrom="paragraph">
                  <wp:posOffset>442450</wp:posOffset>
                </wp:positionV>
                <wp:extent cx="1620360" cy="530640"/>
                <wp:effectExtent l="38100" t="38100" r="37465" b="2222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62036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23A3F" id="Ink 75" o:spid="_x0000_s1026" type="#_x0000_t75" style="position:absolute;margin-left:388.85pt;margin-top:33.85pt;width:129.6pt;height:43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">
                <v:imagedata r:id="rId2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782E5246" wp14:editId="24173893">
                <wp:simplePos x="0" y="0"/>
                <wp:positionH relativeFrom="column">
                  <wp:posOffset>6250580</wp:posOffset>
                </wp:positionH>
                <wp:positionV relativeFrom="paragraph">
                  <wp:posOffset>438130</wp:posOffset>
                </wp:positionV>
                <wp:extent cx="14040" cy="23040"/>
                <wp:effectExtent l="38100" t="38100" r="43180" b="3429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4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3EDEC" id="Ink 70" o:spid="_x0000_s1026" type="#_x0000_t75" style="position:absolute;margin-left:491.2pt;margin-top:33.5pt;width:3pt;height:3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">
                <v:imagedata r:id="rId29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29E21DAB" wp14:editId="629900C9">
                <wp:simplePos x="0" y="0"/>
                <wp:positionH relativeFrom="column">
                  <wp:posOffset>6271460</wp:posOffset>
                </wp:positionH>
                <wp:positionV relativeFrom="paragraph">
                  <wp:posOffset>504370</wp:posOffset>
                </wp:positionV>
                <wp:extent cx="49680" cy="127080"/>
                <wp:effectExtent l="38100" t="38100" r="45720" b="4445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49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8DA44" id="Ink 69" o:spid="_x0000_s1026" type="#_x0000_t75" style="position:absolute;margin-left:492.8pt;margin-top:38.7pt;width:5.85pt;height:11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">
                <v:imagedata r:id="rId3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22C00CCB" wp14:editId="3CB77F32">
                <wp:simplePos x="0" y="0"/>
                <wp:positionH relativeFrom="column">
                  <wp:posOffset>6121700</wp:posOffset>
                </wp:positionH>
                <wp:positionV relativeFrom="paragraph">
                  <wp:posOffset>504010</wp:posOffset>
                </wp:positionV>
                <wp:extent cx="150120" cy="38160"/>
                <wp:effectExtent l="19050" t="38100" r="21590" b="3810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501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B94C6" id="Ink 68" o:spid="_x0000_s1026" type="#_x0000_t75" style="position:absolute;margin-left:481pt;margin-top:38.7pt;width:13.8pt;height:4.9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">
                <v:imagedata r:id="rId33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66976486" wp14:editId="58F84DD5">
                <wp:simplePos x="0" y="0"/>
                <wp:positionH relativeFrom="column">
                  <wp:posOffset>6147260</wp:posOffset>
                </wp:positionH>
                <wp:positionV relativeFrom="paragraph">
                  <wp:posOffset>291250</wp:posOffset>
                </wp:positionV>
                <wp:extent cx="91080" cy="344880"/>
                <wp:effectExtent l="38100" t="38100" r="42545" b="3619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9108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00C45" id="Ink 67" o:spid="_x0000_s1026" type="#_x0000_t75" style="position:absolute;margin-left:483.05pt;margin-top:21.95pt;width:9.15pt;height:29.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">
                <v:imagedata r:id="rId3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8CEC676" wp14:editId="3FA06DCA">
                <wp:simplePos x="0" y="0"/>
                <wp:positionH relativeFrom="column">
                  <wp:posOffset>5886260</wp:posOffset>
                </wp:positionH>
                <wp:positionV relativeFrom="paragraph">
                  <wp:posOffset>692290</wp:posOffset>
                </wp:positionV>
                <wp:extent cx="623520" cy="165600"/>
                <wp:effectExtent l="38100" t="38100" r="24765" b="444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6235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18BAD" id="Ink 66" o:spid="_x0000_s1026" type="#_x0000_t75" style="position:absolute;margin-left:462.5pt;margin-top:53.5pt;width:51.1pt;height:15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">
                <v:imagedata r:id="rId37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08A0BED2" wp14:editId="19C52900">
                <wp:simplePos x="0" y="0"/>
                <wp:positionH relativeFrom="column">
                  <wp:posOffset>1073060</wp:posOffset>
                </wp:positionH>
                <wp:positionV relativeFrom="paragraph">
                  <wp:posOffset>498970</wp:posOffset>
                </wp:positionV>
                <wp:extent cx="483120" cy="34560"/>
                <wp:effectExtent l="38100" t="38100" r="50800" b="4191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4831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B868F" id="Ink 34" o:spid="_x0000_s1026" type="#_x0000_t75" style="position:absolute;margin-left:83.5pt;margin-top:38.3pt;width:40.05pt;height:4.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">
                <v:imagedata r:id="rId39" o:title=""/>
              </v:shape>
            </w:pict>
          </mc:Fallback>
        </mc:AlternateContent>
      </w:r>
      <w:r w:rsidR="000F32E3" w:rsidRPr="00213C83">
        <w:rPr>
          <w:color w:val="FF0000"/>
          <w:highlight w:val="yellow"/>
        </w:rPr>
        <w:t>Ορίζουμε την</w:t>
      </w:r>
      <w:r w:rsidR="00F80B9E" w:rsidRPr="00213C83">
        <w:rPr>
          <w:color w:val="FF0000"/>
          <w:highlight w:val="yellow"/>
        </w:rPr>
        <w:t xml:space="preserve"> </w:t>
      </w:r>
      <w:r w:rsidR="00D22673" w:rsidRPr="00213C83">
        <w:rPr>
          <w:color w:val="FF0000"/>
          <w:position w:val="-14"/>
          <w:highlight w:val="yellow"/>
        </w:rPr>
        <w:object w:dxaOrig="940" w:dyaOrig="460" w14:anchorId="3BC2AD02">
          <v:shape id="_x0000_i1030" type="#_x0000_t75" style="width:46.65pt;height:24.2pt" o:ole="">
            <v:imagedata r:id="rId40" o:title=""/>
          </v:shape>
          <o:OLEObject Type="Embed" ProgID="Equation.DSMT4" ShapeID="_x0000_i1030" DrawAspect="Content" ObjectID="_1837079749" r:id="rId41"/>
        </w:object>
      </w:r>
      <w:r w:rsidR="00F14041" w:rsidRPr="00213C83">
        <w:rPr>
          <w:color w:val="FF0000"/>
          <w:position w:val="-14"/>
          <w:highlight w:val="yellow"/>
        </w:rPr>
        <w:t xml:space="preserve"> </w:t>
      </w:r>
      <w:r w:rsidR="00213C83" w:rsidRPr="00213C83">
        <w:rPr>
          <w:b/>
          <w:color w:val="FF0000"/>
          <w:highlight w:val="yellow"/>
        </w:rPr>
        <w:t>παρόμοια με</w:t>
      </w:r>
      <w:r w:rsidR="000F32E3" w:rsidRPr="00213C83">
        <w:rPr>
          <w:b/>
          <w:color w:val="FF0000"/>
          <w:highlight w:val="yellow"/>
        </w:rPr>
        <w:t xml:space="preserve"> την εκτιμήτρ</w:t>
      </w:r>
      <w:r w:rsidR="00D22673" w:rsidRPr="00213C83">
        <w:rPr>
          <w:b/>
          <w:color w:val="FF0000"/>
          <w:highlight w:val="yellow"/>
        </w:rPr>
        <w:t>ι</w:t>
      </w:r>
      <w:r w:rsidR="000F32E3" w:rsidRPr="00213C83">
        <w:rPr>
          <w:b/>
          <w:color w:val="FF0000"/>
          <w:highlight w:val="yellow"/>
        </w:rPr>
        <w:t>α του ιστογράμματος</w:t>
      </w:r>
      <w:r w:rsidR="00213C83" w:rsidRPr="00213C83">
        <w:rPr>
          <w:b/>
          <w:color w:val="FF0000"/>
          <w:highlight w:val="yellow"/>
        </w:rPr>
        <w:t>, αλλά</w:t>
      </w:r>
      <w:r w:rsidR="000F32E3" w:rsidRPr="00213C83">
        <w:rPr>
          <w:b/>
          <w:color w:val="FF0000"/>
          <w:highlight w:val="yellow"/>
        </w:rPr>
        <w:t xml:space="preserve"> με </w:t>
      </w:r>
      <w:r w:rsidR="00D22673" w:rsidRPr="00213C83">
        <w:rPr>
          <w:b/>
          <w:color w:val="FF0000"/>
          <w:highlight w:val="yellow"/>
        </w:rPr>
        <w:t>διάστημα</w:t>
      </w:r>
      <w:r w:rsidR="007E4A30" w:rsidRPr="00213C83">
        <w:rPr>
          <w:b/>
          <w:color w:val="FF0000"/>
          <w:highlight w:val="yellow"/>
        </w:rPr>
        <w:t xml:space="preserve"> </w:t>
      </w:r>
      <w:r w:rsidR="000F32E3" w:rsidRPr="00E8480C">
        <w:rPr>
          <w:b/>
          <w:color w:val="FF0000"/>
          <w:highlight w:val="cyan"/>
          <w:u w:val="single"/>
        </w:rPr>
        <w:t>κεντραρισμένο στο</w:t>
      </w:r>
      <w:r w:rsidR="007E4A30" w:rsidRPr="00E8480C">
        <w:rPr>
          <w:b/>
          <w:color w:val="FF0000"/>
          <w:highlight w:val="cyan"/>
          <w:u w:val="single"/>
        </w:rPr>
        <w:t xml:space="preserve"> </w:t>
      </w:r>
      <w:r w:rsidR="000F32E3" w:rsidRPr="00E8480C">
        <w:rPr>
          <w:b/>
          <w:color w:val="FF0000"/>
          <w:position w:val="-12"/>
          <w:highlight w:val="cyan"/>
          <w:lang w:val="en-US"/>
        </w:rPr>
        <w:object w:dxaOrig="300" w:dyaOrig="380" w14:anchorId="3673EE8F">
          <v:shape id="_x0000_i1031" type="#_x0000_t75" style="width:15pt;height:19pt" o:ole="">
            <v:imagedata r:id="rId12" o:title=""/>
          </v:shape>
          <o:OLEObject Type="Embed" ProgID="Equation.DSMT4" ShapeID="_x0000_i1031" DrawAspect="Content" ObjectID="_1837079750" r:id="rId42"/>
        </w:object>
      </w:r>
    </w:p>
    <w:p w14:paraId="1D58A08D" w14:textId="77777777" w:rsidR="000F32E3" w:rsidRDefault="00AB6598" w:rsidP="00D226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1893ACB5" wp14:editId="74555D8A">
                <wp:simplePos x="0" y="0"/>
                <wp:positionH relativeFrom="column">
                  <wp:posOffset>3276260</wp:posOffset>
                </wp:positionH>
                <wp:positionV relativeFrom="paragraph">
                  <wp:posOffset>877490</wp:posOffset>
                </wp:positionV>
                <wp:extent cx="98640" cy="10440"/>
                <wp:effectExtent l="38100" t="38100" r="34925" b="4699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98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E47C7" id="Ink 84" o:spid="_x0000_s1026" type="#_x0000_t75" style="position:absolute;margin-left:256.95pt;margin-top:68.1pt;width:9.7pt;height:2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">
                <v:imagedata r:id="rId4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9F26368" wp14:editId="32DC5264">
                <wp:simplePos x="0" y="0"/>
                <wp:positionH relativeFrom="column">
                  <wp:posOffset>4792580</wp:posOffset>
                </wp:positionH>
                <wp:positionV relativeFrom="paragraph">
                  <wp:posOffset>22850</wp:posOffset>
                </wp:positionV>
                <wp:extent cx="1845360" cy="1053000"/>
                <wp:effectExtent l="38100" t="38100" r="40640" b="3302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845360" cy="10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5542E" id="Ink 74" o:spid="_x0000_s1026" type="#_x0000_t75" style="position:absolute;margin-left:376.35pt;margin-top:.8pt;width:147.25pt;height:84.8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">
                <v:imagedata r:id="rId4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4951965A" wp14:editId="5A01D43C">
                <wp:simplePos x="0" y="0"/>
                <wp:positionH relativeFrom="column">
                  <wp:posOffset>4989500</wp:posOffset>
                </wp:positionH>
                <wp:positionV relativeFrom="paragraph">
                  <wp:posOffset>74330</wp:posOffset>
                </wp:positionV>
                <wp:extent cx="2520" cy="9720"/>
                <wp:effectExtent l="19050" t="19050" r="17145" b="2857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F5DAD" id="Ink 73" o:spid="_x0000_s1026" type="#_x0000_t75" style="position:absolute;margin-left:391.7pt;margin-top:4.8pt;width:2.55pt;height:2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">
                <v:imagedata r:id="rId4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337DDF6" wp14:editId="614AE9E0">
                <wp:simplePos x="0" y="0"/>
                <wp:positionH relativeFrom="column">
                  <wp:posOffset>5604740</wp:posOffset>
                </wp:positionH>
                <wp:positionV relativeFrom="paragraph">
                  <wp:posOffset>772730</wp:posOffset>
                </wp:positionV>
                <wp:extent cx="208440" cy="124200"/>
                <wp:effectExtent l="38100" t="38100" r="39370" b="4762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084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32424" id="Ink 72" o:spid="_x0000_s1026" type="#_x0000_t75" style="position:absolute;margin-left:440.3pt;margin-top:59.85pt;width:18.35pt;height:11.8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">
                <v:imagedata r:id="rId5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1FB2978" wp14:editId="6B729411">
                <wp:simplePos x="0" y="0"/>
                <wp:positionH relativeFrom="column">
                  <wp:posOffset>4947740</wp:posOffset>
                </wp:positionH>
                <wp:positionV relativeFrom="paragraph">
                  <wp:posOffset>699650</wp:posOffset>
                </wp:positionV>
                <wp:extent cx="1739880" cy="38880"/>
                <wp:effectExtent l="38100" t="38100" r="51435" b="3746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739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14357" id="Ink 71" o:spid="_x0000_s1026" type="#_x0000_t75" style="position:absolute;margin-left:388.6pt;margin-top:54.15pt;width:139pt;height:4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">
                <v:imagedata r:id="rId5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25A74836" wp14:editId="1D8A1929">
                <wp:simplePos x="0" y="0"/>
                <wp:positionH relativeFrom="column">
                  <wp:posOffset>6523100</wp:posOffset>
                </wp:positionH>
                <wp:positionV relativeFrom="paragraph">
                  <wp:posOffset>5210</wp:posOffset>
                </wp:positionV>
                <wp:extent cx="150480" cy="677520"/>
                <wp:effectExtent l="38100" t="38100" r="40640" b="4699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50480" cy="67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9F6B9" id="Ink 65" o:spid="_x0000_s1026" type="#_x0000_t75" style="position:absolute;margin-left:512.65pt;margin-top:-.6pt;width:13.85pt;height:55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">
                <v:imagedata r:id="rId5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55F3EFB1" wp14:editId="0A3F432E">
                <wp:simplePos x="0" y="0"/>
                <wp:positionH relativeFrom="column">
                  <wp:posOffset>6527420</wp:posOffset>
                </wp:positionH>
                <wp:positionV relativeFrom="paragraph">
                  <wp:posOffset>11330</wp:posOffset>
                </wp:positionV>
                <wp:extent cx="109440" cy="527760"/>
                <wp:effectExtent l="38100" t="38100" r="43180" b="4381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944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9266C" id="Ink 64" o:spid="_x0000_s1026" type="#_x0000_t75" style="position:absolute;margin-left:512.95pt;margin-top:-.1pt;width:10.6pt;height:43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">
                <v:imagedata r:id="rId5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3800E213" wp14:editId="14EDCCBF">
                <wp:simplePos x="0" y="0"/>
                <wp:positionH relativeFrom="column">
                  <wp:posOffset>6483140</wp:posOffset>
                </wp:positionH>
                <wp:positionV relativeFrom="paragraph">
                  <wp:posOffset>100970</wp:posOffset>
                </wp:positionV>
                <wp:extent cx="102960" cy="256320"/>
                <wp:effectExtent l="38100" t="38100" r="30480" b="2984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029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F2B1D" id="Ink 63" o:spid="_x0000_s1026" type="#_x0000_t75" style="position:absolute;margin-left:509.5pt;margin-top:6.95pt;width:10.05pt;height:22.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">
                <v:imagedata r:id="rId5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01D466B3" wp14:editId="4C74940E">
                <wp:simplePos x="0" y="0"/>
                <wp:positionH relativeFrom="column">
                  <wp:posOffset>6388460</wp:posOffset>
                </wp:positionH>
                <wp:positionV relativeFrom="paragraph">
                  <wp:posOffset>296090</wp:posOffset>
                </wp:positionV>
                <wp:extent cx="82800" cy="10440"/>
                <wp:effectExtent l="38100" t="38100" r="31750" b="2794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2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B4E9B" id="Ink 62" o:spid="_x0000_s1026" type="#_x0000_t75" style="position:absolute;margin-left:502.05pt;margin-top:22.3pt;width:8.5pt;height:2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">
                <v:imagedata r:id="rId6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2F60AB51" wp14:editId="2A98FED2">
                <wp:simplePos x="0" y="0"/>
                <wp:positionH relativeFrom="column">
                  <wp:posOffset>6426980</wp:posOffset>
                </wp:positionH>
                <wp:positionV relativeFrom="paragraph">
                  <wp:posOffset>216890</wp:posOffset>
                </wp:positionV>
                <wp:extent cx="31320" cy="109800"/>
                <wp:effectExtent l="38100" t="38100" r="45085" b="4318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31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E4F52" id="Ink 61" o:spid="_x0000_s1026" type="#_x0000_t75" style="position:absolute;margin-left:505.05pt;margin-top:16.1pt;width:4.4pt;height:10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">
                <v:imagedata r:id="rId6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4A748133" wp14:editId="728D633B">
                <wp:simplePos x="0" y="0"/>
                <wp:positionH relativeFrom="column">
                  <wp:posOffset>6371180</wp:posOffset>
                </wp:positionH>
                <wp:positionV relativeFrom="paragraph">
                  <wp:posOffset>332090</wp:posOffset>
                </wp:positionV>
                <wp:extent cx="41400" cy="58320"/>
                <wp:effectExtent l="38100" t="38100" r="34925" b="3746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414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2FA8F" id="Ink 60" o:spid="_x0000_s1026" type="#_x0000_t75" style="position:absolute;margin-left:500.65pt;margin-top:25.15pt;width:5.2pt;height:6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">
                <v:imagedata r:id="rId6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524C93E" wp14:editId="5F491E46">
                <wp:simplePos x="0" y="0"/>
                <wp:positionH relativeFrom="column">
                  <wp:posOffset>6302780</wp:posOffset>
                </wp:positionH>
                <wp:positionV relativeFrom="paragraph">
                  <wp:posOffset>195290</wp:posOffset>
                </wp:positionV>
                <wp:extent cx="25920" cy="177840"/>
                <wp:effectExtent l="38100" t="38100" r="50800" b="5080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59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0FBE6" id="Ink 59" o:spid="_x0000_s1026" type="#_x0000_t75" style="position:absolute;margin-left:495.3pt;margin-top:14.45pt;width:4.05pt;height:15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">
                <v:imagedata r:id="rId6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31B399A" wp14:editId="167D7814">
                <wp:simplePos x="0" y="0"/>
                <wp:positionH relativeFrom="column">
                  <wp:posOffset>6262460</wp:posOffset>
                </wp:positionH>
                <wp:positionV relativeFrom="paragraph">
                  <wp:posOffset>211490</wp:posOffset>
                </wp:positionV>
                <wp:extent cx="93600" cy="167040"/>
                <wp:effectExtent l="38100" t="38100" r="40005" b="4254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936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6B8A1" id="Ink 58" o:spid="_x0000_s1026" type="#_x0000_t75" style="position:absolute;margin-left:492.1pt;margin-top:15.65pt;width:9.3pt;height:15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">
                <v:imagedata r:id="rId6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66745468" wp14:editId="17D6FC04">
                <wp:simplePos x="0" y="0"/>
                <wp:positionH relativeFrom="column">
                  <wp:posOffset>6241580</wp:posOffset>
                </wp:positionH>
                <wp:positionV relativeFrom="paragraph">
                  <wp:posOffset>441170</wp:posOffset>
                </wp:positionV>
                <wp:extent cx="39600" cy="129960"/>
                <wp:effectExtent l="38100" t="38100" r="36830" b="4191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96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4E1F4" id="Ink 57" o:spid="_x0000_s1026" type="#_x0000_t75" style="position:absolute;margin-left:490.45pt;margin-top:33.75pt;width:5.05pt;height:12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">
                <v:imagedata r:id="rId7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2D8EDDF3" wp14:editId="5CE58B77">
                <wp:simplePos x="0" y="0"/>
                <wp:positionH relativeFrom="column">
                  <wp:posOffset>5840540</wp:posOffset>
                </wp:positionH>
                <wp:positionV relativeFrom="paragraph">
                  <wp:posOffset>11690</wp:posOffset>
                </wp:positionV>
                <wp:extent cx="100800" cy="585720"/>
                <wp:effectExtent l="38100" t="38100" r="52070" b="4318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0800" cy="58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F46FB" id="Ink 56" o:spid="_x0000_s1026" type="#_x0000_t75" style="position:absolute;margin-left:458.9pt;margin-top:-.1pt;width:9.95pt;height:48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">
                <v:imagedata r:id="rId7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6D244C6A" wp14:editId="249465D6">
                <wp:simplePos x="0" y="0"/>
                <wp:positionH relativeFrom="column">
                  <wp:posOffset>6151220</wp:posOffset>
                </wp:positionH>
                <wp:positionV relativeFrom="paragraph">
                  <wp:posOffset>82610</wp:posOffset>
                </wp:positionV>
                <wp:extent cx="69120" cy="347760"/>
                <wp:effectExtent l="38100" t="38100" r="45720" b="3365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691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D85EF" id="Ink 55" o:spid="_x0000_s1026" type="#_x0000_t75" style="position:absolute;margin-left:483.35pt;margin-top:5.5pt;width:7.45pt;height:2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">
                <v:imagedata r:id="rId7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C1388CC" wp14:editId="4473F3F1">
                <wp:simplePos x="0" y="0"/>
                <wp:positionH relativeFrom="column">
                  <wp:posOffset>6066620</wp:posOffset>
                </wp:positionH>
                <wp:positionV relativeFrom="paragraph">
                  <wp:posOffset>255770</wp:posOffset>
                </wp:positionV>
                <wp:extent cx="61200" cy="23040"/>
                <wp:effectExtent l="38100" t="38100" r="34290" b="3429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612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DE201" id="Ink 54" o:spid="_x0000_s1026" type="#_x0000_t75" style="position:absolute;margin-left:476.7pt;margin-top:19.15pt;width:6.75pt;height:3.7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">
                <v:imagedata r:id="rId7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F624BE1" wp14:editId="6905BCB8">
                <wp:simplePos x="0" y="0"/>
                <wp:positionH relativeFrom="column">
                  <wp:posOffset>6013340</wp:posOffset>
                </wp:positionH>
                <wp:positionV relativeFrom="paragraph">
                  <wp:posOffset>328130</wp:posOffset>
                </wp:positionV>
                <wp:extent cx="64800" cy="96840"/>
                <wp:effectExtent l="38100" t="38100" r="49530" b="3683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64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746E3" id="Ink 53" o:spid="_x0000_s1026" type="#_x0000_t75" style="position:absolute;margin-left:472.5pt;margin-top:24.85pt;width:7.05pt;height:9.6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">
                <v:imagedata r:id="rId7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1C25D1B6" wp14:editId="71EAF80C">
                <wp:simplePos x="0" y="0"/>
                <wp:positionH relativeFrom="column">
                  <wp:posOffset>5921900</wp:posOffset>
                </wp:positionH>
                <wp:positionV relativeFrom="paragraph">
                  <wp:posOffset>222650</wp:posOffset>
                </wp:positionV>
                <wp:extent cx="79200" cy="156240"/>
                <wp:effectExtent l="38100" t="38100" r="35560" b="3429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92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9A1CE" id="Ink 52" o:spid="_x0000_s1026" type="#_x0000_t75" style="position:absolute;margin-left:465.3pt;margin-top:16.55pt;width:8.25pt;height:14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">
                <v:imagedata r:id="rId8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E3AE8C2" wp14:editId="150032D2">
                <wp:simplePos x="0" y="0"/>
                <wp:positionH relativeFrom="column">
                  <wp:posOffset>5929460</wp:posOffset>
                </wp:positionH>
                <wp:positionV relativeFrom="paragraph">
                  <wp:posOffset>243170</wp:posOffset>
                </wp:positionV>
                <wp:extent cx="71280" cy="139320"/>
                <wp:effectExtent l="38100" t="38100" r="43180" b="3238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1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E1F25" id="Ink 51" o:spid="_x0000_s1026" type="#_x0000_t75" style="position:absolute;margin-left:465.9pt;margin-top:18.15pt;width:7.55pt;height:12.9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">
                <v:imagedata r:id="rId8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43AA5BAF" wp14:editId="798C27A8">
                <wp:simplePos x="0" y="0"/>
                <wp:positionH relativeFrom="column">
                  <wp:posOffset>5592860</wp:posOffset>
                </wp:positionH>
                <wp:positionV relativeFrom="paragraph">
                  <wp:posOffset>309050</wp:posOffset>
                </wp:positionV>
                <wp:extent cx="156600" cy="29520"/>
                <wp:effectExtent l="38100" t="38100" r="53340" b="4699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56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616D3" id="Ink 50" o:spid="_x0000_s1026" type="#_x0000_t75" style="position:absolute;margin-left:439.4pt;margin-top:23.35pt;width:14.35pt;height:4.3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">
                <v:imagedata r:id="rId8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10DA4521" wp14:editId="209AC873">
                <wp:simplePos x="0" y="0"/>
                <wp:positionH relativeFrom="column">
                  <wp:posOffset>5584940</wp:posOffset>
                </wp:positionH>
                <wp:positionV relativeFrom="paragraph">
                  <wp:posOffset>209330</wp:posOffset>
                </wp:positionV>
                <wp:extent cx="96480" cy="198360"/>
                <wp:effectExtent l="38100" t="38100" r="37465" b="4953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964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9CEA2" id="Ink 49" o:spid="_x0000_s1026" type="#_x0000_t75" style="position:absolute;margin-left:438.75pt;margin-top:15.5pt;width:9.6pt;height:17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">
                <v:imagedata r:id="rId8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D08A5DD" wp14:editId="7FCFF110">
                <wp:simplePos x="0" y="0"/>
                <wp:positionH relativeFrom="column">
                  <wp:posOffset>5492060</wp:posOffset>
                </wp:positionH>
                <wp:positionV relativeFrom="paragraph">
                  <wp:posOffset>370250</wp:posOffset>
                </wp:positionV>
                <wp:extent cx="16920" cy="12960"/>
                <wp:effectExtent l="38100" t="38100" r="40640" b="4445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6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54D39" id="Ink 48" o:spid="_x0000_s1026" type="#_x0000_t75" style="position:absolute;margin-left:431.45pt;margin-top:28.15pt;width:3.4pt;height:3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">
                <v:imagedata r:id="rId8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75FF4A9" wp14:editId="6739EF5A">
                <wp:simplePos x="0" y="0"/>
                <wp:positionH relativeFrom="column">
                  <wp:posOffset>5468300</wp:posOffset>
                </wp:positionH>
                <wp:positionV relativeFrom="paragraph">
                  <wp:posOffset>446210</wp:posOffset>
                </wp:positionV>
                <wp:extent cx="55080" cy="83160"/>
                <wp:effectExtent l="38100" t="38100" r="40640" b="5080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5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53BCC" id="Ink 47" o:spid="_x0000_s1026" type="#_x0000_t75" style="position:absolute;margin-left:429.55pt;margin-top:34.15pt;width:6.35pt;height:8.5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">
                <v:imagedata r:id="rId9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34A0487B" wp14:editId="04096909">
                <wp:simplePos x="0" y="0"/>
                <wp:positionH relativeFrom="column">
                  <wp:posOffset>5326460</wp:posOffset>
                </wp:positionH>
                <wp:positionV relativeFrom="paragraph">
                  <wp:posOffset>207170</wp:posOffset>
                </wp:positionV>
                <wp:extent cx="115200" cy="279000"/>
                <wp:effectExtent l="38100" t="38100" r="37465" b="4508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1520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0E57C" id="Ink 46" o:spid="_x0000_s1026" type="#_x0000_t75" style="position:absolute;margin-left:418.4pt;margin-top:15.3pt;width:11.05pt;height:23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">
                <v:imagedata r:id="rId9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780F2348" wp14:editId="77C97704">
                <wp:simplePos x="0" y="0"/>
                <wp:positionH relativeFrom="column">
                  <wp:posOffset>5346260</wp:posOffset>
                </wp:positionH>
                <wp:positionV relativeFrom="paragraph">
                  <wp:posOffset>203930</wp:posOffset>
                </wp:positionV>
                <wp:extent cx="89280" cy="240120"/>
                <wp:effectExtent l="38100" t="38100" r="44450" b="4572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892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58B1B" id="Ink 45" o:spid="_x0000_s1026" type="#_x0000_t75" style="position:absolute;margin-left:419.95pt;margin-top:15.05pt;width:9.05pt;height:20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">
                <v:imagedata r:id="rId9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6E7CA05" wp14:editId="053DD525">
                <wp:simplePos x="0" y="0"/>
                <wp:positionH relativeFrom="column">
                  <wp:posOffset>5158700</wp:posOffset>
                </wp:positionH>
                <wp:positionV relativeFrom="paragraph">
                  <wp:posOffset>157490</wp:posOffset>
                </wp:positionV>
                <wp:extent cx="127440" cy="417240"/>
                <wp:effectExtent l="38100" t="38100" r="44450" b="4000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2744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11D67" id="Ink 44" o:spid="_x0000_s1026" type="#_x0000_t75" style="position:absolute;margin-left:405.2pt;margin-top:11.4pt;width:12.05pt;height:34.8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">
                <v:imagedata r:id="rId9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026B02E" wp14:editId="57418FFA">
                <wp:simplePos x="0" y="0"/>
                <wp:positionH relativeFrom="column">
                  <wp:posOffset>4921460</wp:posOffset>
                </wp:positionH>
                <wp:positionV relativeFrom="paragraph">
                  <wp:posOffset>382850</wp:posOffset>
                </wp:positionV>
                <wp:extent cx="206640" cy="79920"/>
                <wp:effectExtent l="38100" t="38100" r="41275" b="3492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06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6F3D2" id="Ink 43" o:spid="_x0000_s1026" type="#_x0000_t75" style="position:absolute;margin-left:386.5pt;margin-top:29.15pt;width:18.2pt;height:8.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">
                <v:imagedata r:id="rId9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093D5DAA" wp14:editId="123EEF32">
                <wp:simplePos x="0" y="0"/>
                <wp:positionH relativeFrom="column">
                  <wp:posOffset>4921460</wp:posOffset>
                </wp:positionH>
                <wp:positionV relativeFrom="paragraph">
                  <wp:posOffset>316610</wp:posOffset>
                </wp:positionV>
                <wp:extent cx="211320" cy="68760"/>
                <wp:effectExtent l="38100" t="38100" r="36830" b="4572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113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1DC57" id="Ink 42" o:spid="_x0000_s1026" type="#_x0000_t75" style="position:absolute;margin-left:386.5pt;margin-top:24pt;width:18.65pt;height:7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">
                <v:imagedata r:id="rId10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136AF9A1" wp14:editId="09F74C44">
                <wp:simplePos x="0" y="0"/>
                <wp:positionH relativeFrom="column">
                  <wp:posOffset>4997060</wp:posOffset>
                </wp:positionH>
                <wp:positionV relativeFrom="paragraph">
                  <wp:posOffset>223010</wp:posOffset>
                </wp:positionV>
                <wp:extent cx="60120" cy="343800"/>
                <wp:effectExtent l="38100" t="38100" r="35560" b="3746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012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C07AC" id="Ink 41" o:spid="_x0000_s1026" type="#_x0000_t75" style="position:absolute;margin-left:392.45pt;margin-top:16.55pt;width:6.8pt;height:29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">
                <v:imagedata r:id="rId10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F3577B6" wp14:editId="713E64FE">
                <wp:simplePos x="0" y="0"/>
                <wp:positionH relativeFrom="column">
                  <wp:posOffset>4939820</wp:posOffset>
                </wp:positionH>
                <wp:positionV relativeFrom="paragraph">
                  <wp:posOffset>203210</wp:posOffset>
                </wp:positionV>
                <wp:extent cx="60480" cy="333360"/>
                <wp:effectExtent l="38100" t="38100" r="34925" b="4826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6048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C4C13" id="Ink 40" o:spid="_x0000_s1026" type="#_x0000_t75" style="position:absolute;margin-left:387.95pt;margin-top:15pt;width:6.7pt;height:28.2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">
                <v:imagedata r:id="rId10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01B5696D" wp14:editId="279A2589">
                <wp:simplePos x="0" y="0"/>
                <wp:positionH relativeFrom="column">
                  <wp:posOffset>4281380</wp:posOffset>
                </wp:positionH>
                <wp:positionV relativeFrom="paragraph">
                  <wp:posOffset>636650</wp:posOffset>
                </wp:positionV>
                <wp:extent cx="138240" cy="11880"/>
                <wp:effectExtent l="38100" t="38100" r="33655" b="4572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38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084B6" id="Ink 38" o:spid="_x0000_s1026" type="#_x0000_t75" style="position:absolute;margin-left:336.1pt;margin-top:49.15pt;width:12.9pt;height: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">
                <v:imagedata r:id="rId10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F9EAF51" wp14:editId="65B8B042">
                <wp:simplePos x="0" y="0"/>
                <wp:positionH relativeFrom="column">
                  <wp:posOffset>4248620</wp:posOffset>
                </wp:positionH>
                <wp:positionV relativeFrom="paragraph">
                  <wp:posOffset>594170</wp:posOffset>
                </wp:positionV>
                <wp:extent cx="160560" cy="24480"/>
                <wp:effectExtent l="38100" t="38100" r="49530" b="3302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60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02806" id="Ink 36" o:spid="_x0000_s1026" type="#_x0000_t75" style="position:absolute;margin-left:333.55pt;margin-top:45.8pt;width:14.65pt;height:3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">
                <v:imagedata r:id="rId108" o:title=""/>
              </v:shape>
            </w:pict>
          </mc:Fallback>
        </mc:AlternateContent>
      </w:r>
      <w:r w:rsidR="005F1CD1" w:rsidRPr="00213C83">
        <w:rPr>
          <w:position w:val="-28"/>
          <w:highlight w:val="yellow"/>
        </w:rPr>
        <w:object w:dxaOrig="3460" w:dyaOrig="1100" w14:anchorId="794EBB26">
          <v:shape id="_x0000_i1032" type="#_x0000_t75" style="width:173.4pt;height:54.7pt" o:ole="">
            <v:imagedata r:id="rId109" o:title=""/>
          </v:shape>
          <o:OLEObject Type="Embed" ProgID="Equation.DSMT4" ShapeID="_x0000_i1032" DrawAspect="Content" ObjectID="_1837079751" r:id="rId110"/>
        </w:object>
      </w:r>
    </w:p>
    <w:p w14:paraId="6C1412AB" w14:textId="77777777" w:rsidR="000F32E3" w:rsidRPr="00D22673" w:rsidRDefault="00AB6598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5C6EA594" wp14:editId="1BD2F383">
                <wp:simplePos x="0" y="0"/>
                <wp:positionH relativeFrom="column">
                  <wp:posOffset>5968700</wp:posOffset>
                </wp:positionH>
                <wp:positionV relativeFrom="paragraph">
                  <wp:posOffset>105070</wp:posOffset>
                </wp:positionV>
                <wp:extent cx="159120" cy="262080"/>
                <wp:effectExtent l="38100" t="38100" r="50800" b="4318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5912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ED11B" id="Ink 83" o:spid="_x0000_s1026" type="#_x0000_t75" style="position:absolute;margin-left:469pt;margin-top:7.25pt;width:14.55pt;height:22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">
                <v:imagedata r:id="rId1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6D4ACC7" wp14:editId="27F50D02">
                <wp:simplePos x="0" y="0"/>
                <wp:positionH relativeFrom="column">
                  <wp:posOffset>6291620</wp:posOffset>
                </wp:positionH>
                <wp:positionV relativeFrom="paragraph">
                  <wp:posOffset>272110</wp:posOffset>
                </wp:positionV>
                <wp:extent cx="11160" cy="27360"/>
                <wp:effectExtent l="38100" t="38100" r="46355" b="298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1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C75BC" id="Ink 82" o:spid="_x0000_s1026" type="#_x0000_t75" style="position:absolute;margin-left:494.35pt;margin-top:20.45pt;width:2.95pt;height:4.1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7F00E0D6" wp14:editId="5FBE6D26">
                <wp:simplePos x="0" y="0"/>
                <wp:positionH relativeFrom="column">
                  <wp:posOffset>6071660</wp:posOffset>
                </wp:positionH>
                <wp:positionV relativeFrom="paragraph">
                  <wp:posOffset>-13010</wp:posOffset>
                </wp:positionV>
                <wp:extent cx="213480" cy="366120"/>
                <wp:effectExtent l="38100" t="38100" r="34290" b="5334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21348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69A8D" id="Ink 81" o:spid="_x0000_s1026" type="#_x0000_t75" style="position:absolute;margin-left:477.1pt;margin-top:-2pt;width:18.75pt;height:30.8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">
                <v:imagedata r:id="rId116" o:title=""/>
              </v:shape>
            </w:pict>
          </mc:Fallback>
        </mc:AlternateContent>
      </w:r>
      <w:r w:rsidR="000F32E3">
        <w:t xml:space="preserve">Δηλαδή: το ποσοστό των παρατηρήσεων </w:t>
      </w:r>
      <w:r w:rsidR="000F32E3" w:rsidRPr="0023634B">
        <w:rPr>
          <w:position w:val="-12"/>
        </w:rPr>
        <w:object w:dxaOrig="340" w:dyaOrig="380" w14:anchorId="276E2AF1">
          <v:shape id="_x0000_i1033" type="#_x0000_t75" style="width:17.3pt;height:19pt" o:ole="">
            <v:imagedata r:id="rId117" o:title=""/>
          </v:shape>
          <o:OLEObject Type="Embed" ProgID="Equation.DSMT4" ShapeID="_x0000_i1033" DrawAspect="Content" ObjectID="_1837079752" r:id="rId118"/>
        </w:object>
      </w:r>
      <w:r w:rsidR="000F32E3">
        <w:t xml:space="preserve"> που απέχουν από το </w:t>
      </w:r>
      <w:r w:rsidR="000F32E3" w:rsidRPr="0023634B">
        <w:rPr>
          <w:position w:val="-12"/>
          <w:lang w:val="en-US"/>
        </w:rPr>
        <w:object w:dxaOrig="300" w:dyaOrig="380" w14:anchorId="487214C0">
          <v:shape id="_x0000_i1034" type="#_x0000_t75" style="width:15pt;height:19pt" o:ole="">
            <v:imagedata r:id="rId12" o:title=""/>
          </v:shape>
          <o:OLEObject Type="Embed" ProgID="Equation.DSMT4" ShapeID="_x0000_i1034" DrawAspect="Content" ObjectID="_1837079753" r:id="rId119"/>
        </w:object>
      </w:r>
      <w:r w:rsidR="00F80B9E">
        <w:rPr>
          <w:position w:val="-12"/>
        </w:rPr>
        <w:t xml:space="preserve"> </w:t>
      </w:r>
      <w:r w:rsidR="000F32E3">
        <w:t xml:space="preserve">κατά λιγότερο από </w:t>
      </w:r>
      <w:r w:rsidR="00AD4C85" w:rsidRPr="00AD4C85">
        <w:rPr>
          <w:position w:val="-6"/>
          <w:lang w:val="en-US"/>
        </w:rPr>
        <w:object w:dxaOrig="220" w:dyaOrig="300" w14:anchorId="5B92E23D">
          <v:shape id="_x0000_i1035" type="#_x0000_t75" style="width:11.5pt;height:15pt" o:ole="">
            <v:imagedata r:id="rId120" o:title=""/>
          </v:shape>
          <o:OLEObject Type="Embed" ProgID="Equation.DSMT4" ShapeID="_x0000_i1035" DrawAspect="Content" ObjectID="_1837079754" r:id="rId121"/>
        </w:object>
      </w:r>
      <w:r w:rsidR="000F32E3">
        <w:t xml:space="preserve"> (διαιρεμένο με </w:t>
      </w:r>
      <w:r w:rsidR="00236162" w:rsidRPr="0023634B">
        <w:rPr>
          <w:position w:val="-6"/>
          <w:lang w:val="en-US"/>
        </w:rPr>
        <w:object w:dxaOrig="360" w:dyaOrig="300" w14:anchorId="2CFE2BDB">
          <v:shape id="_x0000_i1036" type="#_x0000_t75" style="width:19pt;height:15pt" o:ole="">
            <v:imagedata r:id="rId122" o:title=""/>
          </v:shape>
          <o:OLEObject Type="Embed" ProgID="Equation.DSMT4" ShapeID="_x0000_i1036" DrawAspect="Content" ObjectID="_1837079755" r:id="rId123"/>
        </w:object>
      </w:r>
      <w:r w:rsidR="000F32E3">
        <w:t>)</w:t>
      </w:r>
      <w:r w:rsidR="00D22673" w:rsidRPr="00D22673">
        <w:t>.</w:t>
      </w:r>
    </w:p>
    <w:p w14:paraId="591D14F8" w14:textId="77777777" w:rsidR="007E0FAC" w:rsidRDefault="007E0FAC">
      <w:pPr>
        <w:spacing w:before="0" w:line="240" w:lineRule="auto"/>
      </w:pPr>
      <w:r>
        <w:br w:type="page"/>
      </w:r>
    </w:p>
    <w:p w14:paraId="4BBA48D5" w14:textId="595E6BE4" w:rsidR="00BE150D" w:rsidRDefault="00B30DF8" w:rsidP="00E90BF6">
      <w:pPr>
        <w:spacing w:before="0" w:line="240" w:lineRule="auto"/>
        <w:jc w:val="center"/>
        <w:rPr>
          <w:lang w:val="en-US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1D75CFF1" wp14:editId="17C53F55">
                <wp:simplePos x="0" y="0"/>
                <wp:positionH relativeFrom="column">
                  <wp:posOffset>6319340</wp:posOffset>
                </wp:positionH>
                <wp:positionV relativeFrom="paragraph">
                  <wp:posOffset>8502070</wp:posOffset>
                </wp:positionV>
                <wp:extent cx="360" cy="360"/>
                <wp:effectExtent l="0" t="0" r="0" b="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0CBDA" id="Ink 393" o:spid="_x0000_s1026" type="#_x0000_t75" style="position:absolute;margin-left:496.6pt;margin-top:668.45pt;width:2.05pt;height:2.0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DtiwPhuQEAAAYEAAAQAAAAAAAAAAAAAAAAANADAABkcnMvaW5rL2luazEu&#10;eG1sUEsBAi0AFAAGAAgAAAAhAPFdFR3kAAAADQEAAA8AAAAAAAAAAAAAAAAAtwUAAGRycy9kb3du&#10;cmV2LnhtbFBLAQItABQABgAIAAAAIQB5GLydvwAAACEBAAAZAAAAAAAAAAAAAAAAAMgGAABkcnMv&#10;X3JlbHMvZTJvRG9jLnhtbC5yZWxzUEsFBgAAAAAGAAYAeAEAAL4HAAAAAA=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50E55085" wp14:editId="084EE02D">
                <wp:simplePos x="0" y="0"/>
                <wp:positionH relativeFrom="column">
                  <wp:posOffset>3573260</wp:posOffset>
                </wp:positionH>
                <wp:positionV relativeFrom="paragraph">
                  <wp:posOffset>7622590</wp:posOffset>
                </wp:positionV>
                <wp:extent cx="1440" cy="3240"/>
                <wp:effectExtent l="19050" t="19050" r="36830" b="3492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7D352" id="Ink 385" o:spid="_x0000_s1026" type="#_x0000_t75" style="position:absolute;margin-left:280.55pt;margin-top:599.3pt;width:1.7pt;height:2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4FADA5D" wp14:editId="36980E95">
                <wp:simplePos x="0" y="0"/>
                <wp:positionH relativeFrom="column">
                  <wp:posOffset>1957940</wp:posOffset>
                </wp:positionH>
                <wp:positionV relativeFrom="paragraph">
                  <wp:posOffset>7753270</wp:posOffset>
                </wp:positionV>
                <wp:extent cx="28080" cy="65520"/>
                <wp:effectExtent l="38100" t="38100" r="29210" b="2984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8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7BB26" id="Ink 381" o:spid="_x0000_s1026" type="#_x0000_t75" style="position:absolute;margin-left:153.15pt;margin-top:609.5pt;width:4.15pt;height:7.1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7E76825A" wp14:editId="0792969E">
                <wp:simplePos x="0" y="0"/>
                <wp:positionH relativeFrom="column">
                  <wp:posOffset>2332700</wp:posOffset>
                </wp:positionH>
                <wp:positionV relativeFrom="paragraph">
                  <wp:posOffset>6580340</wp:posOffset>
                </wp:positionV>
                <wp:extent cx="11520" cy="9720"/>
                <wp:effectExtent l="19050" t="19050" r="26670" b="2857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1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02A54" id="Ink 363" o:spid="_x0000_s1026" type="#_x0000_t75" style="position:absolute;margin-left:182.75pt;margin-top:517.2pt;width:2.8pt;height:2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2B6A0E37" wp14:editId="1EB0141F">
                <wp:simplePos x="0" y="0"/>
                <wp:positionH relativeFrom="column">
                  <wp:posOffset>4457780</wp:posOffset>
                </wp:positionH>
                <wp:positionV relativeFrom="paragraph">
                  <wp:posOffset>2059870</wp:posOffset>
                </wp:positionV>
                <wp:extent cx="360" cy="360"/>
                <wp:effectExtent l="0" t="0" r="0" b="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C091A" id="Ink 361" o:spid="_x0000_s1026" type="#_x0000_t75" style="position:absolute;margin-left:350pt;margin-top:161.2pt;width:2.05pt;height:2.0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DWslTnvwEAAAoEAAAQAAAAAAAAAAAAAAAAANADAABkcnMvaW5rL2lu&#10;azEueG1sUEsBAi0AFAAGAAgAAAAhAJFPQgjhAAAACwEAAA8AAAAAAAAAAAAAAAAAvQUAAGRycy9k&#10;b3ducmV2LnhtbFBLAQItABQABgAIAAAAIQB5GLydvwAAACEBAAAZAAAAAAAAAAAAAAAAAMsGAABk&#10;cnMvX3JlbHMvZTJvRG9jLnhtbC5yZWxzUEsFBgAAAAAGAAYAeAEAAMEH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1DD4F383" wp14:editId="7363DE92">
                <wp:simplePos x="0" y="0"/>
                <wp:positionH relativeFrom="column">
                  <wp:posOffset>3568940</wp:posOffset>
                </wp:positionH>
                <wp:positionV relativeFrom="paragraph">
                  <wp:posOffset>7725550</wp:posOffset>
                </wp:positionV>
                <wp:extent cx="11880" cy="5400"/>
                <wp:effectExtent l="19050" t="38100" r="26670" b="3302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1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CC637" id="Ink 353" o:spid="_x0000_s1026" type="#_x0000_t75" style="position:absolute;margin-left:280pt;margin-top:607.3pt;width:3pt;height:2.4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35872403" wp14:editId="1C7D5924">
                <wp:simplePos x="0" y="0"/>
                <wp:positionH relativeFrom="column">
                  <wp:posOffset>1972700</wp:posOffset>
                </wp:positionH>
                <wp:positionV relativeFrom="paragraph">
                  <wp:posOffset>7646710</wp:posOffset>
                </wp:positionV>
                <wp:extent cx="33480" cy="282240"/>
                <wp:effectExtent l="19050" t="19050" r="24130" b="2286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348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F41FC" id="Ink 352" o:spid="_x0000_s1026" type="#_x0000_t75" style="position:absolute;margin-left:154.35pt;margin-top:601.1pt;width:4.65pt;height:24.2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">
                <v:imagedata r:id="rId137" o:title=""/>
              </v:shape>
            </w:pict>
          </mc:Fallback>
        </mc:AlternateContent>
      </w:r>
      <w:r w:rsidR="007E0FAC"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D837B2A" wp14:editId="0818B4A1">
                <wp:simplePos x="0" y="0"/>
                <wp:positionH relativeFrom="column">
                  <wp:posOffset>2306060</wp:posOffset>
                </wp:positionH>
                <wp:positionV relativeFrom="paragraph">
                  <wp:posOffset>4402390</wp:posOffset>
                </wp:positionV>
                <wp:extent cx="19440" cy="0"/>
                <wp:effectExtent l="0" t="0" r="0" b="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4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5EAD5" id="Ink 344" o:spid="_x0000_s1026" type="#_x0000_t75" style="position:absolute;margin-left:180.65pt;margin-top:346.65pt;width:3.45pt;height:0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">
                <v:imagedata r:id="rId139" o:title=""/>
              </v:shape>
            </w:pict>
          </mc:Fallback>
        </mc:AlternateContent>
      </w:r>
      <w:r w:rsidR="007E0FAC"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5252E785" wp14:editId="165DF68D">
                <wp:simplePos x="0" y="0"/>
                <wp:positionH relativeFrom="column">
                  <wp:posOffset>806300</wp:posOffset>
                </wp:positionH>
                <wp:positionV relativeFrom="paragraph">
                  <wp:posOffset>2275480</wp:posOffset>
                </wp:positionV>
                <wp:extent cx="13320" cy="7200"/>
                <wp:effectExtent l="38100" t="38100" r="44450" b="5016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3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9324F" id="Ink 314" o:spid="_x0000_s1026" type="#_x0000_t75" style="position:absolute;margin-left:62.45pt;margin-top:178.1pt;width:3.15pt;height:2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">
                <v:imagedata r:id="rId141" o:title=""/>
              </v:shape>
            </w:pict>
          </mc:Fallback>
        </mc:AlternateContent>
      </w:r>
      <w:r w:rsidR="00BE150D">
        <w:rPr>
          <w:noProof/>
        </w:rPr>
        <w:drawing>
          <wp:inline distT="0" distB="0" distL="0" distR="0" wp14:anchorId="36804BA5" wp14:editId="72E2C631">
            <wp:extent cx="4457700" cy="4450993"/>
            <wp:effectExtent l="0" t="0" r="0" b="698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468282" cy="4461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8EBF2" w14:textId="2E445DE0" w:rsidR="00D13E0A" w:rsidRDefault="00AB6598" w:rsidP="00BE150D">
      <w:pPr>
        <w:spacing w:before="0" w:line="240" w:lineRule="auto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2DE54767" wp14:editId="4FF101E6">
                <wp:simplePos x="0" y="0"/>
                <wp:positionH relativeFrom="column">
                  <wp:posOffset>5037020</wp:posOffset>
                </wp:positionH>
                <wp:positionV relativeFrom="paragraph">
                  <wp:posOffset>-1808870</wp:posOffset>
                </wp:positionV>
                <wp:extent cx="360" cy="360"/>
                <wp:effectExtent l="0" t="0" r="0" b="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A5F11" id="Ink 90" o:spid="_x0000_s1026" type="#_x0000_t75" style="position:absolute;margin-left:395.6pt;margin-top:-143.45pt;width:2.05pt;height:2.0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HdjvWLkBAAAGBAAAEAAAAAAAAAAAAAAAAADQAwAAZHJzL2luay9pbmsx&#10;LnhtbFBLAQItABQABgAIAAAAIQBW+KXw5QAAAA0BAAAPAAAAAAAAAAAAAAAAALcFAABkcnMvZG93&#10;bnJldi54bWxQSwECLQAUAAYACAAAACEAeRi8nb8AAAAhAQAAGQAAAAAAAAAAAAAAAADJBgAAZHJz&#10;L19yZWxzL2Uyb0RvYy54bWwucmVsc1BLBQYAAAAABgAGAHgBAAC/BwAAAAA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60136F36" wp14:editId="6CE87E5B">
                <wp:simplePos x="0" y="0"/>
                <wp:positionH relativeFrom="column">
                  <wp:posOffset>2400020</wp:posOffset>
                </wp:positionH>
                <wp:positionV relativeFrom="paragraph">
                  <wp:posOffset>-737870</wp:posOffset>
                </wp:positionV>
                <wp:extent cx="6480" cy="149760"/>
                <wp:effectExtent l="38100" t="38100" r="31750" b="4127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FD4A1" id="Ink 87" o:spid="_x0000_s1026" type="#_x0000_t75" style="position:absolute;margin-left:188pt;margin-top:-59.1pt;width:2.45pt;height:13.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276D05E7" wp14:editId="1C8826BE">
                <wp:simplePos x="0" y="0"/>
                <wp:positionH relativeFrom="column">
                  <wp:posOffset>2401100</wp:posOffset>
                </wp:positionH>
                <wp:positionV relativeFrom="paragraph">
                  <wp:posOffset>-732470</wp:posOffset>
                </wp:positionV>
                <wp:extent cx="23760" cy="151920"/>
                <wp:effectExtent l="19050" t="38100" r="33655" b="387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3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A3715" id="Ink 86" o:spid="_x0000_s1026" type="#_x0000_t75" style="position:absolute;margin-left:188.05pt;margin-top:-58.65pt;width:3.8pt;height:13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">
                <v:imagedata r:id="rId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E4306DD" wp14:editId="5C6B1CD5">
                <wp:simplePos x="0" y="0"/>
                <wp:positionH relativeFrom="column">
                  <wp:posOffset>2817620</wp:posOffset>
                </wp:positionH>
                <wp:positionV relativeFrom="paragraph">
                  <wp:posOffset>-1457510</wp:posOffset>
                </wp:positionV>
                <wp:extent cx="29160" cy="42120"/>
                <wp:effectExtent l="19050" t="19050" r="28575" b="3429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9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3F790" id="Ink 31" o:spid="_x0000_s1026" type="#_x0000_t75" style="position:absolute;margin-left:220.85pt;margin-top:-115.75pt;width:4.35pt;height:5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143DFB56" wp14:editId="28DFD18F">
                <wp:simplePos x="0" y="0"/>
                <wp:positionH relativeFrom="column">
                  <wp:posOffset>1706300</wp:posOffset>
                </wp:positionH>
                <wp:positionV relativeFrom="paragraph">
                  <wp:posOffset>-801950</wp:posOffset>
                </wp:positionV>
                <wp:extent cx="15840" cy="110160"/>
                <wp:effectExtent l="19050" t="19050" r="22860" b="2349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5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B5DA7" id="Ink 18" o:spid="_x0000_s1026" type="#_x0000_t75" style="position:absolute;margin-left:133.3pt;margin-top:-64.15pt;width:3.35pt;height:10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14C5583C" wp14:editId="0FD214BF">
                <wp:simplePos x="0" y="0"/>
                <wp:positionH relativeFrom="column">
                  <wp:posOffset>2038580</wp:posOffset>
                </wp:positionH>
                <wp:positionV relativeFrom="paragraph">
                  <wp:posOffset>-943070</wp:posOffset>
                </wp:positionV>
                <wp:extent cx="6840" cy="7200"/>
                <wp:effectExtent l="38100" t="38100" r="31750" b="311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6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11188" id="Ink 8" o:spid="_x0000_s1026" type="#_x0000_t75" style="position:absolute;margin-left:159.5pt;margin-top:-75.3pt;width:2.55pt;height:2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">
                <v:imagedata r:id="rId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3E66B91" wp14:editId="49B96F9E">
                <wp:simplePos x="0" y="0"/>
                <wp:positionH relativeFrom="column">
                  <wp:posOffset>2966660</wp:posOffset>
                </wp:positionH>
                <wp:positionV relativeFrom="paragraph">
                  <wp:posOffset>-1303070</wp:posOffset>
                </wp:positionV>
                <wp:extent cx="6840" cy="22680"/>
                <wp:effectExtent l="38100" t="38100" r="31750" b="3492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68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D8859" id="Ink 7" o:spid="_x0000_s1026" type="#_x0000_t75" style="position:absolute;margin-left:232.7pt;margin-top:-103.6pt;width:2.35pt;height:3.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">
                <v:imagedata r:id="rId155" o:title=""/>
              </v:shape>
            </w:pict>
          </mc:Fallback>
        </mc:AlternateContent>
      </w:r>
      <w:r w:rsidR="00BE150D">
        <w:rPr>
          <w:noProof/>
        </w:rPr>
        <w:drawing>
          <wp:inline distT="0" distB="0" distL="0" distR="0" wp14:anchorId="63FE88EB" wp14:editId="36D7929D">
            <wp:extent cx="4076700" cy="376460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764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3E0A">
        <w:br w:type="page"/>
      </w:r>
    </w:p>
    <w:p w14:paraId="53D07137" w14:textId="77777777" w:rsidR="007D3469" w:rsidRDefault="007D3469">
      <w:pPr>
        <w:spacing w:before="0" w:line="240" w:lineRule="auto"/>
      </w:pPr>
    </w:p>
    <w:p w14:paraId="7E941DB3" w14:textId="77777777" w:rsidR="00F77A69" w:rsidRDefault="000F32E3" w:rsidP="000F32E3">
      <w:r>
        <w:t xml:space="preserve">Παρατηρείστε ότι αν θέταμε </w:t>
      </w:r>
      <w:r w:rsidR="00AD4C85" w:rsidRPr="00213C83">
        <w:rPr>
          <w:position w:val="-16"/>
          <w:highlight w:val="lightGray"/>
        </w:rPr>
        <w:object w:dxaOrig="2240" w:dyaOrig="460" w14:anchorId="69FBE759">
          <v:shape id="_x0000_i1037" type="#_x0000_t75" style="width:111.15pt;height:24.2pt" o:ole="">
            <v:imagedata r:id="rId157" o:title=""/>
          </v:shape>
          <o:OLEObject Type="Embed" ProgID="Equation.DSMT4" ShapeID="_x0000_i1037" DrawAspect="Content" ObjectID="_1837079756" r:id="rId158"/>
        </w:object>
      </w:r>
      <w:r w:rsidR="00F77A69" w:rsidRPr="00F77A69">
        <w:t xml:space="preserve">, </w:t>
      </w:r>
      <w:r w:rsidR="00F77A69">
        <w:t>δ</w:t>
      </w:r>
      <w:r>
        <w:t xml:space="preserve">ηλαδή </w:t>
      </w:r>
    </w:p>
    <w:p w14:paraId="13444A40" w14:textId="1DD8C8C6" w:rsidR="00F77A69" w:rsidRPr="00F77A69" w:rsidRDefault="00AB6598" w:rsidP="00F77A69">
      <w:pPr>
        <w:jc w:val="center"/>
        <w:rPr>
          <w:color w:val="FF0000"/>
        </w:rPr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2809FA47" wp14:editId="209B0E4D">
                <wp:simplePos x="0" y="0"/>
                <wp:positionH relativeFrom="column">
                  <wp:posOffset>4394780</wp:posOffset>
                </wp:positionH>
                <wp:positionV relativeFrom="paragraph">
                  <wp:posOffset>253230</wp:posOffset>
                </wp:positionV>
                <wp:extent cx="328320" cy="339840"/>
                <wp:effectExtent l="95250" t="95250" r="90805" b="15557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32832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8D927" id="Ink 171" o:spid="_x0000_s1026" type="#_x0000_t75" style="position:absolute;margin-left:340.4pt;margin-top:8.65pt;width:37.15pt;height:49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">
                <v:imagedata r:id="rId160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4027881B" wp14:editId="479D433C">
                <wp:simplePos x="0" y="0"/>
                <wp:positionH relativeFrom="column">
                  <wp:posOffset>4436540</wp:posOffset>
                </wp:positionH>
                <wp:positionV relativeFrom="paragraph">
                  <wp:posOffset>147750</wp:posOffset>
                </wp:positionV>
                <wp:extent cx="225000" cy="59760"/>
                <wp:effectExtent l="57150" t="114300" r="99060" b="11176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25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B0AED" id="Ink 170" o:spid="_x0000_s1026" type="#_x0000_t75" style="position:absolute;margin-left:343.65pt;margin-top:.3pt;width:29.05pt;height:27.3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">
                <v:imagedata r:id="rId162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7291CF3" wp14:editId="7F489367">
                <wp:simplePos x="0" y="0"/>
                <wp:positionH relativeFrom="column">
                  <wp:posOffset>4161140</wp:posOffset>
                </wp:positionH>
                <wp:positionV relativeFrom="paragraph">
                  <wp:posOffset>453030</wp:posOffset>
                </wp:positionV>
                <wp:extent cx="107280" cy="9360"/>
                <wp:effectExtent l="38100" t="38100" r="45720" b="2921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07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9FDCD" id="Ink 168" o:spid="_x0000_s1026" type="#_x0000_t75" style="position:absolute;margin-left:326.65pt;margin-top:34.6pt;width:10.45pt;height:2.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">
                <v:imagedata r:id="rId164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1E4BE3CF" wp14:editId="606F4CBF">
                <wp:simplePos x="0" y="0"/>
                <wp:positionH relativeFrom="column">
                  <wp:posOffset>4107860</wp:posOffset>
                </wp:positionH>
                <wp:positionV relativeFrom="paragraph">
                  <wp:posOffset>363390</wp:posOffset>
                </wp:positionV>
                <wp:extent cx="204120" cy="18000"/>
                <wp:effectExtent l="38100" t="38100" r="43815" b="3937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04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7CF32" id="Ink 167" o:spid="_x0000_s1026" type="#_x0000_t75" style="position:absolute;margin-left:322.45pt;margin-top:27.6pt;width:18.05pt;height:3.4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">
                <v:imagedata r:id="rId166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28E01F58" wp14:editId="391F3249">
                <wp:simplePos x="0" y="0"/>
                <wp:positionH relativeFrom="column">
                  <wp:posOffset>5727500</wp:posOffset>
                </wp:positionH>
                <wp:positionV relativeFrom="paragraph">
                  <wp:posOffset>91590</wp:posOffset>
                </wp:positionV>
                <wp:extent cx="219600" cy="620280"/>
                <wp:effectExtent l="38100" t="38100" r="47625" b="4699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21960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0A153" id="Ink 151" o:spid="_x0000_s1026" type="#_x0000_t75" style="position:absolute;margin-left:450pt;margin-top:6.2pt;width:19.3pt;height:50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">
                <v:imagedata r:id="rId168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7CD8E0A6" wp14:editId="272F411C">
                <wp:simplePos x="0" y="0"/>
                <wp:positionH relativeFrom="column">
                  <wp:posOffset>5637140</wp:posOffset>
                </wp:positionH>
                <wp:positionV relativeFrom="paragraph">
                  <wp:posOffset>265470</wp:posOffset>
                </wp:positionV>
                <wp:extent cx="142200" cy="248760"/>
                <wp:effectExtent l="38100" t="38100" r="48895" b="5651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4220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38799" id="Ink 150" o:spid="_x0000_s1026" type="#_x0000_t75" style="position:absolute;margin-left:442.85pt;margin-top:19.9pt;width:13.2pt;height:21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">
                <v:imagedata r:id="rId170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5AE18BF0" wp14:editId="19C25BF1">
                <wp:simplePos x="0" y="0"/>
                <wp:positionH relativeFrom="column">
                  <wp:posOffset>5358140</wp:posOffset>
                </wp:positionH>
                <wp:positionV relativeFrom="paragraph">
                  <wp:posOffset>197430</wp:posOffset>
                </wp:positionV>
                <wp:extent cx="55800" cy="405720"/>
                <wp:effectExtent l="38100" t="38100" r="40005" b="5207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5580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D3E74" id="Ink 149" o:spid="_x0000_s1026" type="#_x0000_t75" style="position:absolute;margin-left:420.9pt;margin-top:14.55pt;width:6.4pt;height:33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">
                <v:imagedata r:id="rId172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504DF9A7" wp14:editId="5A6F51FC">
                <wp:simplePos x="0" y="0"/>
                <wp:positionH relativeFrom="column">
                  <wp:posOffset>5045660</wp:posOffset>
                </wp:positionH>
                <wp:positionV relativeFrom="paragraph">
                  <wp:posOffset>233430</wp:posOffset>
                </wp:positionV>
                <wp:extent cx="94320" cy="353880"/>
                <wp:effectExtent l="38100" t="38100" r="20320" b="2730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9432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E9341" id="Ink 148" o:spid="_x0000_s1026" type="#_x0000_t75" style="position:absolute;margin-left:396.3pt;margin-top:17.4pt;width:9.45pt;height:29.8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">
                <v:imagedata r:id="rId174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7BA913F9" wp14:editId="20703916">
                <wp:simplePos x="0" y="0"/>
                <wp:positionH relativeFrom="column">
                  <wp:posOffset>5438420</wp:posOffset>
                </wp:positionH>
                <wp:positionV relativeFrom="paragraph">
                  <wp:posOffset>424950</wp:posOffset>
                </wp:positionV>
                <wp:extent cx="127080" cy="34920"/>
                <wp:effectExtent l="19050" t="38100" r="25400" b="4191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27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CFB96" id="Ink 147" o:spid="_x0000_s1026" type="#_x0000_t75" style="position:absolute;margin-left:427.2pt;margin-top:32.45pt;width:11.95pt;height:4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">
                <v:imagedata r:id="rId176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0C4ABDC3" wp14:editId="2A5EA13B">
                <wp:simplePos x="0" y="0"/>
                <wp:positionH relativeFrom="column">
                  <wp:posOffset>5429420</wp:posOffset>
                </wp:positionH>
                <wp:positionV relativeFrom="paragraph">
                  <wp:posOffset>285630</wp:posOffset>
                </wp:positionV>
                <wp:extent cx="124920" cy="127800"/>
                <wp:effectExtent l="38100" t="38100" r="46990" b="4381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24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74817" id="Ink 146" o:spid="_x0000_s1026" type="#_x0000_t75" style="position:absolute;margin-left:426.5pt;margin-top:21.5pt;width:11.85pt;height:12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">
                <v:imagedata r:id="rId178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0B5C218A" wp14:editId="687F5B16">
                <wp:simplePos x="0" y="0"/>
                <wp:positionH relativeFrom="column">
                  <wp:posOffset>5184260</wp:posOffset>
                </wp:positionH>
                <wp:positionV relativeFrom="paragraph">
                  <wp:posOffset>282030</wp:posOffset>
                </wp:positionV>
                <wp:extent cx="107640" cy="222480"/>
                <wp:effectExtent l="38100" t="38100" r="45085" b="4445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076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43807" id="Ink 145" o:spid="_x0000_s1026" type="#_x0000_t75" style="position:absolute;margin-left:407.2pt;margin-top:21.2pt;width:10.5pt;height:19.4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">
                <v:imagedata r:id="rId180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8D63E6B" wp14:editId="4E25907F">
                <wp:simplePos x="0" y="0"/>
                <wp:positionH relativeFrom="column">
                  <wp:posOffset>5161580</wp:posOffset>
                </wp:positionH>
                <wp:positionV relativeFrom="paragraph">
                  <wp:posOffset>267270</wp:posOffset>
                </wp:positionV>
                <wp:extent cx="150480" cy="187560"/>
                <wp:effectExtent l="38100" t="38100" r="40640" b="4127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504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7DDDA" id="Ink 144" o:spid="_x0000_s1026" type="#_x0000_t75" style="position:absolute;margin-left:405.4pt;margin-top:20.05pt;width:13.85pt;height:16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">
                <v:imagedata r:id="rId182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12253B45" wp14:editId="395F8575">
                <wp:simplePos x="0" y="0"/>
                <wp:positionH relativeFrom="column">
                  <wp:posOffset>4913540</wp:posOffset>
                </wp:positionH>
                <wp:positionV relativeFrom="paragraph">
                  <wp:posOffset>153150</wp:posOffset>
                </wp:positionV>
                <wp:extent cx="185400" cy="517320"/>
                <wp:effectExtent l="38100" t="38100" r="24765" b="3556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85400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DE961" id="Ink 143" o:spid="_x0000_s1026" type="#_x0000_t75" style="position:absolute;margin-left:385.9pt;margin-top:11.05pt;width:16.6pt;height:42.7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">
                <v:imagedata r:id="rId184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208FA69B" wp14:editId="41F75EA0">
                <wp:simplePos x="0" y="0"/>
                <wp:positionH relativeFrom="column">
                  <wp:posOffset>4729580</wp:posOffset>
                </wp:positionH>
                <wp:positionV relativeFrom="paragraph">
                  <wp:posOffset>99870</wp:posOffset>
                </wp:positionV>
                <wp:extent cx="39240" cy="454320"/>
                <wp:effectExtent l="38100" t="38100" r="37465" b="4127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924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D3F2F" id="Ink 142" o:spid="_x0000_s1026" type="#_x0000_t75" style="position:absolute;margin-left:371.4pt;margin-top:6.85pt;width:5.1pt;height:37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">
                <v:imagedata r:id="rId186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49F6038E" wp14:editId="7DF339D8">
                <wp:simplePos x="0" y="0"/>
                <wp:positionH relativeFrom="column">
                  <wp:posOffset>4594220</wp:posOffset>
                </wp:positionH>
                <wp:positionV relativeFrom="paragraph">
                  <wp:posOffset>112830</wp:posOffset>
                </wp:positionV>
                <wp:extent cx="84240" cy="442800"/>
                <wp:effectExtent l="38100" t="38100" r="49530" b="5270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8424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E5518" id="Ink 141" o:spid="_x0000_s1026" type="#_x0000_t75" style="position:absolute;margin-left:360.75pt;margin-top:7.9pt;width:8.65pt;height:36.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">
                <v:imagedata r:id="rId188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76FF1CCF" wp14:editId="34012F74">
                <wp:simplePos x="0" y="0"/>
                <wp:positionH relativeFrom="column">
                  <wp:posOffset>4362740</wp:posOffset>
                </wp:positionH>
                <wp:positionV relativeFrom="paragraph">
                  <wp:posOffset>388950</wp:posOffset>
                </wp:positionV>
                <wp:extent cx="165600" cy="11880"/>
                <wp:effectExtent l="38100" t="38100" r="44450" b="4572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65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B14D3" id="Ink 139" o:spid="_x0000_s1026" type="#_x0000_t75" style="position:absolute;margin-left:342.5pt;margin-top:29.6pt;width:15.05pt;height:3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">
                <v:imagedata r:id="rId190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2C865187" wp14:editId="37F28076">
                <wp:simplePos x="0" y="0"/>
                <wp:positionH relativeFrom="column">
                  <wp:posOffset>4405580</wp:posOffset>
                </wp:positionH>
                <wp:positionV relativeFrom="paragraph">
                  <wp:posOffset>141990</wp:posOffset>
                </wp:positionV>
                <wp:extent cx="50040" cy="200520"/>
                <wp:effectExtent l="38100" t="38100" r="45720" b="4762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500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96B0C" id="Ink 138" o:spid="_x0000_s1026" type="#_x0000_t75" style="position:absolute;margin-left:345.9pt;margin-top:10.2pt;width:5.95pt;height:17.8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">
                <v:imagedata r:id="rId192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6D36EF3A" wp14:editId="6F848565">
                <wp:simplePos x="0" y="0"/>
                <wp:positionH relativeFrom="column">
                  <wp:posOffset>4716260</wp:posOffset>
                </wp:positionH>
                <wp:positionV relativeFrom="paragraph">
                  <wp:posOffset>113550</wp:posOffset>
                </wp:positionV>
                <wp:extent cx="41040" cy="442080"/>
                <wp:effectExtent l="38100" t="38100" r="35560" b="5334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4104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0BCA7" id="Ink 137" o:spid="_x0000_s1026" type="#_x0000_t75" style="position:absolute;margin-left:370.35pt;margin-top:7.95pt;width:5.25pt;height:36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">
                <v:imagedata r:id="rId194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49FE6150" wp14:editId="3EE80A03">
                <wp:simplePos x="0" y="0"/>
                <wp:positionH relativeFrom="column">
                  <wp:posOffset>4587380</wp:posOffset>
                </wp:positionH>
                <wp:positionV relativeFrom="paragraph">
                  <wp:posOffset>134790</wp:posOffset>
                </wp:positionV>
                <wp:extent cx="83160" cy="378000"/>
                <wp:effectExtent l="38100" t="38100" r="50800" b="4127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8316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6D65F" id="Ink 136" o:spid="_x0000_s1026" type="#_x0000_t75" style="position:absolute;margin-left:360.2pt;margin-top:9.6pt;width:8.55pt;height:31.7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">
                <v:imagedata r:id="rId196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66D4E7A9" wp14:editId="10C81EAE">
                <wp:simplePos x="0" y="0"/>
                <wp:positionH relativeFrom="column">
                  <wp:posOffset>2702780</wp:posOffset>
                </wp:positionH>
                <wp:positionV relativeFrom="paragraph">
                  <wp:posOffset>208950</wp:posOffset>
                </wp:positionV>
                <wp:extent cx="1193400" cy="402840"/>
                <wp:effectExtent l="38100" t="38100" r="45085" b="3556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19340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3FB31" id="Ink 134" o:spid="_x0000_s1026" type="#_x0000_t75" style="position:absolute;margin-left:211.8pt;margin-top:15.45pt;width:95.9pt;height:33.7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">
                <v:imagedata r:id="rId198" o:title=""/>
              </v:shape>
            </w:pict>
          </mc:Fallback>
        </mc:AlternateContent>
      </w:r>
      <w:r w:rsidR="00BE150D">
        <w:rPr>
          <w:noProof/>
          <w:color w:val="FF000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0EFD1E4" wp14:editId="7B53E7A0">
                <wp:simplePos x="0" y="0"/>
                <wp:positionH relativeFrom="column">
                  <wp:posOffset>1819275</wp:posOffset>
                </wp:positionH>
                <wp:positionV relativeFrom="paragraph">
                  <wp:posOffset>146685</wp:posOffset>
                </wp:positionV>
                <wp:extent cx="2419350" cy="752475"/>
                <wp:effectExtent l="0" t="114300" r="0" b="952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752475"/>
                          <a:chOff x="0" y="0"/>
                          <a:chExt cx="2419350" cy="752475"/>
                        </a:xfrm>
                      </wpg:grpSpPr>
                      <pic:pic xmlns:pic="http://schemas.openxmlformats.org/drawingml/2006/picture">
                        <pic:nvPicPr>
                          <pic:cNvPr id="161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2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9125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glow rad="127000">
                              <a:schemeClr val="bg1"/>
                            </a:glow>
                          </a:effec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5DBAA91" id="Group 2" o:spid="_x0000_s1026" style="position:absolute;margin-left:143.25pt;margin-top:11.55pt;width:190.5pt;height:59.25pt;z-index:251662336" coordsize="24193,7524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">
                <v:shape id="Picture 5" o:spid="_x0000_s1027" type="#_x0000_t75" style="position:absolute;width:24193;height:7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">
                  <v:imagedata r:id="rId201" o:title=""/>
                </v:shape>
                <v:shape id="Picture 9" o:spid="_x0000_s1028" type="#_x0000_t75" style="position:absolute;left:6191;width:2572;height:2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">
                  <v:imagedata r:id="rId202" o:title=""/>
                </v:shape>
              </v:group>
            </w:pict>
          </mc:Fallback>
        </mc:AlternateContent>
      </w:r>
    </w:p>
    <w:p w14:paraId="3DE13438" w14:textId="1186E852" w:rsidR="00AD4C85" w:rsidRPr="00AD4C85" w:rsidRDefault="00AB6598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684DBC58" wp14:editId="093F7295">
                <wp:simplePos x="0" y="0"/>
                <wp:positionH relativeFrom="column">
                  <wp:posOffset>5407820</wp:posOffset>
                </wp:positionH>
                <wp:positionV relativeFrom="paragraph">
                  <wp:posOffset>62685</wp:posOffset>
                </wp:positionV>
                <wp:extent cx="577440" cy="89280"/>
                <wp:effectExtent l="0" t="133350" r="108585" b="13970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77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CE817" id="Ink 173" o:spid="_x0000_s1026" type="#_x0000_t75" style="position:absolute;margin-left:420.15pt;margin-top:-7.15pt;width:56.8pt;height:31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">
                <v:imagedata r:id="rId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621B8635" wp14:editId="54F8956A">
                <wp:simplePos x="0" y="0"/>
                <wp:positionH relativeFrom="column">
                  <wp:posOffset>4517540</wp:posOffset>
                </wp:positionH>
                <wp:positionV relativeFrom="paragraph">
                  <wp:posOffset>99765</wp:posOffset>
                </wp:positionV>
                <wp:extent cx="917280" cy="200880"/>
                <wp:effectExtent l="57150" t="76200" r="73660" b="10414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9172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8B86" id="Ink 172" o:spid="_x0000_s1026" type="#_x0000_t75" style="position:absolute;margin-left:350.05pt;margin-top:-3.5pt;width:83.6pt;height:38.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">
                <v:imagedata r:id="rId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6B18C5B6" wp14:editId="7F8B4B68">
                <wp:simplePos x="0" y="0"/>
                <wp:positionH relativeFrom="column">
                  <wp:posOffset>4441220</wp:posOffset>
                </wp:positionH>
                <wp:positionV relativeFrom="paragraph">
                  <wp:posOffset>245925</wp:posOffset>
                </wp:positionV>
                <wp:extent cx="1624320" cy="123840"/>
                <wp:effectExtent l="38100" t="38100" r="33655" b="4762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6243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0D3CC" id="Ink 163" o:spid="_x0000_s1026" type="#_x0000_t75" style="position:absolute;margin-left:348.7pt;margin-top:18.35pt;width:129.9pt;height:11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">
                <v:imagedata r:id="rId2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4DA07AEF" wp14:editId="2098F5D9">
                <wp:simplePos x="0" y="0"/>
                <wp:positionH relativeFrom="column">
                  <wp:posOffset>4410260</wp:posOffset>
                </wp:positionH>
                <wp:positionV relativeFrom="paragraph">
                  <wp:posOffset>-12915</wp:posOffset>
                </wp:positionV>
                <wp:extent cx="142200" cy="236520"/>
                <wp:effectExtent l="38100" t="38100" r="10795" b="3048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422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8C424" id="Ink 140" o:spid="_x0000_s1026" type="#_x0000_t75" style="position:absolute;margin-left:346.25pt;margin-top:-2pt;width:13.2pt;height:20.6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">
                <v:imagedata r:id="rId210" o:title=""/>
              </v:shape>
            </w:pict>
          </mc:Fallback>
        </mc:AlternateContent>
      </w:r>
      <w:r w:rsidR="00D13E0A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71C4333" wp14:editId="024ACC4E">
                <wp:simplePos x="0" y="0"/>
                <wp:positionH relativeFrom="column">
                  <wp:posOffset>3638550</wp:posOffset>
                </wp:positionH>
                <wp:positionV relativeFrom="paragraph">
                  <wp:posOffset>335280</wp:posOffset>
                </wp:positionV>
                <wp:extent cx="2352675" cy="1304925"/>
                <wp:effectExtent l="0" t="0" r="9525" b="952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2675" cy="1304925"/>
                          <a:chOff x="0" y="0"/>
                          <a:chExt cx="2352675" cy="1304925"/>
                        </a:xfrm>
                      </wpg:grpSpPr>
                      <pic:pic xmlns:pic="http://schemas.openxmlformats.org/drawingml/2006/picture">
                        <pic:nvPicPr>
                          <pic:cNvPr id="177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8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50" y="66675"/>
                            <a:ext cx="257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5F1BF78" id="Group 1" o:spid="_x0000_s1026" style="position:absolute;margin-left:286.5pt;margin-top:26.4pt;width:185.25pt;height:102.75pt;z-index:251666432" coordsize="23526,1304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">
                <v:shape id="Picture 6" o:spid="_x0000_s1027" type="#_x0000_t75" style="position:absolute;width:23526;height:13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">
                  <v:imagedata r:id="rId213" o:title=""/>
                </v:shape>
                <v:shape id="Picture 11" o:spid="_x0000_s1028" type="#_x0000_t75" style="position:absolute;left:571;top:666;width:2572;height:4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">
                  <v:imagedata r:id="rId214" o:title=""/>
                </v:shape>
              </v:group>
            </w:pict>
          </mc:Fallback>
        </mc:AlternateContent>
      </w:r>
    </w:p>
    <w:p w14:paraId="039D2050" w14:textId="1BC983E8" w:rsidR="00F77A69" w:rsidRPr="00213C83" w:rsidRDefault="00041442" w:rsidP="000F32E3">
      <w:pPr>
        <w:rPr>
          <w:position w:val="-3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0A8C7879" wp14:editId="49F66CE9">
                <wp:simplePos x="0" y="0"/>
                <wp:positionH relativeFrom="column">
                  <wp:posOffset>945980</wp:posOffset>
                </wp:positionH>
                <wp:positionV relativeFrom="paragraph">
                  <wp:posOffset>651265</wp:posOffset>
                </wp:positionV>
                <wp:extent cx="762480" cy="63720"/>
                <wp:effectExtent l="0" t="57150" r="76200" b="6985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7624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2257D" id="Ink 412" o:spid="_x0000_s1026" type="#_x0000_t75" style="position:absolute;margin-left:73.1pt;margin-top:49.85pt;width:62.9pt;height:7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">
                <v:imagedata r:id="rId216" o:title=""/>
              </v:shape>
            </w:pict>
          </mc:Fallback>
        </mc:AlternateContent>
      </w:r>
      <w:r w:rsidR="00B30DF8"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0DBD04E6" wp14:editId="2771A314">
                <wp:simplePos x="0" y="0"/>
                <wp:positionH relativeFrom="column">
                  <wp:posOffset>368180</wp:posOffset>
                </wp:positionH>
                <wp:positionV relativeFrom="paragraph">
                  <wp:posOffset>638305</wp:posOffset>
                </wp:positionV>
                <wp:extent cx="387720" cy="27360"/>
                <wp:effectExtent l="38100" t="57150" r="69850" b="6794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87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84D99" id="Ink 411" o:spid="_x0000_s1026" type="#_x0000_t75" style="position:absolute;margin-left:27.6pt;margin-top:48.85pt;width:33.4pt;height:4.9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">
                <v:imagedata r:id="rId218" o:title=""/>
              </v:shape>
            </w:pict>
          </mc:Fallback>
        </mc:AlternateContent>
      </w:r>
      <w:r w:rsidR="003138D3"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4D8A0098" wp14:editId="4245A840">
                <wp:simplePos x="0" y="0"/>
                <wp:positionH relativeFrom="column">
                  <wp:posOffset>5197580</wp:posOffset>
                </wp:positionH>
                <wp:positionV relativeFrom="paragraph">
                  <wp:posOffset>1860</wp:posOffset>
                </wp:positionV>
                <wp:extent cx="76680" cy="468720"/>
                <wp:effectExtent l="38100" t="38100" r="38100" b="2667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7668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E345A" id="Ink 204" o:spid="_x0000_s1026" type="#_x0000_t75" style="position:absolute;margin-left:408.25pt;margin-top:-.85pt;width:8.05pt;height:38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">
                <v:imagedata r:id="rId220" o:title=""/>
              </v:shape>
            </w:pict>
          </mc:Fallback>
        </mc:AlternateContent>
      </w:r>
      <w:r w:rsidR="003138D3">
        <w:rPr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055481B6" wp14:editId="1600CA28">
                <wp:simplePos x="0" y="0"/>
                <wp:positionH relativeFrom="column">
                  <wp:posOffset>4084820</wp:posOffset>
                </wp:positionH>
                <wp:positionV relativeFrom="paragraph">
                  <wp:posOffset>420</wp:posOffset>
                </wp:positionV>
                <wp:extent cx="1035360" cy="105120"/>
                <wp:effectExtent l="38100" t="38100" r="31750" b="2857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035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3863F" id="Ink 203" o:spid="_x0000_s1026" type="#_x0000_t75" style="position:absolute;margin-left:320.65pt;margin-top:-.95pt;width:83.5pt;height:10.3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">
                <v:imagedata r:id="rId222" o:title=""/>
              </v:shape>
            </w:pict>
          </mc:Fallback>
        </mc:AlternateContent>
      </w:r>
      <w:r w:rsidR="003138D3"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37582C5C" wp14:editId="4CAA985E">
                <wp:simplePos x="0" y="0"/>
                <wp:positionH relativeFrom="column">
                  <wp:posOffset>4089860</wp:posOffset>
                </wp:positionH>
                <wp:positionV relativeFrom="paragraph">
                  <wp:posOffset>92220</wp:posOffset>
                </wp:positionV>
                <wp:extent cx="87840" cy="503280"/>
                <wp:effectExtent l="38100" t="38100" r="45720" b="3048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87840" cy="50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7ECBB" id="Ink 202" o:spid="_x0000_s1026" type="#_x0000_t75" style="position:absolute;margin-left:321.05pt;margin-top:6.25pt;width:8.85pt;height:41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">
                <v:imagedata r:id="rId224" o:title=""/>
              </v:shape>
            </w:pict>
          </mc:Fallback>
        </mc:AlternateContent>
      </w:r>
      <w:r w:rsidR="003138D3"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243734B" wp14:editId="1CD6234A">
                <wp:simplePos x="0" y="0"/>
                <wp:positionH relativeFrom="column">
                  <wp:posOffset>355580</wp:posOffset>
                </wp:positionH>
                <wp:positionV relativeFrom="paragraph">
                  <wp:posOffset>530940</wp:posOffset>
                </wp:positionV>
                <wp:extent cx="246600" cy="38880"/>
                <wp:effectExtent l="38100" t="38100" r="39370" b="3746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46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7C396" id="Ink 175" o:spid="_x0000_s1026" type="#_x0000_t75" style="position:absolute;margin-left:27pt;margin-top:40.8pt;width:21.35pt;height: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">
                <v:imagedata r:id="rId226" o:title=""/>
              </v:shape>
            </w:pict>
          </mc:Fallback>
        </mc:AlternateContent>
      </w:r>
      <w:r w:rsidR="000F32E3">
        <w:t xml:space="preserve">τότε </w:t>
      </w:r>
      <w:r w:rsidR="009A7C54" w:rsidRPr="00213C83">
        <w:rPr>
          <w:position w:val="-32"/>
          <w:highlight w:val="lightGray"/>
          <w:lang w:val="en-US"/>
        </w:rPr>
        <w:object w:dxaOrig="3660" w:dyaOrig="780" w14:anchorId="2755D550">
          <v:shape id="_x0000_i1038" type="#_x0000_t75" style="width:182pt;height:39.15pt" o:ole="">
            <v:imagedata r:id="rId227" o:title=""/>
          </v:shape>
          <o:OLEObject Type="Embed" ProgID="Equation.DSMT4" ShapeID="_x0000_i1038" DrawAspect="Content" ObjectID="_1837079757" r:id="rId228"/>
        </w:object>
      </w:r>
      <w:r w:rsidR="00213C83">
        <w:t xml:space="preserve"> </w:t>
      </w:r>
    </w:p>
    <w:p w14:paraId="3DED59FB" w14:textId="0BC0EE5A" w:rsidR="00F77A69" w:rsidRDefault="00AB6598" w:rsidP="00F77A69">
      <w:pP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58ABDA9E" wp14:editId="0384B60F">
                <wp:simplePos x="0" y="0"/>
                <wp:positionH relativeFrom="column">
                  <wp:posOffset>2759660</wp:posOffset>
                </wp:positionH>
                <wp:positionV relativeFrom="paragraph">
                  <wp:posOffset>83765</wp:posOffset>
                </wp:positionV>
                <wp:extent cx="247680" cy="262800"/>
                <wp:effectExtent l="38100" t="38100" r="38100" b="425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476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CFEBA" id="Ink 164" o:spid="_x0000_s1026" type="#_x0000_t75" style="position:absolute;margin-left:216.3pt;margin-top:5.6pt;width:21.45pt;height:22.7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">
                <v:imagedata r:id="rId230" o:title=""/>
              </v:shape>
            </w:pict>
          </mc:Fallback>
        </mc:AlternateContent>
      </w:r>
    </w:p>
    <w:p w14:paraId="55A1BF82" w14:textId="77777777" w:rsidR="00E8480C" w:rsidRDefault="00AB6598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0861E98B" wp14:editId="2F4929AD">
                <wp:simplePos x="0" y="0"/>
                <wp:positionH relativeFrom="column">
                  <wp:posOffset>5798420</wp:posOffset>
                </wp:positionH>
                <wp:positionV relativeFrom="paragraph">
                  <wp:posOffset>-70780</wp:posOffset>
                </wp:positionV>
                <wp:extent cx="258480" cy="729000"/>
                <wp:effectExtent l="38100" t="38100" r="46355" b="5207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58480" cy="72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FA705" id="Ink 9" o:spid="_x0000_s1026" type="#_x0000_t75" style="position:absolute;margin-left:455.55pt;margin-top:-6.55pt;width:22.3pt;height:59.3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24D0A3D2" wp14:editId="73297E30">
                <wp:simplePos x="0" y="0"/>
                <wp:positionH relativeFrom="column">
                  <wp:posOffset>5327900</wp:posOffset>
                </wp:positionH>
                <wp:positionV relativeFrom="paragraph">
                  <wp:posOffset>360500</wp:posOffset>
                </wp:positionV>
                <wp:extent cx="564480" cy="129960"/>
                <wp:effectExtent l="38100" t="38100" r="45720" b="419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64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A5A75" id="Ink 160" o:spid="_x0000_s1026" type="#_x0000_t75" style="position:absolute;margin-left:418.5pt;margin-top:27.4pt;width:46.45pt;height:12.2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19DADB8B" wp14:editId="7C2530BE">
                <wp:simplePos x="0" y="0"/>
                <wp:positionH relativeFrom="column">
                  <wp:posOffset>5783660</wp:posOffset>
                </wp:positionH>
                <wp:positionV relativeFrom="paragraph">
                  <wp:posOffset>267620</wp:posOffset>
                </wp:positionV>
                <wp:extent cx="73440" cy="63720"/>
                <wp:effectExtent l="38100" t="38100" r="22225" b="3175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73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9930F" id="Ink 159" o:spid="_x0000_s1026" type="#_x0000_t75" style="position:absolute;margin-left:454.4pt;margin-top:20.05pt;width:7.8pt;height:6.9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39CBF3A4" wp14:editId="604EB5EA">
                <wp:simplePos x="0" y="0"/>
                <wp:positionH relativeFrom="column">
                  <wp:posOffset>5733260</wp:posOffset>
                </wp:positionH>
                <wp:positionV relativeFrom="paragraph">
                  <wp:posOffset>133700</wp:posOffset>
                </wp:positionV>
                <wp:extent cx="59040" cy="167400"/>
                <wp:effectExtent l="38100" t="38100" r="36830" b="4254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59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297DE" id="Ink 158" o:spid="_x0000_s1026" type="#_x0000_t75" style="position:absolute;margin-left:450.45pt;margin-top:9.55pt;width:6.7pt;height:15.2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46A5BBF5" wp14:editId="5F2879B2">
                <wp:simplePos x="0" y="0"/>
                <wp:positionH relativeFrom="column">
                  <wp:posOffset>5695100</wp:posOffset>
                </wp:positionH>
                <wp:positionV relativeFrom="paragraph">
                  <wp:posOffset>143780</wp:posOffset>
                </wp:positionV>
                <wp:extent cx="100080" cy="133920"/>
                <wp:effectExtent l="38100" t="38100" r="33655" b="3810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0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30A85" id="Ink 157" o:spid="_x0000_s1026" type="#_x0000_t75" style="position:absolute;margin-left:447.45pt;margin-top:10.3pt;width:9.9pt;height:12.5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2ED19DBF" wp14:editId="3A9D7A6F">
                <wp:simplePos x="0" y="0"/>
                <wp:positionH relativeFrom="column">
                  <wp:posOffset>5631020</wp:posOffset>
                </wp:positionH>
                <wp:positionV relativeFrom="paragraph">
                  <wp:posOffset>178700</wp:posOffset>
                </wp:positionV>
                <wp:extent cx="60840" cy="12600"/>
                <wp:effectExtent l="38100" t="38100" r="34925" b="2603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60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DAF91" id="Ink 156" o:spid="_x0000_s1026" type="#_x0000_t75" style="position:absolute;margin-left:442.45pt;margin-top:13.05pt;width:6.75pt;height:3.0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466ECA31" wp14:editId="234F99C9">
                <wp:simplePos x="0" y="0"/>
                <wp:positionH relativeFrom="column">
                  <wp:posOffset>5471900</wp:posOffset>
                </wp:positionH>
                <wp:positionV relativeFrom="paragraph">
                  <wp:posOffset>233060</wp:posOffset>
                </wp:positionV>
                <wp:extent cx="54720" cy="21600"/>
                <wp:effectExtent l="38100" t="38100" r="40640" b="3556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54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43AA4" id="Ink 155" o:spid="_x0000_s1026" type="#_x0000_t75" style="position:absolute;margin-left:429.9pt;margin-top:17.35pt;width:6.2pt;height:3.6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3FCB81A5" wp14:editId="7D3977AC">
                <wp:simplePos x="0" y="0"/>
                <wp:positionH relativeFrom="column">
                  <wp:posOffset>5449940</wp:posOffset>
                </wp:positionH>
                <wp:positionV relativeFrom="paragraph">
                  <wp:posOffset>293900</wp:posOffset>
                </wp:positionV>
                <wp:extent cx="106200" cy="79920"/>
                <wp:effectExtent l="38100" t="38100" r="8255" b="3492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62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863E2" id="Ink 154" o:spid="_x0000_s1026" type="#_x0000_t75" style="position:absolute;margin-left:428.15pt;margin-top:22.15pt;width:10.3pt;height:8.3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0B0EE6F" wp14:editId="3EB7CFFF">
                <wp:simplePos x="0" y="0"/>
                <wp:positionH relativeFrom="column">
                  <wp:posOffset>5319260</wp:posOffset>
                </wp:positionH>
                <wp:positionV relativeFrom="paragraph">
                  <wp:posOffset>138020</wp:posOffset>
                </wp:positionV>
                <wp:extent cx="92880" cy="246600"/>
                <wp:effectExtent l="38100" t="38100" r="40640" b="3937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28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B922C" id="Ink 153" o:spid="_x0000_s1026" type="#_x0000_t75" style="position:absolute;margin-left:417.85pt;margin-top:9.85pt;width:9.25pt;height:21.3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2CB341E7" wp14:editId="73F413B5">
                <wp:simplePos x="0" y="0"/>
                <wp:positionH relativeFrom="column">
                  <wp:posOffset>5300180</wp:posOffset>
                </wp:positionH>
                <wp:positionV relativeFrom="paragraph">
                  <wp:posOffset>163220</wp:posOffset>
                </wp:positionV>
                <wp:extent cx="141480" cy="177480"/>
                <wp:effectExtent l="38100" t="38100" r="49530" b="5143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41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74718" id="Ink 152" o:spid="_x0000_s1026" type="#_x0000_t75" style="position:absolute;margin-left:416.4pt;margin-top:11.9pt;width:13.05pt;height:15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75A4E9F5" wp14:editId="52B048B9">
                <wp:simplePos x="0" y="0"/>
                <wp:positionH relativeFrom="column">
                  <wp:posOffset>5111180</wp:posOffset>
                </wp:positionH>
                <wp:positionV relativeFrom="paragraph">
                  <wp:posOffset>-57100</wp:posOffset>
                </wp:positionV>
                <wp:extent cx="87840" cy="675000"/>
                <wp:effectExtent l="38100" t="38100" r="45720" b="4953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7840" cy="67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F6ED5" id="Ink 135" o:spid="_x0000_s1026" type="#_x0000_t75" style="position:absolute;margin-left:401.45pt;margin-top:-5.5pt;width:8.9pt;height:55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FE2D0A0" wp14:editId="4B6A67C9">
                <wp:simplePos x="0" y="0"/>
                <wp:positionH relativeFrom="column">
                  <wp:posOffset>4721300</wp:posOffset>
                </wp:positionH>
                <wp:positionV relativeFrom="paragraph">
                  <wp:posOffset>48020</wp:posOffset>
                </wp:positionV>
                <wp:extent cx="220320" cy="372960"/>
                <wp:effectExtent l="38100" t="38100" r="46990" b="4635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2032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6D3A5" id="Ink 133" o:spid="_x0000_s1026" type="#_x0000_t75" style="position:absolute;margin-left:370.75pt;margin-top:2.8pt;width:19.35pt;height:31.3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4C1C65CE" wp14:editId="787A7D3A">
                <wp:simplePos x="0" y="0"/>
                <wp:positionH relativeFrom="column">
                  <wp:posOffset>4700780</wp:posOffset>
                </wp:positionH>
                <wp:positionV relativeFrom="paragraph">
                  <wp:posOffset>57020</wp:posOffset>
                </wp:positionV>
                <wp:extent cx="18720" cy="380880"/>
                <wp:effectExtent l="38100" t="38100" r="57785" b="387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872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434D7" id="Ink 132" o:spid="_x0000_s1026" type="#_x0000_t75" style="position:absolute;margin-left:369.15pt;margin-top:3.5pt;width:3.45pt;height:32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0E2321C5" wp14:editId="74D3343E">
                <wp:simplePos x="0" y="0"/>
                <wp:positionH relativeFrom="column">
                  <wp:posOffset>3811580</wp:posOffset>
                </wp:positionH>
                <wp:positionV relativeFrom="paragraph">
                  <wp:posOffset>283820</wp:posOffset>
                </wp:positionV>
                <wp:extent cx="122400" cy="208080"/>
                <wp:effectExtent l="38100" t="38100" r="49530" b="4000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224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38FC1" id="Ink 131" o:spid="_x0000_s1026" type="#_x0000_t75" style="position:absolute;margin-left:299.1pt;margin-top:21.35pt;width:11.65pt;height:18.4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658818C5" wp14:editId="312B2D49">
                <wp:simplePos x="0" y="0"/>
                <wp:positionH relativeFrom="column">
                  <wp:posOffset>3681260</wp:posOffset>
                </wp:positionH>
                <wp:positionV relativeFrom="paragraph">
                  <wp:posOffset>152420</wp:posOffset>
                </wp:positionV>
                <wp:extent cx="107640" cy="399960"/>
                <wp:effectExtent l="38100" t="38100" r="26035" b="3873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0764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35801" id="Ink 130" o:spid="_x0000_s1026" type="#_x0000_t75" style="position:absolute;margin-left:288.85pt;margin-top:11pt;width:10.55pt;height:33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60751CB0" wp14:editId="07DA7D9C">
                <wp:simplePos x="0" y="0"/>
                <wp:positionH relativeFrom="column">
                  <wp:posOffset>4464260</wp:posOffset>
                </wp:positionH>
                <wp:positionV relativeFrom="paragraph">
                  <wp:posOffset>90860</wp:posOffset>
                </wp:positionV>
                <wp:extent cx="10440" cy="7560"/>
                <wp:effectExtent l="19050" t="19050" r="27940" b="3111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0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BBF06" id="Ink 125" o:spid="_x0000_s1026" type="#_x0000_t75" style="position:absolute;margin-left:350.5pt;margin-top:6.1pt;width:2.8pt;height:2.7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">
                <v:imagedata r:id="rId2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64116BD6" wp14:editId="0B62EA5B">
                <wp:simplePos x="0" y="0"/>
                <wp:positionH relativeFrom="column">
                  <wp:posOffset>4427900</wp:posOffset>
                </wp:positionH>
                <wp:positionV relativeFrom="paragraph">
                  <wp:posOffset>50900</wp:posOffset>
                </wp:positionV>
                <wp:extent cx="15480" cy="39240"/>
                <wp:effectExtent l="19050" t="19050" r="22860" b="1841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54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6E099" id="Ink 124" o:spid="_x0000_s1026" type="#_x0000_t75" style="position:absolute;margin-left:347.65pt;margin-top:3pt;width:3.2pt;height:5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6CC550F7" wp14:editId="68BFFE80">
                <wp:simplePos x="0" y="0"/>
                <wp:positionH relativeFrom="column">
                  <wp:posOffset>4271660</wp:posOffset>
                </wp:positionH>
                <wp:positionV relativeFrom="paragraph">
                  <wp:posOffset>359060</wp:posOffset>
                </wp:positionV>
                <wp:extent cx="101880" cy="7920"/>
                <wp:effectExtent l="38100" t="38100" r="31750" b="4953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01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56316" id="Ink 123" o:spid="_x0000_s1026" type="#_x0000_t75" style="position:absolute;margin-left:335.35pt;margin-top:27.3pt;width:10pt;height:2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28936E8F" wp14:editId="3B0539AB">
                <wp:simplePos x="0" y="0"/>
                <wp:positionH relativeFrom="column">
                  <wp:posOffset>4252220</wp:posOffset>
                </wp:positionH>
                <wp:positionV relativeFrom="paragraph">
                  <wp:posOffset>287420</wp:posOffset>
                </wp:positionV>
                <wp:extent cx="138960" cy="24120"/>
                <wp:effectExtent l="38100" t="38100" r="33020" b="3365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38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04347" id="Ink 122" o:spid="_x0000_s1026" type="#_x0000_t75" style="position:absolute;margin-left:333.8pt;margin-top:21.6pt;width:12.95pt;height: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5282272B" wp14:editId="6625727D">
                <wp:simplePos x="0" y="0"/>
                <wp:positionH relativeFrom="column">
                  <wp:posOffset>3506660</wp:posOffset>
                </wp:positionH>
                <wp:positionV relativeFrom="paragraph">
                  <wp:posOffset>76820</wp:posOffset>
                </wp:positionV>
                <wp:extent cx="151560" cy="516240"/>
                <wp:effectExtent l="38100" t="38100" r="39370" b="3683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5156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88580" id="Ink 119" o:spid="_x0000_s1026" type="#_x0000_t75" style="position:absolute;margin-left:275.1pt;margin-top:5.05pt;width:13.95pt;height:42.6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45A60565" wp14:editId="0D29C152">
                <wp:simplePos x="0" y="0"/>
                <wp:positionH relativeFrom="column">
                  <wp:posOffset>3455900</wp:posOffset>
                </wp:positionH>
                <wp:positionV relativeFrom="paragraph">
                  <wp:posOffset>304340</wp:posOffset>
                </wp:positionV>
                <wp:extent cx="96120" cy="184320"/>
                <wp:effectExtent l="38100" t="38100" r="37465" b="444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961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A8A2C" id="Ink 118" o:spid="_x0000_s1026" type="#_x0000_t75" style="position:absolute;margin-left:271.1pt;margin-top:22.95pt;width:9.5pt;height:16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15EA2129" wp14:editId="5206E87A">
                <wp:simplePos x="0" y="0"/>
                <wp:positionH relativeFrom="column">
                  <wp:posOffset>3329540</wp:posOffset>
                </wp:positionH>
                <wp:positionV relativeFrom="paragraph">
                  <wp:posOffset>422780</wp:posOffset>
                </wp:positionV>
                <wp:extent cx="75600" cy="11160"/>
                <wp:effectExtent l="38100" t="38100" r="38735" b="4635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75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86A7D" id="Ink 117" o:spid="_x0000_s1026" type="#_x0000_t75" style="position:absolute;margin-left:261.15pt;margin-top:32.3pt;width:7.9pt;height:2.9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6E116E34" wp14:editId="2DBDB196">
                <wp:simplePos x="0" y="0"/>
                <wp:positionH relativeFrom="column">
                  <wp:posOffset>3323780</wp:posOffset>
                </wp:positionH>
                <wp:positionV relativeFrom="paragraph">
                  <wp:posOffset>284180</wp:posOffset>
                </wp:positionV>
                <wp:extent cx="79200" cy="98640"/>
                <wp:effectExtent l="38100" t="38100" r="35560" b="3492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79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BBFBA" id="Ink 116" o:spid="_x0000_s1026" type="#_x0000_t75" style="position:absolute;margin-left:260.7pt;margin-top:21.4pt;width:8.25pt;height:9.7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61528229" wp14:editId="3558415A">
                <wp:simplePos x="0" y="0"/>
                <wp:positionH relativeFrom="column">
                  <wp:posOffset>2805020</wp:posOffset>
                </wp:positionH>
                <wp:positionV relativeFrom="paragraph">
                  <wp:posOffset>378500</wp:posOffset>
                </wp:positionV>
                <wp:extent cx="403200" cy="118080"/>
                <wp:effectExtent l="38100" t="38100" r="35560" b="3492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403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BBB36" id="Ink 114" o:spid="_x0000_s1026" type="#_x0000_t75" style="position:absolute;margin-left:219.85pt;margin-top:28.8pt;width:33.75pt;height:11.3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15CFE719" wp14:editId="63E175E8">
                <wp:simplePos x="0" y="0"/>
                <wp:positionH relativeFrom="column">
                  <wp:posOffset>3211100</wp:posOffset>
                </wp:positionH>
                <wp:positionV relativeFrom="paragraph">
                  <wp:posOffset>90140</wp:posOffset>
                </wp:positionV>
                <wp:extent cx="29880" cy="226080"/>
                <wp:effectExtent l="38100" t="38100" r="46355" b="4064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988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8BA28" id="Ink 113" o:spid="_x0000_s1026" type="#_x0000_t75" style="position:absolute;margin-left:251.9pt;margin-top:6.15pt;width:4.2pt;height:19.6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B753E97" wp14:editId="3BEF039E">
                <wp:simplePos x="0" y="0"/>
                <wp:positionH relativeFrom="column">
                  <wp:posOffset>2967380</wp:posOffset>
                </wp:positionH>
                <wp:positionV relativeFrom="paragraph">
                  <wp:posOffset>249260</wp:posOffset>
                </wp:positionV>
                <wp:extent cx="61200" cy="11160"/>
                <wp:effectExtent l="38100" t="38100" r="34290" b="4635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1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19A42" id="Ink 112" o:spid="_x0000_s1026" type="#_x0000_t75" style="position:absolute;margin-left:232.65pt;margin-top:18.6pt;width:6.75pt;height:3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5B6A994A" wp14:editId="2387A45F">
                <wp:simplePos x="0" y="0"/>
                <wp:positionH relativeFrom="column">
                  <wp:posOffset>3150980</wp:posOffset>
                </wp:positionH>
                <wp:positionV relativeFrom="paragraph">
                  <wp:posOffset>284180</wp:posOffset>
                </wp:positionV>
                <wp:extent cx="46800" cy="43560"/>
                <wp:effectExtent l="19050" t="38100" r="29845" b="3302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468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E873B" id="Ink 111" o:spid="_x0000_s1026" type="#_x0000_t75" style="position:absolute;margin-left:247.1pt;margin-top:21.4pt;width:5.7pt;height:5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25B986FD" wp14:editId="597C4D68">
                <wp:simplePos x="0" y="0"/>
                <wp:positionH relativeFrom="column">
                  <wp:posOffset>3077540</wp:posOffset>
                </wp:positionH>
                <wp:positionV relativeFrom="paragraph">
                  <wp:posOffset>192380</wp:posOffset>
                </wp:positionV>
                <wp:extent cx="38880" cy="124920"/>
                <wp:effectExtent l="38100" t="38100" r="37465" b="2794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8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2EBF1" id="Ink 110" o:spid="_x0000_s1026" type="#_x0000_t75" style="position:absolute;margin-left:241.35pt;margin-top:14.15pt;width:5.05pt;height:11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10B28326" wp14:editId="2B5DFFA7">
                <wp:simplePos x="0" y="0"/>
                <wp:positionH relativeFrom="column">
                  <wp:posOffset>3039740</wp:posOffset>
                </wp:positionH>
                <wp:positionV relativeFrom="paragraph">
                  <wp:posOffset>192380</wp:posOffset>
                </wp:positionV>
                <wp:extent cx="97560" cy="75960"/>
                <wp:effectExtent l="38100" t="38100" r="36195" b="3873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97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8CD40" id="Ink 109" o:spid="_x0000_s1026" type="#_x0000_t75" style="position:absolute;margin-left:238.35pt;margin-top:14.15pt;width:9.7pt;height: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50258202" wp14:editId="49F9667C">
                <wp:simplePos x="0" y="0"/>
                <wp:positionH relativeFrom="column">
                  <wp:posOffset>2955140</wp:posOffset>
                </wp:positionH>
                <wp:positionV relativeFrom="paragraph">
                  <wp:posOffset>230180</wp:posOffset>
                </wp:positionV>
                <wp:extent cx="10440" cy="3600"/>
                <wp:effectExtent l="38100" t="38100" r="46990" b="3492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0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88339" id="Ink 108" o:spid="_x0000_s1026" type="#_x0000_t75" style="position:absolute;margin-left:231.65pt;margin-top:17pt;width:2.85pt;height:2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FDD8221" wp14:editId="6FD61915">
                <wp:simplePos x="0" y="0"/>
                <wp:positionH relativeFrom="column">
                  <wp:posOffset>2909060</wp:posOffset>
                </wp:positionH>
                <wp:positionV relativeFrom="paragraph">
                  <wp:posOffset>318020</wp:posOffset>
                </wp:positionV>
                <wp:extent cx="69120" cy="63720"/>
                <wp:effectExtent l="38100" t="38100" r="26670" b="3175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69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8DCA5" id="Ink 107" o:spid="_x0000_s1026" type="#_x0000_t75" style="position:absolute;margin-left:228.05pt;margin-top:24.05pt;width:7.45pt;height:6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038D2674" wp14:editId="5908F24D">
                <wp:simplePos x="0" y="0"/>
                <wp:positionH relativeFrom="column">
                  <wp:posOffset>2830580</wp:posOffset>
                </wp:positionH>
                <wp:positionV relativeFrom="paragraph">
                  <wp:posOffset>120740</wp:posOffset>
                </wp:positionV>
                <wp:extent cx="45720" cy="251280"/>
                <wp:effectExtent l="38100" t="38100" r="49530" b="3492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57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34B9C" id="Ink 106" o:spid="_x0000_s1026" type="#_x0000_t75" style="position:absolute;margin-left:221.9pt;margin-top:8.5pt;width:5.55pt;height:21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47445CB9" wp14:editId="24A5FC80">
                <wp:simplePos x="0" y="0"/>
                <wp:positionH relativeFrom="column">
                  <wp:posOffset>2806100</wp:posOffset>
                </wp:positionH>
                <wp:positionV relativeFrom="paragraph">
                  <wp:posOffset>161780</wp:posOffset>
                </wp:positionV>
                <wp:extent cx="99000" cy="165960"/>
                <wp:effectExtent l="38100" t="38100" r="34925" b="2476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990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5EE83" id="Ink 105" o:spid="_x0000_s1026" type="#_x0000_t75" style="position:absolute;margin-left:219.95pt;margin-top:11.75pt;width:9.8pt;height:15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0ED4856E" wp14:editId="0A0F9904">
                <wp:simplePos x="0" y="0"/>
                <wp:positionH relativeFrom="column">
                  <wp:posOffset>2688020</wp:posOffset>
                </wp:positionH>
                <wp:positionV relativeFrom="paragraph">
                  <wp:posOffset>170420</wp:posOffset>
                </wp:positionV>
                <wp:extent cx="27720" cy="246240"/>
                <wp:effectExtent l="38100" t="38100" r="48895" b="4000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27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9C336" id="Ink 104" o:spid="_x0000_s1026" type="#_x0000_t75" style="position:absolute;margin-left:210.7pt;margin-top:12.4pt;width:4.1pt;height:21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136DEFF2" wp14:editId="7B9AC0F2">
                <wp:simplePos x="0" y="0"/>
                <wp:positionH relativeFrom="column">
                  <wp:posOffset>2508020</wp:posOffset>
                </wp:positionH>
                <wp:positionV relativeFrom="paragraph">
                  <wp:posOffset>174020</wp:posOffset>
                </wp:positionV>
                <wp:extent cx="106560" cy="395640"/>
                <wp:effectExtent l="38100" t="38100" r="46355" b="4254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0656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3B599" id="Ink 103" o:spid="_x0000_s1026" type="#_x0000_t75" style="position:absolute;margin-left:196.5pt;margin-top:12.7pt;width:10.4pt;height:33.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7AE9004B" wp14:editId="57BD2B2A">
                <wp:simplePos x="0" y="0"/>
                <wp:positionH relativeFrom="column">
                  <wp:posOffset>2378780</wp:posOffset>
                </wp:positionH>
                <wp:positionV relativeFrom="paragraph">
                  <wp:posOffset>80060</wp:posOffset>
                </wp:positionV>
                <wp:extent cx="35640" cy="362160"/>
                <wp:effectExtent l="38100" t="38100" r="40640" b="3810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3564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EF9D4" id="Ink 102" o:spid="_x0000_s1026" type="#_x0000_t75" style="position:absolute;margin-left:186.3pt;margin-top:5.3pt;width:4.8pt;height:30.4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0F2DD615" wp14:editId="6C7AA5B7">
                <wp:simplePos x="0" y="0"/>
                <wp:positionH relativeFrom="column">
                  <wp:posOffset>2306420</wp:posOffset>
                </wp:positionH>
                <wp:positionV relativeFrom="paragraph">
                  <wp:posOffset>69980</wp:posOffset>
                </wp:positionV>
                <wp:extent cx="62280" cy="243360"/>
                <wp:effectExtent l="38100" t="38100" r="52070" b="4254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622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6A6A2" id="Ink 101" o:spid="_x0000_s1026" type="#_x0000_t75" style="position:absolute;margin-left:180.6pt;margin-top:4.5pt;width:6.85pt;height:21.1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">
                <v:imagedata r:id="rId304" o:title=""/>
              </v:shape>
            </w:pict>
          </mc:Fallback>
        </mc:AlternateContent>
      </w:r>
      <w:r w:rsidR="000F32E3">
        <w:t xml:space="preserve">και </w:t>
      </w:r>
      <w:r w:rsidR="00E8480C">
        <w:t>από</w:t>
      </w:r>
    </w:p>
    <w:p w14:paraId="393CC973" w14:textId="43BBFB87" w:rsidR="00E8480C" w:rsidRDefault="00AB6598" w:rsidP="00E8480C">
      <w:pPr>
        <w:jc w:val="center"/>
        <w:rPr>
          <w:lang w:val="en-US"/>
        </w:rPr>
      </w:pP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0D043E8B" wp14:editId="1DAD539F">
                <wp:simplePos x="0" y="0"/>
                <wp:positionH relativeFrom="column">
                  <wp:posOffset>4923260</wp:posOffset>
                </wp:positionH>
                <wp:positionV relativeFrom="paragraph">
                  <wp:posOffset>80315</wp:posOffset>
                </wp:positionV>
                <wp:extent cx="515520" cy="130680"/>
                <wp:effectExtent l="38100" t="38100" r="37465" b="4127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155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1D09D" id="Ink 166" o:spid="_x0000_s1026" type="#_x0000_t75" style="position:absolute;margin-left:386.65pt;margin-top:5.3pt;width:42.6pt;height:12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">
                <v:imagedata r:id="rId30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0A5CF3F7" wp14:editId="2B07EF86">
                <wp:simplePos x="0" y="0"/>
                <wp:positionH relativeFrom="column">
                  <wp:posOffset>4738940</wp:posOffset>
                </wp:positionH>
                <wp:positionV relativeFrom="paragraph">
                  <wp:posOffset>156995</wp:posOffset>
                </wp:positionV>
                <wp:extent cx="1252440" cy="56880"/>
                <wp:effectExtent l="38100" t="38100" r="43180" b="3873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252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7CEAD" id="Ink 165" o:spid="_x0000_s1026" type="#_x0000_t75" style="position:absolute;margin-left:372.15pt;margin-top:11.35pt;width:100.55pt;height:6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">
                <v:imagedata r:id="rId308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6A7CA245" wp14:editId="4A6A32EB">
                <wp:simplePos x="0" y="0"/>
                <wp:positionH relativeFrom="column">
                  <wp:posOffset>5611940</wp:posOffset>
                </wp:positionH>
                <wp:positionV relativeFrom="paragraph">
                  <wp:posOffset>1115</wp:posOffset>
                </wp:positionV>
                <wp:extent cx="159480" cy="171720"/>
                <wp:effectExtent l="38100" t="38100" r="12065" b="3810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594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9A85E" id="Ink 11" o:spid="_x0000_s1026" type="#_x0000_t75" style="position:absolute;margin-left:440.9pt;margin-top:-.9pt;width:14.5pt;height:15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">
                <v:imagedata r:id="rId310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673032E4" wp14:editId="3F1D46A5">
                <wp:simplePos x="0" y="0"/>
                <wp:positionH relativeFrom="column">
                  <wp:posOffset>2222900</wp:posOffset>
                </wp:positionH>
                <wp:positionV relativeFrom="paragraph">
                  <wp:posOffset>159875</wp:posOffset>
                </wp:positionV>
                <wp:extent cx="1145520" cy="736200"/>
                <wp:effectExtent l="57150" t="38100" r="55245" b="4508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145520" cy="73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5B2B6" id="Ink 129" o:spid="_x0000_s1026" type="#_x0000_t75" style="position:absolute;margin-left:174.05pt;margin-top:11.6pt;width:92.2pt;height:59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">
                <v:imagedata r:id="rId312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612BFE68" wp14:editId="6FCBCD25">
                <wp:simplePos x="0" y="0"/>
                <wp:positionH relativeFrom="column">
                  <wp:posOffset>3383180</wp:posOffset>
                </wp:positionH>
                <wp:positionV relativeFrom="paragraph">
                  <wp:posOffset>-92485</wp:posOffset>
                </wp:positionV>
                <wp:extent cx="824760" cy="406800"/>
                <wp:effectExtent l="38100" t="38100" r="33020" b="5080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82476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0041" id="Ink 121" o:spid="_x0000_s1026" type="#_x0000_t75" style="position:absolute;margin-left:265.4pt;margin-top:-8.3pt;width:66.95pt;height:34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">
                <v:imagedata r:id="rId314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7889FDD2" wp14:editId="60DB6B61">
                <wp:simplePos x="0" y="0"/>
                <wp:positionH relativeFrom="column">
                  <wp:posOffset>3005180</wp:posOffset>
                </wp:positionH>
                <wp:positionV relativeFrom="paragraph">
                  <wp:posOffset>20555</wp:posOffset>
                </wp:positionV>
                <wp:extent cx="112680" cy="129240"/>
                <wp:effectExtent l="38100" t="38100" r="1905" b="4254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12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54262" id="Ink 115" o:spid="_x0000_s1026" type="#_x0000_t75" style="position:absolute;margin-left:235.65pt;margin-top:.6pt;width:10.85pt;height:12.2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">
                <v:imagedata r:id="rId316" o:title=""/>
              </v:shape>
            </w:pict>
          </mc:Fallback>
        </mc:AlternateContent>
      </w:r>
      <w:r>
        <w:rPr>
          <w:noProof/>
          <w:position w:val="-28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5CB35F73" wp14:editId="6861983D">
                <wp:simplePos x="0" y="0"/>
                <wp:positionH relativeFrom="column">
                  <wp:posOffset>1130300</wp:posOffset>
                </wp:positionH>
                <wp:positionV relativeFrom="paragraph">
                  <wp:posOffset>916235</wp:posOffset>
                </wp:positionV>
                <wp:extent cx="2273760" cy="32040"/>
                <wp:effectExtent l="38100" t="38100" r="50800" b="4445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2737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E9F6F" id="Ink 99" o:spid="_x0000_s1026" type="#_x0000_t75" style="position:absolute;margin-left:88pt;margin-top:71.15pt;width:181.05pt;height:4.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">
                <v:imagedata r:id="rId318" o:title=""/>
              </v:shape>
            </w:pict>
          </mc:Fallback>
        </mc:AlternateContent>
      </w:r>
      <w:r w:rsidR="00E8480C" w:rsidRPr="00213C83">
        <w:rPr>
          <w:position w:val="-28"/>
          <w:highlight w:val="yellow"/>
        </w:rPr>
        <w:object w:dxaOrig="3460" w:dyaOrig="1100" w14:anchorId="031A57B9">
          <v:shape id="_x0000_i1039" type="#_x0000_t75" style="width:173.4pt;height:54.7pt" o:ole="">
            <v:imagedata r:id="rId109" o:title=""/>
          </v:shape>
          <o:OLEObject Type="Embed" ProgID="Equation.DSMT4" ShapeID="_x0000_i1039" DrawAspect="Content" ObjectID="_1837079758" r:id="rId319"/>
        </w:object>
      </w:r>
      <w:r w:rsidR="00E8480C" w:rsidRPr="00E8480C">
        <w:rPr>
          <w:position w:val="-32"/>
          <w:highlight w:val="yellow"/>
        </w:rPr>
        <w:object w:dxaOrig="2460" w:dyaOrig="780" w14:anchorId="24A3F57A">
          <v:shape id="_x0000_i1040" type="#_x0000_t75" style="width:123.25pt;height:39.15pt" o:ole="">
            <v:imagedata r:id="rId320" o:title=""/>
          </v:shape>
          <o:OLEObject Type="Embed" ProgID="Equation.DSMT4" ShapeID="_x0000_i1040" DrawAspect="Content" ObjectID="_1837079759" r:id="rId321"/>
        </w:object>
      </w:r>
    </w:p>
    <w:p w14:paraId="6C0917D7" w14:textId="77777777" w:rsidR="00E8480C" w:rsidRDefault="003138D3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10D15AD" wp14:editId="2E055BD9">
                <wp:simplePos x="0" y="0"/>
                <wp:positionH relativeFrom="column">
                  <wp:posOffset>6785900</wp:posOffset>
                </wp:positionH>
                <wp:positionV relativeFrom="paragraph">
                  <wp:posOffset>95950</wp:posOffset>
                </wp:positionV>
                <wp:extent cx="360" cy="360"/>
                <wp:effectExtent l="0" t="0" r="0" b="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B8B37" id="Ink 176" o:spid="_x0000_s1026" type="#_x0000_t75" style="position:absolute;margin-left:533.3pt;margin-top:6.55pt;width:2.05pt;height:2.0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">
                <v:imagedata r:id="rId133" o:title=""/>
              </v:shape>
            </w:pict>
          </mc:Fallback>
        </mc:AlternateContent>
      </w:r>
      <w:r w:rsidR="00AB6598"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1EA1710C" wp14:editId="327A8B56">
                <wp:simplePos x="0" y="0"/>
                <wp:positionH relativeFrom="column">
                  <wp:posOffset>5247980</wp:posOffset>
                </wp:positionH>
                <wp:positionV relativeFrom="paragraph">
                  <wp:posOffset>270550</wp:posOffset>
                </wp:positionV>
                <wp:extent cx="360" cy="360"/>
                <wp:effectExtent l="0" t="0" r="0" b="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8C007" id="Ink 100" o:spid="_x0000_s1026" type="#_x0000_t75" style="position:absolute;margin-left:412.25pt;margin-top:20.3pt;width:2.05pt;height:2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">
                <v:imagedata r:id="rId324" o:title=""/>
              </v:shape>
            </w:pict>
          </mc:Fallback>
        </mc:AlternateContent>
      </w:r>
      <w:r w:rsidR="000F32E3">
        <w:t xml:space="preserve">παίρνουμε </w:t>
      </w:r>
    </w:p>
    <w:p w14:paraId="33E495DB" w14:textId="0F02C4BE" w:rsidR="000F32E3" w:rsidRPr="004907D4" w:rsidRDefault="00E8480C" w:rsidP="00E8480C">
      <w:pPr>
        <w:jc w:val="center"/>
      </w:pPr>
      <w:r w:rsidRPr="00213C83">
        <w:rPr>
          <w:position w:val="-32"/>
          <w:highlight w:val="yellow"/>
        </w:rPr>
        <w:object w:dxaOrig="3240" w:dyaOrig="780" w14:anchorId="1180AC8B">
          <v:shape id="_x0000_i1041" type="#_x0000_t75" style="width:161.85pt;height:39.15pt" o:ole="">
            <v:imagedata r:id="rId325" o:title=""/>
          </v:shape>
          <o:OLEObject Type="Embed" ProgID="Equation.DSMT4" ShapeID="_x0000_i1041" DrawAspect="Content" ObjectID="_1837079760" r:id="rId326"/>
        </w:object>
      </w:r>
    </w:p>
    <w:p w14:paraId="6355CB0C" w14:textId="77777777" w:rsidR="00BE150D" w:rsidRDefault="00BE150D">
      <w:pPr>
        <w:spacing w:before="0" w:line="240" w:lineRule="auto"/>
        <w:rPr>
          <w:b/>
        </w:rPr>
      </w:pPr>
      <w:r>
        <w:rPr>
          <w:b/>
        </w:rPr>
        <w:br w:type="page"/>
      </w:r>
    </w:p>
    <w:p w14:paraId="6D5B790D" w14:textId="77777777" w:rsidR="00BE150D" w:rsidRPr="004907D4" w:rsidRDefault="00BE150D" w:rsidP="00BE150D">
      <w:r w:rsidRPr="00E8480C">
        <w:rPr>
          <w:b/>
          <w:color w:val="FF0000"/>
          <w:highlight w:val="yellow"/>
        </w:rPr>
        <w:lastRenderedPageBreak/>
        <w:t>Για να πάρουμε</w:t>
      </w:r>
      <w:r w:rsidRPr="00E8480C">
        <w:rPr>
          <w:b/>
          <w:color w:val="FF0000"/>
        </w:rPr>
        <w:t xml:space="preserve"> </w:t>
      </w:r>
      <w:r w:rsidRPr="00A66E40">
        <w:rPr>
          <w:b/>
          <w:color w:val="FF0000"/>
          <w:highlight w:val="yellow"/>
        </w:rPr>
        <w:t>συνεχή συνάρτηση</w:t>
      </w:r>
      <w:r w:rsidRPr="00911898">
        <w:rPr>
          <w:position w:val="-14"/>
        </w:rPr>
        <w:object w:dxaOrig="840" w:dyaOrig="460" w14:anchorId="10680300">
          <v:shape id="_x0000_i1042" type="#_x0000_t75" style="width:42.05pt;height:24.2pt" o:ole="">
            <v:imagedata r:id="rId327" o:title=""/>
          </v:shape>
          <o:OLEObject Type="Embed" ProgID="Equation.DSMT4" ShapeID="_x0000_i1042" DrawAspect="Content" ObjectID="_1837079761" r:id="rId328"/>
        </w:object>
      </w:r>
      <w:r>
        <w:t xml:space="preserve"> </w:t>
      </w:r>
      <w:r w:rsidRPr="00A66E40">
        <w:rPr>
          <w:color w:val="FF0000"/>
        </w:rPr>
        <w:t xml:space="preserve">μπορούμε να χρησιμοποιήσουμε </w:t>
      </w:r>
      <w:r w:rsidRPr="00A66E40">
        <w:rPr>
          <w:b/>
          <w:color w:val="FF0000"/>
          <w:highlight w:val="yellow"/>
        </w:rPr>
        <w:t>πυρήνες συνεχείς</w:t>
      </w:r>
      <w:r w:rsidRPr="00F14041">
        <w:rPr>
          <w:b/>
        </w:rPr>
        <w:t xml:space="preserve"> </w:t>
      </w:r>
      <w:r>
        <w:t xml:space="preserve">όπως του </w:t>
      </w:r>
    </w:p>
    <w:p w14:paraId="693FE4ED" w14:textId="77777777" w:rsidR="00BE150D" w:rsidRPr="00E90BF6" w:rsidRDefault="00BE150D" w:rsidP="00BE150D">
      <w:pPr>
        <w:rPr>
          <w:lang w:val="en-US"/>
        </w:rPr>
      </w:pPr>
      <w:proofErr w:type="spellStart"/>
      <w:r w:rsidRPr="00E8480C">
        <w:rPr>
          <w:color w:val="FF0000"/>
          <w:highlight w:val="lightGray"/>
          <w:lang w:val="en-US"/>
        </w:rPr>
        <w:t>Epanechnikov</w:t>
      </w:r>
      <w:proofErr w:type="spellEnd"/>
      <w:r w:rsidRPr="00E90BF6">
        <w:rPr>
          <w:lang w:val="en-US"/>
        </w:rPr>
        <w:t xml:space="preserve"> </w:t>
      </w:r>
      <w:r w:rsidRPr="00911898">
        <w:rPr>
          <w:position w:val="-52"/>
          <w:lang w:val="en-US"/>
        </w:rPr>
        <w:object w:dxaOrig="2980" w:dyaOrig="1180" w14:anchorId="0147DAD0">
          <v:shape id="_x0000_i1043" type="#_x0000_t75" style="width:149.2pt;height:59.35pt" o:ole="">
            <v:imagedata r:id="rId329" o:title=""/>
          </v:shape>
          <o:OLEObject Type="Embed" ProgID="Equation.DSMT4" ShapeID="_x0000_i1043" DrawAspect="Content" ObjectID="_1837079762" r:id="rId330"/>
        </w:object>
      </w:r>
      <w:r>
        <w:t>ή</w:t>
      </w:r>
      <w:r w:rsidRPr="00E90BF6">
        <w:rPr>
          <w:lang w:val="en-US"/>
        </w:rPr>
        <w:t xml:space="preserve"> </w:t>
      </w:r>
      <w:r>
        <w:t>τον</w:t>
      </w:r>
      <w:r w:rsidRPr="00E90BF6">
        <w:rPr>
          <w:lang w:val="en-US"/>
        </w:rPr>
        <w:t xml:space="preserve"> </w:t>
      </w:r>
      <w:r w:rsidRPr="00E8480C">
        <w:rPr>
          <w:color w:val="FF0000"/>
          <w:highlight w:val="lightGray"/>
          <w:lang w:val="en-US"/>
        </w:rPr>
        <w:t>tri</w:t>
      </w:r>
      <w:r w:rsidRPr="00E90BF6">
        <w:rPr>
          <w:color w:val="FF0000"/>
          <w:highlight w:val="lightGray"/>
          <w:lang w:val="en-US"/>
        </w:rPr>
        <w:t>-</w:t>
      </w:r>
      <w:r w:rsidRPr="00E8480C">
        <w:rPr>
          <w:color w:val="FF0000"/>
          <w:highlight w:val="lightGray"/>
          <w:lang w:val="en-US"/>
        </w:rPr>
        <w:t>cube</w:t>
      </w:r>
      <w:r w:rsidRPr="00E90BF6">
        <w:rPr>
          <w:color w:val="FF0000"/>
          <w:lang w:val="en-US"/>
        </w:rPr>
        <w:t xml:space="preserve"> </w:t>
      </w:r>
      <w:r w:rsidRPr="00911898">
        <w:rPr>
          <w:position w:val="-48"/>
          <w:lang w:val="en-US"/>
        </w:rPr>
        <w:object w:dxaOrig="2940" w:dyaOrig="1100" w14:anchorId="3CA21FCD">
          <v:shape id="_x0000_i1044" type="#_x0000_t75" style="width:146.9pt;height:54.7pt" o:ole="">
            <v:imagedata r:id="rId331" o:title=""/>
          </v:shape>
          <o:OLEObject Type="Embed" ProgID="Equation.DSMT4" ShapeID="_x0000_i1044" DrawAspect="Content" ObjectID="_1837079763" r:id="rId332"/>
        </w:object>
      </w:r>
    </w:p>
    <w:p w14:paraId="533E4604" w14:textId="77777777" w:rsidR="00BE150D" w:rsidRPr="00AB6598" w:rsidRDefault="00BE150D" w:rsidP="00BE150D">
      <w:pPr>
        <w:rPr>
          <w:lang w:val="en-US"/>
        </w:rPr>
      </w:pPr>
      <w:r>
        <w:t>Βλέπε</w:t>
      </w:r>
      <w:r w:rsidRPr="00AB6598">
        <w:rPr>
          <w:lang w:val="en-US"/>
        </w:rPr>
        <w:t xml:space="preserve"> </w:t>
      </w:r>
      <w:r>
        <w:t>π</w:t>
      </w:r>
      <w:r w:rsidRPr="00AB6598">
        <w:rPr>
          <w:lang w:val="en-US"/>
        </w:rPr>
        <w:t>.</w:t>
      </w:r>
      <w:r>
        <w:t>χ</w:t>
      </w:r>
      <w:r w:rsidRPr="00AB6598">
        <w:rPr>
          <w:lang w:val="en-US"/>
        </w:rPr>
        <w:t>.</w:t>
      </w:r>
      <w:r>
        <w:rPr>
          <w:lang w:val="en-US"/>
        </w:rPr>
        <w:t>Wassermann</w:t>
      </w:r>
      <w:r w:rsidRPr="00AB6598">
        <w:rPr>
          <w:lang w:val="en-US"/>
        </w:rPr>
        <w:t xml:space="preserve">, </w:t>
      </w:r>
      <w:r>
        <w:rPr>
          <w:lang w:val="en-US"/>
        </w:rPr>
        <w:t>Figure</w:t>
      </w:r>
      <w:r w:rsidRPr="00AB6598">
        <w:rPr>
          <w:lang w:val="en-US"/>
        </w:rPr>
        <w:t xml:space="preserve"> 4.10</w:t>
      </w:r>
    </w:p>
    <w:p w14:paraId="1710F334" w14:textId="0EFF9E0F" w:rsidR="00BE150D" w:rsidRDefault="003138D3" w:rsidP="00BE150D">
      <w:pPr>
        <w:jc w:val="center"/>
        <w:rPr>
          <w:b/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32AAC4D4" wp14:editId="5C4DD7A6">
                <wp:simplePos x="0" y="0"/>
                <wp:positionH relativeFrom="column">
                  <wp:posOffset>4426100</wp:posOffset>
                </wp:positionH>
                <wp:positionV relativeFrom="paragraph">
                  <wp:posOffset>1216560</wp:posOffset>
                </wp:positionV>
                <wp:extent cx="360" cy="360"/>
                <wp:effectExtent l="0" t="0" r="0" b="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6D3C8" id="Ink 227" o:spid="_x0000_s1026" type="#_x0000_t75" style="position:absolute;margin-left:347.5pt;margin-top:94.8pt;width:2.05pt;height:2.0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DLbNmCvwEAAAoEAAAQAAAAAAAAAAAAAAAAANADAABkcnMvaW5rL2lu&#10;azEueG1sUEsBAi0AFAAGAAgAAAAhAKODVgXhAAAACwEAAA8AAAAAAAAAAAAAAAAAvQUAAGRycy9k&#10;b3ducmV2LnhtbFBLAQItABQABgAIAAAAIQB5GLydvwAAACEBAAAZAAAAAAAAAAAAAAAAAMsGAABk&#10;cnMvX3JlbHMvZTJvRG9jLnhtbC5yZWxzUEsFBgAAAAAGAAYAeAEAAMEH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3156E4F4" wp14:editId="6D9A42D3">
                <wp:simplePos x="0" y="0"/>
                <wp:positionH relativeFrom="column">
                  <wp:posOffset>5682860</wp:posOffset>
                </wp:positionH>
                <wp:positionV relativeFrom="paragraph">
                  <wp:posOffset>633000</wp:posOffset>
                </wp:positionV>
                <wp:extent cx="72720" cy="200160"/>
                <wp:effectExtent l="38100" t="38100" r="41910" b="4762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27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B578B" id="Ink 225" o:spid="_x0000_s1026" type="#_x0000_t75" style="position:absolute;margin-left:446.45pt;margin-top:48.85pt;width:7.75pt;height:17.7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52027EDB" wp14:editId="44C9681B">
                <wp:simplePos x="0" y="0"/>
                <wp:positionH relativeFrom="column">
                  <wp:posOffset>5776460</wp:posOffset>
                </wp:positionH>
                <wp:positionV relativeFrom="paragraph">
                  <wp:posOffset>660360</wp:posOffset>
                </wp:positionV>
                <wp:extent cx="275760" cy="120600"/>
                <wp:effectExtent l="38100" t="38100" r="29210" b="3238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275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3E6DB" id="Ink 224" o:spid="_x0000_s1026" type="#_x0000_t75" style="position:absolute;margin-left:453.85pt;margin-top:51pt;width:23.65pt;height:11.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7DABB7C2" wp14:editId="3FB59985">
                <wp:simplePos x="0" y="0"/>
                <wp:positionH relativeFrom="column">
                  <wp:posOffset>5770340</wp:posOffset>
                </wp:positionH>
                <wp:positionV relativeFrom="paragraph">
                  <wp:posOffset>677280</wp:posOffset>
                </wp:positionV>
                <wp:extent cx="152280" cy="77400"/>
                <wp:effectExtent l="19050" t="38100" r="635" b="3746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52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A40AB" id="Ink 222" o:spid="_x0000_s1026" type="#_x0000_t75" style="position:absolute;margin-left:453.35pt;margin-top:52.35pt;width:14pt;height:8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">
                <v:imagedata r:id="rId3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34CF4986" wp14:editId="0F447B17">
                <wp:simplePos x="0" y="0"/>
                <wp:positionH relativeFrom="column">
                  <wp:posOffset>5709500</wp:posOffset>
                </wp:positionH>
                <wp:positionV relativeFrom="paragraph">
                  <wp:posOffset>653160</wp:posOffset>
                </wp:positionV>
                <wp:extent cx="11880" cy="9360"/>
                <wp:effectExtent l="38100" t="38100" r="26670" b="2921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1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C56EA" id="Ink 221" o:spid="_x0000_s1026" type="#_x0000_t75" style="position:absolute;margin-left:448.55pt;margin-top:50.4pt;width:3pt;height:2.8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">
                <v:imagedata r:id="rId3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5132D9ED" wp14:editId="26DF3842">
                <wp:simplePos x="0" y="0"/>
                <wp:positionH relativeFrom="column">
                  <wp:posOffset>5598980</wp:posOffset>
                </wp:positionH>
                <wp:positionV relativeFrom="paragraph">
                  <wp:posOffset>684120</wp:posOffset>
                </wp:positionV>
                <wp:extent cx="84600" cy="127440"/>
                <wp:effectExtent l="38100" t="38100" r="48895" b="4445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84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9D141" id="Ink 219" o:spid="_x0000_s1026" type="#_x0000_t75" style="position:absolute;margin-left:439.85pt;margin-top:52.85pt;width:8.6pt;height:12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">
                <v:imagedata r:id="rId3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5C7E09AD" wp14:editId="6A46198C">
                <wp:simplePos x="0" y="0"/>
                <wp:positionH relativeFrom="column">
                  <wp:posOffset>5498180</wp:posOffset>
                </wp:positionH>
                <wp:positionV relativeFrom="paragraph">
                  <wp:posOffset>703560</wp:posOffset>
                </wp:positionV>
                <wp:extent cx="89280" cy="111600"/>
                <wp:effectExtent l="38100" t="38100" r="44450" b="4127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89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F32C" id="Ink 218" o:spid="_x0000_s1026" type="#_x0000_t75" style="position:absolute;margin-left:431.95pt;margin-top:54.4pt;width:9.05pt;height:10.8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1E4EF8B0" wp14:editId="56A72FD5">
                <wp:simplePos x="0" y="0"/>
                <wp:positionH relativeFrom="column">
                  <wp:posOffset>5172020</wp:posOffset>
                </wp:positionH>
                <wp:positionV relativeFrom="paragraph">
                  <wp:posOffset>701760</wp:posOffset>
                </wp:positionV>
                <wp:extent cx="302760" cy="159480"/>
                <wp:effectExtent l="38100" t="38100" r="21590" b="5016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3027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4D3D6" id="Ink 217" o:spid="_x0000_s1026" type="#_x0000_t75" style="position:absolute;margin-left:406.25pt;margin-top:54.25pt;width:25.85pt;height:14.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66E2EB8C" wp14:editId="2A734CA7">
                <wp:simplePos x="0" y="0"/>
                <wp:positionH relativeFrom="column">
                  <wp:posOffset>4923620</wp:posOffset>
                </wp:positionH>
                <wp:positionV relativeFrom="paragraph">
                  <wp:posOffset>559560</wp:posOffset>
                </wp:positionV>
                <wp:extent cx="172440" cy="382680"/>
                <wp:effectExtent l="38100" t="38100" r="37465" b="3683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7244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37C3A" id="Ink 216" o:spid="_x0000_s1026" type="#_x0000_t75" style="position:absolute;margin-left:386.7pt;margin-top:43.05pt;width:15.6pt;height:32.1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">
                <v:imagedata r:id="rId3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245060A3" wp14:editId="3A980902">
                <wp:simplePos x="0" y="0"/>
                <wp:positionH relativeFrom="column">
                  <wp:posOffset>4762340</wp:posOffset>
                </wp:positionH>
                <wp:positionV relativeFrom="paragraph">
                  <wp:posOffset>740280</wp:posOffset>
                </wp:positionV>
                <wp:extent cx="360" cy="360"/>
                <wp:effectExtent l="0" t="0" r="0" b="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6A785" id="Ink 215" o:spid="_x0000_s1026" type="#_x0000_t75" style="position:absolute;margin-left:374pt;margin-top:57.3pt;width:2.05pt;height:2.0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D4R2ZsvwEAAAoEAAAQAAAAAAAAAAAAAAAAANADAABkcnMvaW5rL2lu&#10;azEueG1sUEsBAi0AFAAGAAgAAAAhAIoEDXDhAAAACwEAAA8AAAAAAAAAAAAAAAAAvQUAAGRycy9k&#10;b3ducmV2LnhtbFBLAQItABQABgAIAAAAIQB5GLydvwAAACEBAAAZAAAAAAAAAAAAAAAAAMsGAABk&#10;cnMvX3JlbHMvZTJvRG9jLnhtbC5yZWxzUEsFBgAAAAAGAAYAeAEAAMEH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759E699D" wp14:editId="5946AEB5">
                <wp:simplePos x="0" y="0"/>
                <wp:positionH relativeFrom="column">
                  <wp:posOffset>4503500</wp:posOffset>
                </wp:positionH>
                <wp:positionV relativeFrom="paragraph">
                  <wp:posOffset>732000</wp:posOffset>
                </wp:positionV>
                <wp:extent cx="278280" cy="179640"/>
                <wp:effectExtent l="38100" t="38100" r="45720" b="4953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782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99FBF" id="Ink 214" o:spid="_x0000_s1026" type="#_x0000_t75" style="position:absolute;margin-left:353.6pt;margin-top:56.65pt;width:23.85pt;height:16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">
                <v:imagedata r:id="rId352" o:title=""/>
              </v:shape>
            </w:pict>
          </mc:Fallback>
        </mc:AlternateContent>
      </w:r>
      <w:r w:rsidR="00BE150D">
        <w:rPr>
          <w:noProof/>
        </w:rPr>
        <w:drawing>
          <wp:inline distT="0" distB="0" distL="0" distR="0" wp14:anchorId="0539A7C0" wp14:editId="7F5F57DF">
            <wp:extent cx="4333875" cy="37909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ECD03" w14:textId="77777777" w:rsidR="00A66E40" w:rsidRPr="00F77A69" w:rsidRDefault="00A66E40" w:rsidP="00A66E40">
      <w:pPr>
        <w:rPr>
          <w:b/>
        </w:rPr>
      </w:pPr>
      <w:r>
        <w:rPr>
          <w:b/>
        </w:rPr>
        <w:t>Οι</w:t>
      </w:r>
      <w:r w:rsidRPr="00F77A69">
        <w:rPr>
          <w:b/>
        </w:rPr>
        <w:t xml:space="preserve"> πυρήνες </w:t>
      </w:r>
      <w:r>
        <w:rPr>
          <w:b/>
        </w:rPr>
        <w:t xml:space="preserve">θέλουμε να έχουν τις εξής </w:t>
      </w:r>
      <w:r w:rsidRPr="00A66E40">
        <w:rPr>
          <w:b/>
          <w:color w:val="FF0000"/>
          <w:highlight w:val="yellow"/>
        </w:rPr>
        <w:t>ιδιότητες</w:t>
      </w:r>
      <w:r>
        <w:rPr>
          <w:b/>
        </w:rPr>
        <w:t>:</w:t>
      </w:r>
    </w:p>
    <w:p w14:paraId="6A1BABA0" w14:textId="07BB0F95" w:rsidR="00A66E40" w:rsidRDefault="00A66E40" w:rsidP="00A2105B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911898">
        <w:rPr>
          <w:position w:val="-4"/>
        </w:rPr>
        <w:object w:dxaOrig="300" w:dyaOrig="279" w14:anchorId="44E6B5FA">
          <v:shape id="_x0000_i1045" type="#_x0000_t75" style="width:15pt;height:14.4pt" o:ole="">
            <v:imagedata r:id="rId354" o:title=""/>
          </v:shape>
          <o:OLEObject Type="Embed" ProgID="Equation.DSMT4" ShapeID="_x0000_i1045" DrawAspect="Content" ObjectID="_1837079764" r:id="rId355"/>
        </w:object>
      </w:r>
      <w:r>
        <w:t>συμμετρικός γύρω από το 0</w:t>
      </w:r>
    </w:p>
    <w:p w14:paraId="42941A87" w14:textId="77777777" w:rsidR="00A66E40" w:rsidRPr="005D4CC1" w:rsidRDefault="00A66E40" w:rsidP="00A2105B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D4CC1">
        <w:rPr>
          <w:position w:val="-18"/>
        </w:rPr>
        <w:object w:dxaOrig="1520" w:dyaOrig="499" w14:anchorId="61E002E6">
          <v:shape id="_x0000_i1046" type="#_x0000_t75" style="width:76.6pt;height:24.75pt" o:ole="">
            <v:imagedata r:id="rId356" o:title=""/>
          </v:shape>
          <o:OLEObject Type="Embed" ProgID="Equation.DSMT4" ShapeID="_x0000_i1046" DrawAspect="Content" ObjectID="_1837079765" r:id="rId357"/>
        </w:object>
      </w:r>
    </w:p>
    <w:p w14:paraId="46CA8981" w14:textId="77777777" w:rsidR="00A66E40" w:rsidRPr="005D4CC1" w:rsidRDefault="00A66E40" w:rsidP="00A2105B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D4CC1">
        <w:rPr>
          <w:position w:val="-18"/>
          <w:lang w:val="en-US"/>
        </w:rPr>
        <w:object w:dxaOrig="1820" w:dyaOrig="499" w14:anchorId="69DC0B8B">
          <v:shape id="_x0000_i1047" type="#_x0000_t75" style="width:91pt;height:24.75pt" o:ole="">
            <v:imagedata r:id="rId358" o:title=""/>
          </v:shape>
          <o:OLEObject Type="Embed" ProgID="Equation.DSMT4" ShapeID="_x0000_i1047" DrawAspect="Content" ObjectID="_1837079766" r:id="rId359"/>
        </w:object>
      </w:r>
    </w:p>
    <w:p w14:paraId="6309F93F" w14:textId="77777777" w:rsidR="00A66E40" w:rsidRDefault="00A66E40" w:rsidP="00A66E40">
      <w:r>
        <w:br w:type="page"/>
      </w:r>
    </w:p>
    <w:p w14:paraId="10ABC87F" w14:textId="77777777" w:rsidR="00BE150D" w:rsidRDefault="00BE150D" w:rsidP="00BE150D">
      <w:pPr>
        <w:spacing w:before="0" w:line="240" w:lineRule="auto"/>
        <w:rPr>
          <w:b/>
        </w:rPr>
      </w:pPr>
    </w:p>
    <w:p w14:paraId="2937651D" w14:textId="6861C53A" w:rsidR="00BE150D" w:rsidRPr="00BE150D" w:rsidRDefault="00BE150D" w:rsidP="00BE150D">
      <w:pPr>
        <w:jc w:val="both"/>
      </w:pPr>
      <w:r>
        <w:t xml:space="preserve">Την εκτιμήτρια </w:t>
      </w:r>
      <w:r w:rsidRPr="00911898">
        <w:rPr>
          <w:position w:val="-32"/>
        </w:rPr>
        <w:object w:dxaOrig="3180" w:dyaOrig="780" w14:anchorId="54670B6D">
          <v:shape id="_x0000_i1048" type="#_x0000_t75" style="width:159.55pt;height:39.15pt" o:ole="">
            <v:imagedata r:id="rId360" o:title=""/>
          </v:shape>
          <o:OLEObject Type="Embed" ProgID="Equation.DSMT4" ShapeID="_x0000_i1048" DrawAspect="Content" ObjectID="_1837079767" r:id="rId361"/>
        </w:object>
      </w:r>
      <w:r w:rsidRPr="00F14041">
        <w:rPr>
          <w:position w:val="-32"/>
        </w:rPr>
        <w:t xml:space="preserve"> </w:t>
      </w:r>
      <w:r>
        <w:t xml:space="preserve">μπορούμε να τη φανταστούμε και ως </w:t>
      </w:r>
    </w:p>
    <w:p w14:paraId="4D2ECD1F" w14:textId="77777777" w:rsidR="00BE150D" w:rsidRPr="00BE150D" w:rsidRDefault="00BE150D" w:rsidP="00A2105B">
      <w:pPr>
        <w:pStyle w:val="ListParagraph"/>
        <w:numPr>
          <w:ilvl w:val="0"/>
          <w:numId w:val="4"/>
        </w:numPr>
        <w:jc w:val="both"/>
      </w:pPr>
      <w:r>
        <w:t xml:space="preserve">άθροισμα των πυρήνων σε κλίμακα που να έχουν φορέα το </w:t>
      </w:r>
      <w:r w:rsidRPr="005D4CC1">
        <w:rPr>
          <w:position w:val="-14"/>
        </w:rPr>
        <w:object w:dxaOrig="820" w:dyaOrig="420" w14:anchorId="102E42BF">
          <v:shape id="_x0000_i1049" type="#_x0000_t75" style="width:40.3pt;height:21.9pt" o:ole="">
            <v:imagedata r:id="rId362" o:title=""/>
          </v:shape>
          <o:OLEObject Type="Embed" ProgID="Equation.DSMT4" ShapeID="_x0000_i1049" DrawAspect="Content" ObjectID="_1837079768" r:id="rId363"/>
        </w:object>
      </w:r>
      <w:r w:rsidRPr="00D90E51">
        <w:t>,</w:t>
      </w:r>
      <w:r w:rsidRPr="00BE150D">
        <w:rPr>
          <w:position w:val="-14"/>
        </w:rPr>
        <w:t xml:space="preserve"> </w:t>
      </w:r>
      <w:r>
        <w:t xml:space="preserve"> διαιρεμένων με </w:t>
      </w:r>
      <w:r w:rsidRPr="00D90E51">
        <w:rPr>
          <w:position w:val="-6"/>
          <w:lang w:val="en-US"/>
        </w:rPr>
        <w:object w:dxaOrig="220" w:dyaOrig="240" w14:anchorId="59C34D50">
          <v:shape id="_x0000_i1050" type="#_x0000_t75" style="width:10.35pt;height:12.1pt" o:ole="">
            <v:imagedata r:id="rId364" o:title=""/>
          </v:shape>
          <o:OLEObject Type="Embed" ProgID="Equation.DSMT4" ShapeID="_x0000_i1050" DrawAspect="Content" ObjectID="_1837079769" r:id="rId365"/>
        </w:object>
      </w:r>
      <w:r w:rsidRPr="00D90E51">
        <w:t xml:space="preserve"> </w:t>
      </w:r>
      <w:r>
        <w:t xml:space="preserve">και κεντραρισμένων στις παρατηρήσεις </w:t>
      </w:r>
      <w:r w:rsidRPr="005D4CC1">
        <w:rPr>
          <w:position w:val="-12"/>
        </w:rPr>
        <w:object w:dxaOrig="340" w:dyaOrig="380" w14:anchorId="3479CB2F">
          <v:shape id="_x0000_i1051" type="#_x0000_t75" style="width:17.3pt;height:19pt" o:ole="">
            <v:imagedata r:id="rId366" o:title=""/>
          </v:shape>
          <o:OLEObject Type="Embed" ProgID="Equation.DSMT4" ShapeID="_x0000_i1051" DrawAspect="Content" ObjectID="_1837079770" r:id="rId367"/>
        </w:object>
      </w:r>
      <w:r w:rsidRPr="005D4CC1">
        <w:t xml:space="preserve">: </w:t>
      </w:r>
    </w:p>
    <w:p w14:paraId="177FF1F6" w14:textId="77777777" w:rsidR="00BE150D" w:rsidRPr="00BE150D" w:rsidRDefault="00BE150D" w:rsidP="00A2105B">
      <w:pPr>
        <w:pStyle w:val="ListParagraph"/>
        <w:numPr>
          <w:ilvl w:val="1"/>
          <w:numId w:val="4"/>
        </w:numPr>
        <w:jc w:val="both"/>
      </w:pPr>
      <w:r w:rsidRPr="00BE150D">
        <w:rPr>
          <w:b/>
          <w:color w:val="FF0000"/>
          <w:highlight w:val="yellow"/>
        </w:rPr>
        <w:t>κάθε παρατήρηση</w:t>
      </w:r>
      <w:r w:rsidRPr="00BE150D">
        <w:rPr>
          <w:color w:val="FF0000"/>
        </w:rPr>
        <w:t xml:space="preserve"> </w:t>
      </w:r>
      <w:r w:rsidRPr="00BE150D">
        <w:rPr>
          <w:color w:val="FF0000"/>
          <w:highlight w:val="lightGray"/>
        </w:rPr>
        <w:t xml:space="preserve">«φορτώνεται» μάζα </w:t>
      </w:r>
      <w:r w:rsidRPr="00BE150D">
        <w:rPr>
          <w:color w:val="FF0000"/>
          <w:position w:val="-28"/>
          <w:highlight w:val="lightGray"/>
        </w:rPr>
        <w:object w:dxaOrig="260" w:dyaOrig="720" w14:anchorId="3F748ABD">
          <v:shape id="_x0000_i1052" type="#_x0000_t75" style="width:12.65pt;height:36.85pt" o:ole="">
            <v:imagedata r:id="rId368" o:title=""/>
          </v:shape>
          <o:OLEObject Type="Embed" ProgID="Equation.DSMT4" ShapeID="_x0000_i1052" DrawAspect="Content" ObjectID="_1837079771" r:id="rId369"/>
        </w:object>
      </w:r>
      <w:r w:rsidRPr="00BE150D">
        <w:rPr>
          <w:color w:val="FF0000"/>
          <w:highlight w:val="lightGray"/>
        </w:rPr>
        <w:t xml:space="preserve">, η οποία απλώνεται  γύρω της σε απόσταση </w:t>
      </w:r>
      <w:r w:rsidRPr="00BE150D">
        <w:rPr>
          <w:color w:val="FF0000"/>
          <w:highlight w:val="lightGray"/>
          <w:lang w:val="en-US"/>
        </w:rPr>
        <w:t>h</w:t>
      </w:r>
      <w:r w:rsidRPr="00D90E51">
        <w:t xml:space="preserve">, </w:t>
      </w:r>
      <w:r>
        <w:t xml:space="preserve">όπως περιγράφει ο πυρήνας. </w:t>
      </w:r>
    </w:p>
    <w:p w14:paraId="227219B9" w14:textId="77777777" w:rsidR="00BE150D" w:rsidRPr="005D4CC1" w:rsidRDefault="003138D3" w:rsidP="00A2105B">
      <w:pPr>
        <w:pStyle w:val="ListParagraph"/>
        <w:numPr>
          <w:ilvl w:val="1"/>
          <w:numId w:val="4"/>
        </w:numPr>
        <w:jc w:val="both"/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74FB4521" wp14:editId="66980656">
                <wp:simplePos x="0" y="0"/>
                <wp:positionH relativeFrom="column">
                  <wp:posOffset>5675300</wp:posOffset>
                </wp:positionH>
                <wp:positionV relativeFrom="paragraph">
                  <wp:posOffset>163100</wp:posOffset>
                </wp:positionV>
                <wp:extent cx="28800" cy="154080"/>
                <wp:effectExtent l="38100" t="38100" r="28575" b="3683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288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10501" id="Ink 223" o:spid="_x0000_s1026" type="#_x0000_t75" style="position:absolute;margin-left:445.85pt;margin-top:11.85pt;width:4.25pt;height:14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">
                <v:imagedata r:id="rId371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7137FB1D" wp14:editId="0BA97AA1">
                <wp:simplePos x="0" y="0"/>
                <wp:positionH relativeFrom="column">
                  <wp:posOffset>5706620</wp:posOffset>
                </wp:positionH>
                <wp:positionV relativeFrom="paragraph">
                  <wp:posOffset>220700</wp:posOffset>
                </wp:positionV>
                <wp:extent cx="16200" cy="59040"/>
                <wp:effectExtent l="38100" t="38100" r="22225" b="3683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62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30183" id="Ink 220" o:spid="_x0000_s1026" type="#_x0000_t75" style="position:absolute;margin-left:448.35pt;margin-top:16.4pt;width:3.35pt;height:6.6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">
                <v:imagedata r:id="rId373" o:title=""/>
              </v:shape>
            </w:pict>
          </mc:Fallback>
        </mc:AlternateContent>
      </w:r>
      <w:r w:rsidR="00BE150D" w:rsidRPr="00BE150D">
        <w:rPr>
          <w:color w:val="FF0000"/>
          <w:highlight w:val="lightGray"/>
        </w:rPr>
        <w:t xml:space="preserve">Αθροίζοντας αυτές τις μάζες παίρνουμε την </w:t>
      </w:r>
      <w:r w:rsidR="00BE150D" w:rsidRPr="00BE150D">
        <w:rPr>
          <w:color w:val="FF0000"/>
          <w:position w:val="-14"/>
          <w:highlight w:val="lightGray"/>
        </w:rPr>
        <w:object w:dxaOrig="840" w:dyaOrig="460" w14:anchorId="7FD225F6">
          <v:shape id="_x0000_i1053" type="#_x0000_t75" style="width:42.05pt;height:24.2pt" o:ole="">
            <v:imagedata r:id="rId374" o:title=""/>
          </v:shape>
          <o:OLEObject Type="Embed" ProgID="Equation.DSMT4" ShapeID="_x0000_i1053" DrawAspect="Content" ObjectID="_1837079772" r:id="rId375"/>
        </w:object>
      </w:r>
      <w:r w:rsidR="00BE150D" w:rsidRPr="00BE150D">
        <w:rPr>
          <w:color w:val="FF0000"/>
          <w:highlight w:val="lightGray"/>
        </w:rPr>
        <w:t>:</w:t>
      </w:r>
      <w:r w:rsidR="00BE150D" w:rsidRPr="00BE150D">
        <w:rPr>
          <w:color w:val="FF0000"/>
        </w:rPr>
        <w:t xml:space="preserve"> </w:t>
      </w:r>
      <w:r w:rsidR="00BE150D">
        <w:t xml:space="preserve">Βλέπε </w:t>
      </w:r>
      <w:r w:rsidR="00BE150D" w:rsidRPr="00BE150D">
        <w:rPr>
          <w:lang w:val="en-US"/>
        </w:rPr>
        <w:t>Wassermann</w:t>
      </w:r>
      <w:r w:rsidR="00BE150D" w:rsidRPr="00F14041">
        <w:t>,</w:t>
      </w:r>
      <w:r w:rsidR="00BE150D" w:rsidRPr="00D90E51">
        <w:t xml:space="preserve"> </w:t>
      </w:r>
      <w:r w:rsidR="00BE150D" w:rsidRPr="00BE150D">
        <w:rPr>
          <w:lang w:val="en-US"/>
        </w:rPr>
        <w:t>Figure</w:t>
      </w:r>
      <w:r w:rsidR="00BE150D" w:rsidRPr="005D4CC1">
        <w:t xml:space="preserve"> 6.4 &amp; 6.5.</w:t>
      </w:r>
    </w:p>
    <w:p w14:paraId="6C7DB37B" w14:textId="7E14B174" w:rsidR="00BE150D" w:rsidRDefault="003138D3" w:rsidP="00BE150D">
      <w:pPr>
        <w:jc w:val="center"/>
        <w:rPr>
          <w:lang w:val="en-US"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69C17584" wp14:editId="22FDCFAC">
                <wp:simplePos x="0" y="0"/>
                <wp:positionH relativeFrom="column">
                  <wp:posOffset>7285940</wp:posOffset>
                </wp:positionH>
                <wp:positionV relativeFrom="paragraph">
                  <wp:posOffset>1174285</wp:posOffset>
                </wp:positionV>
                <wp:extent cx="360" cy="360"/>
                <wp:effectExtent l="0" t="0" r="0" b="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FF61D" id="Ink 213" o:spid="_x0000_s1026" type="#_x0000_t75" style="position:absolute;margin-left:572.7pt;margin-top:91.45pt;width:2.05pt;height:2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7B223300" wp14:editId="6A0B8D6B">
                <wp:simplePos x="0" y="0"/>
                <wp:positionH relativeFrom="column">
                  <wp:posOffset>1925180</wp:posOffset>
                </wp:positionH>
                <wp:positionV relativeFrom="paragraph">
                  <wp:posOffset>-920195</wp:posOffset>
                </wp:positionV>
                <wp:extent cx="13320" cy="40320"/>
                <wp:effectExtent l="19050" t="19050" r="25400" b="1714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33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728C8" id="Ink 210" o:spid="_x0000_s1026" type="#_x0000_t75" style="position:absolute;margin-left:150.55pt;margin-top:-73.45pt;width:3.15pt;height:5.1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">
                <v:imagedata r:id="rId3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382E543A" wp14:editId="3ED0D53F">
                <wp:simplePos x="0" y="0"/>
                <wp:positionH relativeFrom="column">
                  <wp:posOffset>4459220</wp:posOffset>
                </wp:positionH>
                <wp:positionV relativeFrom="paragraph">
                  <wp:posOffset>4026585</wp:posOffset>
                </wp:positionV>
                <wp:extent cx="2880" cy="24480"/>
                <wp:effectExtent l="38100" t="38100" r="35560" b="3302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2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173F" id="Ink 199" o:spid="_x0000_s1026" type="#_x0000_t75" style="position:absolute;margin-left:350.3pt;margin-top:316.05pt;width:1.85pt;height:3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">
                <v:imagedata r:id="rId380" o:title=""/>
              </v:shape>
            </w:pict>
          </mc:Fallback>
        </mc:AlternateContent>
      </w:r>
      <w:r w:rsidR="00E8480C">
        <w:rPr>
          <w:noProof/>
        </w:rPr>
        <w:drawing>
          <wp:inline distT="0" distB="0" distL="0" distR="0" wp14:anchorId="5D606659" wp14:editId="2ED65112">
            <wp:extent cx="4462272" cy="4455559"/>
            <wp:effectExtent l="0" t="0" r="0" b="254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489652" cy="448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150D">
        <w:rPr>
          <w:noProof/>
        </w:rPr>
        <w:drawing>
          <wp:inline distT="0" distB="0" distL="0" distR="0" wp14:anchorId="5923ABC2" wp14:editId="1460D1C0">
            <wp:extent cx="4433011" cy="3745941"/>
            <wp:effectExtent l="0" t="0" r="5715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308" cy="3754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093BC" w14:textId="77777777" w:rsidR="00BE150D" w:rsidRPr="00A66E40" w:rsidRDefault="00BE150D" w:rsidP="00BE150D">
      <w:r>
        <w:lastRenderedPageBreak/>
        <w:t xml:space="preserve">Το </w:t>
      </w:r>
      <w:r w:rsidRPr="00BE150D">
        <w:rPr>
          <w:b/>
          <w:color w:val="FF0000"/>
          <w:highlight w:val="yellow"/>
          <w:lang w:val="en-US"/>
        </w:rPr>
        <w:t>h</w:t>
      </w:r>
      <w:r>
        <w:t xml:space="preserve"> παίζει πάλι </w:t>
      </w:r>
      <w:r w:rsidRPr="00BE150D">
        <w:rPr>
          <w:color w:val="FF0000"/>
          <w:highlight w:val="yellow"/>
        </w:rPr>
        <w:t>το ρόλο παραμέτρου εξομάλυνσης</w:t>
      </w:r>
      <w:r>
        <w:t xml:space="preserve">. </w:t>
      </w:r>
    </w:p>
    <w:p w14:paraId="4B70718E" w14:textId="77777777" w:rsidR="00BE150D" w:rsidRDefault="00BE150D" w:rsidP="00BE150D">
      <w:r w:rsidRPr="00BE150D">
        <w:rPr>
          <w:color w:val="FF0000"/>
          <w:highlight w:val="lightGray"/>
        </w:rPr>
        <w:t xml:space="preserve">Όσο </w:t>
      </w:r>
      <w:r w:rsidRPr="00E8480C">
        <w:rPr>
          <w:color w:val="FF0000"/>
          <w:highlight w:val="yellow"/>
        </w:rPr>
        <w:t xml:space="preserve">μεγαλύτερο το </w:t>
      </w:r>
      <w:r w:rsidRPr="00E8480C">
        <w:rPr>
          <w:color w:val="FF0000"/>
          <w:highlight w:val="yellow"/>
          <w:lang w:val="en-US"/>
        </w:rPr>
        <w:t>h</w:t>
      </w:r>
      <w:r w:rsidRPr="00E8480C">
        <w:rPr>
          <w:color w:val="FF0000"/>
          <w:highlight w:val="yellow"/>
        </w:rPr>
        <w:t xml:space="preserve"> </w:t>
      </w:r>
      <w:r w:rsidRPr="00BE150D">
        <w:rPr>
          <w:color w:val="FF0000"/>
          <w:highlight w:val="lightGray"/>
        </w:rPr>
        <w:t>τόσο πιο ομαλή είναι η εκτιμήτρια</w:t>
      </w:r>
      <w:r w:rsidRPr="00BE150D">
        <w:rPr>
          <w:color w:val="FF0000"/>
        </w:rPr>
        <w:t xml:space="preserve"> </w:t>
      </w:r>
      <w:r>
        <w:t>(</w:t>
      </w:r>
      <w:r w:rsidRPr="00E8480C">
        <w:rPr>
          <w:color w:val="FF0000"/>
          <w:highlight w:val="yellow"/>
        </w:rPr>
        <w:t>μικρ</w:t>
      </w:r>
      <w:r w:rsidR="00E8480C" w:rsidRPr="00E8480C">
        <w:rPr>
          <w:color w:val="FF0000"/>
          <w:highlight w:val="yellow"/>
        </w:rPr>
        <w:t>ότερη</w:t>
      </w:r>
      <w:r w:rsidRPr="00E8480C">
        <w:rPr>
          <w:color w:val="FF0000"/>
          <w:highlight w:val="yellow"/>
        </w:rPr>
        <w:t xml:space="preserve"> </w:t>
      </w:r>
      <w:r w:rsidRPr="00E8480C">
        <w:rPr>
          <w:color w:val="FF0000"/>
          <w:position w:val="-22"/>
          <w:highlight w:val="yellow"/>
        </w:rPr>
        <w:object w:dxaOrig="940" w:dyaOrig="580" w14:anchorId="55E6F75D">
          <v:shape id="_x0000_i1054" type="#_x0000_t75" style="width:47.25pt;height:29.4pt" o:ole="">
            <v:imagedata r:id="rId383" o:title=""/>
          </v:shape>
          <o:OLEObject Type="Embed" ProgID="Equation.DSMT4" ShapeID="_x0000_i1054" DrawAspect="Content" ObjectID="_1837079773" r:id="rId384"/>
        </w:object>
      </w:r>
      <w:r w:rsidR="00E8480C">
        <w:rPr>
          <w:color w:val="FF0000"/>
        </w:rPr>
        <w:t>), αλλά</w:t>
      </w:r>
      <w:r w:rsidRPr="00BE150D">
        <w:rPr>
          <w:color w:val="FF0000"/>
        </w:rPr>
        <w:t xml:space="preserve"> </w:t>
      </w:r>
      <w:r w:rsidRPr="00E8480C">
        <w:rPr>
          <w:color w:val="FF0000"/>
          <w:highlight w:val="yellow"/>
        </w:rPr>
        <w:t xml:space="preserve">μεγαλύτερο </w:t>
      </w:r>
      <w:r w:rsidRPr="00E8480C">
        <w:rPr>
          <w:color w:val="FF0000"/>
          <w:position w:val="-6"/>
          <w:highlight w:val="yellow"/>
          <w:lang w:val="en-US"/>
        </w:rPr>
        <w:object w:dxaOrig="540" w:dyaOrig="300" w14:anchorId="18AC9F3A">
          <v:shape id="_x0000_i1055" type="#_x0000_t75" style="width:27.05pt;height:15pt" o:ole="">
            <v:imagedata r:id="rId385" o:title=""/>
          </v:shape>
          <o:OLEObject Type="Embed" ProgID="Equation.DSMT4" ShapeID="_x0000_i1055" DrawAspect="Content" ObjectID="_1837079774" r:id="rId386"/>
        </w:object>
      </w:r>
      <w:r w:rsidRPr="00BE150D">
        <w:t>)</w:t>
      </w:r>
      <w:r w:rsidRPr="005D4CC1">
        <w:t>.</w:t>
      </w:r>
    </w:p>
    <w:p w14:paraId="33C141C2" w14:textId="77777777" w:rsidR="00BE150D" w:rsidRDefault="00041442">
      <w:pPr>
        <w:spacing w:before="0" w:line="240" w:lineRule="auto"/>
        <w:rPr>
          <w:b/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316531E3" wp14:editId="1237A5B0">
                <wp:simplePos x="0" y="0"/>
                <wp:positionH relativeFrom="column">
                  <wp:posOffset>1593980</wp:posOffset>
                </wp:positionH>
                <wp:positionV relativeFrom="paragraph">
                  <wp:posOffset>4119215</wp:posOffset>
                </wp:positionV>
                <wp:extent cx="360" cy="360"/>
                <wp:effectExtent l="0" t="0" r="0" b="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CD7AA" id="Ink 415" o:spid="_x0000_s1026" type="#_x0000_t75" style="position:absolute;margin-left:124.1pt;margin-top:322.95pt;width:2.9pt;height:2.9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">
                <v:imagedata r:id="rId3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7BDC0AB4" wp14:editId="43939D51">
                <wp:simplePos x="0" y="0"/>
                <wp:positionH relativeFrom="column">
                  <wp:posOffset>4826060</wp:posOffset>
                </wp:positionH>
                <wp:positionV relativeFrom="paragraph">
                  <wp:posOffset>3014375</wp:posOffset>
                </wp:positionV>
                <wp:extent cx="360" cy="360"/>
                <wp:effectExtent l="0" t="0" r="0" b="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68275" id="Ink 414" o:spid="_x0000_s1026" type="#_x0000_t75" style="position:absolute;margin-left:378.6pt;margin-top:235.95pt;width:2.9pt;height:2.9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">
                <v:imagedata r:id="rId388" o:title=""/>
              </v:shape>
            </w:pict>
          </mc:Fallback>
        </mc:AlternateContent>
      </w:r>
      <w:r w:rsidR="00BE150D">
        <w:rPr>
          <w:noProof/>
        </w:rPr>
        <w:drawing>
          <wp:inline distT="0" distB="0" distL="0" distR="0" wp14:anchorId="1D732A52" wp14:editId="662B493A">
            <wp:extent cx="5543550" cy="5382087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5382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47BE8" w14:textId="77777777" w:rsidR="00156DB5" w:rsidRDefault="00156DB5">
      <w:pPr>
        <w:spacing w:before="0" w:line="240" w:lineRule="auto"/>
        <w:rPr>
          <w:b/>
        </w:rPr>
      </w:pPr>
    </w:p>
    <w:p w14:paraId="7F12313E" w14:textId="77777777" w:rsidR="00BE150D" w:rsidRDefault="00156DB5">
      <w:pPr>
        <w:spacing w:before="0" w:line="240" w:lineRule="auto"/>
        <w:rPr>
          <w:b/>
        </w:rPr>
      </w:pPr>
      <w:r>
        <w:rPr>
          <w:noProof/>
        </w:rPr>
        <w:drawing>
          <wp:inline distT="0" distB="0" distL="0" distR="0" wp14:anchorId="029EBD0B" wp14:editId="1EC6FD28">
            <wp:extent cx="5690744" cy="9429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744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F8200A" w14:textId="77777777" w:rsidR="00E8480C" w:rsidRDefault="00E8480C">
      <w:pPr>
        <w:spacing w:before="0" w:line="240" w:lineRule="auto"/>
        <w:rPr>
          <w:rFonts w:ascii="Calibri" w:hAnsi="Calibri"/>
          <w:b/>
          <w:bCs/>
          <w:color w:val="FF0000"/>
          <w:szCs w:val="28"/>
          <w:highlight w:val="yellow"/>
        </w:rPr>
      </w:pPr>
      <w:r>
        <w:rPr>
          <w:color w:val="FF0000"/>
          <w:highlight w:val="yellow"/>
        </w:rPr>
        <w:br w:type="page"/>
      </w:r>
    </w:p>
    <w:p w14:paraId="04F21E0A" w14:textId="77777777" w:rsidR="00A66E40" w:rsidRPr="00AD325B" w:rsidRDefault="00A66E40" w:rsidP="00A66E40">
      <w:pPr>
        <w:pStyle w:val="Heading4"/>
        <w:rPr>
          <w:color w:val="FF0000"/>
        </w:rPr>
      </w:pPr>
      <w:r w:rsidRPr="00AD325B">
        <w:rPr>
          <w:color w:val="FF0000"/>
          <w:highlight w:val="yellow"/>
        </w:rPr>
        <w:lastRenderedPageBreak/>
        <w:t>Μεροληψία της εκτιμήτριας</w:t>
      </w:r>
    </w:p>
    <w:p w14:paraId="57772997" w14:textId="77777777" w:rsidR="000F32E3" w:rsidRDefault="000F32E3" w:rsidP="00A66E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contextualSpacing/>
      </w:pPr>
      <w:r w:rsidRPr="00C672A6">
        <w:rPr>
          <w:b/>
          <w:u w:val="single"/>
        </w:rPr>
        <w:t>Πρόταση</w:t>
      </w:r>
      <w:r w:rsidR="007D3469" w:rsidRPr="00A66E40">
        <w:rPr>
          <w:b/>
          <w:u w:val="single"/>
        </w:rPr>
        <w:t xml:space="preserve"> </w:t>
      </w:r>
      <w:r w:rsidR="00C672A6">
        <w:t>(</w:t>
      </w:r>
      <w:r>
        <w:rPr>
          <w:lang w:val="en-US"/>
        </w:rPr>
        <w:t>bias</w:t>
      </w:r>
      <w:r w:rsidRPr="00A66E40">
        <w:t xml:space="preserve"> </w:t>
      </w:r>
      <w:r w:rsidR="00C672A6" w:rsidRPr="00C672A6">
        <w:rPr>
          <w:position w:val="-14"/>
          <w:lang w:val="en-US"/>
        </w:rPr>
        <w:object w:dxaOrig="440" w:dyaOrig="460" w14:anchorId="11070512">
          <v:shape id="_x0000_i1056" type="#_x0000_t75" style="width:21.9pt;height:22.45pt" o:ole="">
            <v:imagedata r:id="rId392" o:title=""/>
          </v:shape>
          <o:OLEObject Type="Embed" ProgID="Equation.DSMT4" ShapeID="_x0000_i1056" DrawAspect="Content" ObjectID="_1837079775" r:id="rId393"/>
        </w:object>
      </w:r>
      <w:r w:rsidR="00C672A6" w:rsidRPr="00C672A6">
        <w:t>)</w:t>
      </w:r>
      <w:r w:rsidR="00C672A6">
        <w:t xml:space="preserve">. </w:t>
      </w:r>
      <w:r>
        <w:t>Υποθέτουμε ότι</w:t>
      </w:r>
    </w:p>
    <w:p w14:paraId="11837C65" w14:textId="77777777" w:rsidR="000F32E3" w:rsidRPr="00974D3B" w:rsidRDefault="000F32E3" w:rsidP="00A2105B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ind w:left="0" w:firstLine="0"/>
      </w:pPr>
      <w:r>
        <w:t xml:space="preserve">Η </w:t>
      </w:r>
      <w:r w:rsidRPr="00974D3B">
        <w:rPr>
          <w:position w:val="-12"/>
        </w:rPr>
        <w:object w:dxaOrig="260" w:dyaOrig="360" w14:anchorId="555A3271">
          <v:shape id="_x0000_i1057" type="#_x0000_t75" style="width:12.65pt;height:17.85pt" o:ole="">
            <v:imagedata r:id="rId394" o:title=""/>
          </v:shape>
          <o:OLEObject Type="Embed" ProgID="Equation.DSMT4" ShapeID="_x0000_i1057" DrawAspect="Content" ObjectID="_1837079776" r:id="rId395"/>
        </w:object>
      </w:r>
      <w:r>
        <w:t xml:space="preserve">είναι 3 φορές </w:t>
      </w:r>
      <w:proofErr w:type="spellStart"/>
      <w:r>
        <w:t>παραγωγίσ</w:t>
      </w:r>
      <w:r w:rsidR="009053F4">
        <w:t>ι</w:t>
      </w:r>
      <w:r>
        <w:t>μη</w:t>
      </w:r>
      <w:proofErr w:type="spellEnd"/>
      <w:r>
        <w:t xml:space="preserve"> , με </w:t>
      </w:r>
      <w:r w:rsidRPr="00974D3B">
        <w:rPr>
          <w:position w:val="-18"/>
        </w:rPr>
        <w:object w:dxaOrig="1600" w:dyaOrig="499" w14:anchorId="004E0E05">
          <v:shape id="_x0000_i1058" type="#_x0000_t75" style="width:80.05pt;height:24.75pt" o:ole="">
            <v:imagedata r:id="rId396" o:title=""/>
          </v:shape>
          <o:OLEObject Type="Embed" ProgID="Equation.DSMT4" ShapeID="_x0000_i1058" DrawAspect="Content" ObjectID="_1837079777" r:id="rId397"/>
        </w:object>
      </w:r>
    </w:p>
    <w:p w14:paraId="7C47EFCD" w14:textId="77777777" w:rsidR="000F32E3" w:rsidRPr="00974D3B" w:rsidRDefault="000F32E3" w:rsidP="00A2105B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ind w:left="0" w:firstLine="0"/>
      </w:pPr>
      <w:r>
        <w:t xml:space="preserve">Ο πυρήνας Κ είναι συμμετρικός και έχει την ιδιότητα ότι </w:t>
      </w:r>
      <w:r w:rsidRPr="00974D3B">
        <w:rPr>
          <w:position w:val="-18"/>
        </w:rPr>
        <w:object w:dxaOrig="1860" w:dyaOrig="499" w14:anchorId="4D7C77AF">
          <v:shape id="_x0000_i1059" type="#_x0000_t75" style="width:93.9pt;height:24.75pt" o:ole="">
            <v:imagedata r:id="rId398" o:title=""/>
          </v:shape>
          <o:OLEObject Type="Embed" ProgID="Equation.DSMT4" ShapeID="_x0000_i1059" DrawAspect="Content" ObjectID="_1837079778" r:id="rId399"/>
        </w:object>
      </w:r>
    </w:p>
    <w:p w14:paraId="6EC785C1" w14:textId="77777777" w:rsidR="003B2C3B" w:rsidRDefault="000F32E3" w:rsidP="00A66E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line="240" w:lineRule="auto"/>
        <w:contextualSpacing/>
        <w:jc w:val="both"/>
        <w:rPr>
          <w:lang w:val="en-US"/>
        </w:rPr>
      </w:pPr>
      <w:r>
        <w:t xml:space="preserve">Τότε </w:t>
      </w:r>
    </w:p>
    <w:p w14:paraId="776327BC" w14:textId="5EC71C75" w:rsidR="003B2C3B" w:rsidRPr="003B2C3B" w:rsidRDefault="00F47206" w:rsidP="00A66E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contextualSpacing/>
        <w:jc w:val="center"/>
      </w:pPr>
      <w:r w:rsidRPr="00A66E40">
        <w:rPr>
          <w:position w:val="-22"/>
          <w:highlight w:val="yellow"/>
          <w:lang w:val="en-US"/>
        </w:rPr>
        <w:object w:dxaOrig="6960" w:dyaOrig="580" w14:anchorId="3B085250">
          <v:shape id="_x0000_i1195" type="#_x0000_t75" style="width:346.2pt;height:29.4pt" o:ole="">
            <v:imagedata r:id="rId400" o:title=""/>
          </v:shape>
          <o:OLEObject Type="Embed" ProgID="Equation.DSMT4" ShapeID="_x0000_i1195" DrawAspect="Content" ObjectID="_1837079779" r:id="rId401"/>
        </w:object>
      </w:r>
      <w:r w:rsidR="003B2C3B">
        <w:rPr>
          <w:lang w:val="en-US"/>
        </w:rPr>
        <w:t xml:space="preserve"> </w:t>
      </w:r>
      <w:r w:rsidR="003B2C3B">
        <w:t>και</w:t>
      </w:r>
    </w:p>
    <w:p w14:paraId="31F8436B" w14:textId="77777777" w:rsidR="003B2C3B" w:rsidRPr="003B2C3B" w:rsidRDefault="00893447" w:rsidP="00A66E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contextualSpacing/>
        <w:jc w:val="center"/>
        <w:rPr>
          <w:lang w:val="en-US"/>
        </w:rPr>
      </w:pP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494A91D7" wp14:editId="4CC9C995">
                <wp:simplePos x="0" y="0"/>
                <wp:positionH relativeFrom="column">
                  <wp:posOffset>3024980</wp:posOffset>
                </wp:positionH>
                <wp:positionV relativeFrom="paragraph">
                  <wp:posOffset>29985</wp:posOffset>
                </wp:positionV>
                <wp:extent cx="196200" cy="428400"/>
                <wp:effectExtent l="38100" t="38100" r="33020" b="2921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9620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36458" id="Ink 474" o:spid="_x0000_s1026" type="#_x0000_t75" style="position:absolute;margin-left:237.2pt;margin-top:1.35pt;width:17.45pt;height:35.7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">
                <v:imagedata r:id="rId403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74474938" wp14:editId="6DD0DF5A">
                <wp:simplePos x="0" y="0"/>
                <wp:positionH relativeFrom="column">
                  <wp:posOffset>3126140</wp:posOffset>
                </wp:positionH>
                <wp:positionV relativeFrom="paragraph">
                  <wp:posOffset>368745</wp:posOffset>
                </wp:positionV>
                <wp:extent cx="124560" cy="77040"/>
                <wp:effectExtent l="19050" t="19050" r="27940" b="1841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24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957C7" id="Ink 473" o:spid="_x0000_s1026" type="#_x0000_t75" style="position:absolute;margin-left:245.15pt;margin-top:28.05pt;width:11.75pt;height:8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">
                <v:imagedata r:id="rId405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01158333" wp14:editId="3156E69D">
                <wp:simplePos x="0" y="0"/>
                <wp:positionH relativeFrom="column">
                  <wp:posOffset>3042980</wp:posOffset>
                </wp:positionH>
                <wp:positionV relativeFrom="paragraph">
                  <wp:posOffset>36465</wp:posOffset>
                </wp:positionV>
                <wp:extent cx="237240" cy="449640"/>
                <wp:effectExtent l="19050" t="38100" r="29845" b="2667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3724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CD5B1" id="Ink 472" o:spid="_x0000_s1026" type="#_x0000_t75" style="position:absolute;margin-left:238.6pt;margin-top:1.85pt;width:20.7pt;height:37.3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">
                <v:imagedata r:id="rId407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6DD9D985" wp14:editId="597AA968">
                <wp:simplePos x="0" y="0"/>
                <wp:positionH relativeFrom="column">
                  <wp:posOffset>3053420</wp:posOffset>
                </wp:positionH>
                <wp:positionV relativeFrom="paragraph">
                  <wp:posOffset>57705</wp:posOffset>
                </wp:positionV>
                <wp:extent cx="162360" cy="208440"/>
                <wp:effectExtent l="19050" t="38100" r="28575" b="3937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623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631C2" id="Ink 471" o:spid="_x0000_s1026" type="#_x0000_t75" style="position:absolute;margin-left:239.45pt;margin-top:3.55pt;width:14.8pt;height:18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">
                <v:imagedata r:id="rId409" o:title=""/>
              </v:shape>
            </w:pict>
          </mc:Fallback>
        </mc:AlternateContent>
      </w:r>
      <w:r w:rsidR="003B2C3B" w:rsidRPr="00A66E40">
        <w:rPr>
          <w:position w:val="-24"/>
          <w:highlight w:val="yellow"/>
        </w:rPr>
        <w:object w:dxaOrig="3360" w:dyaOrig="620" w14:anchorId="51C1D42C">
          <v:shape id="_x0000_i1061" type="#_x0000_t75" style="width:168.2pt;height:31.7pt" o:ole="">
            <v:imagedata r:id="rId410" o:title=""/>
          </v:shape>
          <o:OLEObject Type="Embed" ProgID="Equation.DSMT4" ShapeID="_x0000_i1061" DrawAspect="Content" ObjectID="_1837079780" r:id="rId411"/>
        </w:object>
      </w:r>
      <w:r w:rsidR="003B2C3B" w:rsidRPr="00A66E40">
        <w:rPr>
          <w:position w:val="-26"/>
          <w:highlight w:val="yellow"/>
          <w:lang w:val="en-US"/>
        </w:rPr>
        <w:object w:dxaOrig="3640" w:dyaOrig="700" w14:anchorId="13F56A36">
          <v:shape id="_x0000_i1062" type="#_x0000_t75" style="width:182pt;height:35.15pt" o:ole="">
            <v:imagedata r:id="rId412" o:title=""/>
          </v:shape>
          <o:OLEObject Type="Embed" ProgID="Equation.DSMT4" ShapeID="_x0000_i1062" DrawAspect="Content" ObjectID="_1837079781" r:id="rId413"/>
        </w:object>
      </w:r>
    </w:p>
    <w:p w14:paraId="1C3F3DE9" w14:textId="77777777" w:rsidR="00867B09" w:rsidRDefault="00041442" w:rsidP="000F32E3">
      <w:pPr>
        <w:rPr>
          <w:u w:val="single"/>
          <w:lang w:val="en-US"/>
        </w:rPr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48F8655F" wp14:editId="7C55B97C">
                <wp:simplePos x="0" y="0"/>
                <wp:positionH relativeFrom="column">
                  <wp:posOffset>2486780</wp:posOffset>
                </wp:positionH>
                <wp:positionV relativeFrom="paragraph">
                  <wp:posOffset>233130</wp:posOffset>
                </wp:positionV>
                <wp:extent cx="17640" cy="9000"/>
                <wp:effectExtent l="38100" t="38100" r="40005" b="2921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7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2BBE8" id="Ink 425" o:spid="_x0000_s1026" type="#_x0000_t75" style="position:absolute;margin-left:194.8pt;margin-top:17.45pt;width:3.4pt;height:2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">
                <v:imagedata r:id="rId415" o:title=""/>
              </v:shape>
            </w:pict>
          </mc:Fallback>
        </mc:AlternateContent>
      </w:r>
      <w:r w:rsidR="000F32E3">
        <w:rPr>
          <w:u w:val="single"/>
        </w:rPr>
        <w:t xml:space="preserve">Απόδ. </w:t>
      </w:r>
    </w:p>
    <w:p w14:paraId="4136C58C" w14:textId="641A57B0" w:rsidR="000F32E3" w:rsidRDefault="00B85710" w:rsidP="000F32E3">
      <w:r>
        <w:rPr>
          <w:noProof/>
          <w:position w:val="-34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7FB9D14A" wp14:editId="169EFED8">
                <wp:simplePos x="0" y="0"/>
                <wp:positionH relativeFrom="column">
                  <wp:posOffset>5962620</wp:posOffset>
                </wp:positionH>
                <wp:positionV relativeFrom="paragraph">
                  <wp:posOffset>306055</wp:posOffset>
                </wp:positionV>
                <wp:extent cx="360" cy="360"/>
                <wp:effectExtent l="0" t="0" r="0" b="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263FE" id="Ink 822" o:spid="_x0000_s1026" type="#_x0000_t75" style="position:absolute;margin-left:468.85pt;margin-top:23.45pt;width:1.4pt;height:1.4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">
                <v:imagedata r:id="rId417" o:title=""/>
              </v:shape>
            </w:pict>
          </mc:Fallback>
        </mc:AlternateContent>
      </w:r>
      <w:r w:rsidR="00041442">
        <w:rPr>
          <w:noProof/>
          <w:position w:val="-34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6CA35ACA" wp14:editId="51DEEBAC">
                <wp:simplePos x="0" y="0"/>
                <wp:positionH relativeFrom="column">
                  <wp:posOffset>285740</wp:posOffset>
                </wp:positionH>
                <wp:positionV relativeFrom="paragraph">
                  <wp:posOffset>560040</wp:posOffset>
                </wp:positionV>
                <wp:extent cx="394200" cy="24480"/>
                <wp:effectExtent l="38100" t="57150" r="63500" b="7112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94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2C420" id="Ink 416" o:spid="_x0000_s1026" type="#_x0000_t75" style="position:absolute;margin-left:21.1pt;margin-top:42.65pt;width:33.9pt;height:4.8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">
                <v:imagedata r:id="rId419" o:title=""/>
              </v:shape>
            </w:pict>
          </mc:Fallback>
        </mc:AlternateContent>
      </w:r>
      <w:r w:rsidR="00F47206" w:rsidRPr="00974D3B">
        <w:rPr>
          <w:position w:val="-34"/>
        </w:rPr>
        <w:object w:dxaOrig="6120" w:dyaOrig="820" w14:anchorId="7003FBB9">
          <v:shape id="_x0000_i1187" type="#_x0000_t75" style="width:305.85pt;height:40.3pt" o:ole="">
            <v:imagedata r:id="rId420" o:title=""/>
          </v:shape>
          <o:OLEObject Type="Embed" ProgID="Equation.DSMT4" ShapeID="_x0000_i1187" DrawAspect="Content" ObjectID="_1837079782" r:id="rId421"/>
        </w:object>
      </w:r>
    </w:p>
    <w:p w14:paraId="6D4564A6" w14:textId="58B9C643" w:rsidR="00A66E40" w:rsidRPr="00C672A6" w:rsidRDefault="00893447" w:rsidP="00A66E40">
      <w:pPr>
        <w:ind w:firstLine="720"/>
        <w:rPr>
          <w:lang w:val="en-US"/>
        </w:rPr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11665DBE" wp14:editId="7E2413C1">
                <wp:simplePos x="0" y="0"/>
                <wp:positionH relativeFrom="column">
                  <wp:posOffset>4933700</wp:posOffset>
                </wp:positionH>
                <wp:positionV relativeFrom="paragraph">
                  <wp:posOffset>98405</wp:posOffset>
                </wp:positionV>
                <wp:extent cx="126000" cy="36360"/>
                <wp:effectExtent l="38100" t="38100" r="45720" b="4000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260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CED0E" id="Ink 450" o:spid="_x0000_s1026" type="#_x0000_t75" style="position:absolute;margin-left:387.5pt;margin-top:6.8pt;width:11.9pt;height:4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">
                <v:imagedata r:id="rId423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86AD5B8" wp14:editId="7595C9A2">
                <wp:simplePos x="0" y="0"/>
                <wp:positionH relativeFrom="column">
                  <wp:posOffset>5335460</wp:posOffset>
                </wp:positionH>
                <wp:positionV relativeFrom="paragraph">
                  <wp:posOffset>-13555</wp:posOffset>
                </wp:positionV>
                <wp:extent cx="182880" cy="144360"/>
                <wp:effectExtent l="38100" t="38100" r="26670" b="463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828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6E166" id="Ink 449" o:spid="_x0000_s1026" type="#_x0000_t75" style="position:absolute;margin-left:419.1pt;margin-top:-2.05pt;width:16.35pt;height:13.3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">
                <v:imagedata r:id="rId425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0E654B3C" wp14:editId="5F03E82E">
                <wp:simplePos x="0" y="0"/>
                <wp:positionH relativeFrom="column">
                  <wp:posOffset>5100020</wp:posOffset>
                </wp:positionH>
                <wp:positionV relativeFrom="paragraph">
                  <wp:posOffset>-119395</wp:posOffset>
                </wp:positionV>
                <wp:extent cx="175320" cy="302760"/>
                <wp:effectExtent l="38100" t="38100" r="34290" b="4064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7532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FD101" id="Ink 448" o:spid="_x0000_s1026" type="#_x0000_t75" style="position:absolute;margin-left:400.6pt;margin-top:-10.4pt;width:15.75pt;height:25.8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">
                <v:imagedata r:id="rId427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33EF0D12" wp14:editId="74D535A4">
                <wp:simplePos x="0" y="0"/>
                <wp:positionH relativeFrom="column">
                  <wp:posOffset>4766300</wp:posOffset>
                </wp:positionH>
                <wp:positionV relativeFrom="paragraph">
                  <wp:posOffset>68525</wp:posOffset>
                </wp:positionV>
                <wp:extent cx="55080" cy="168480"/>
                <wp:effectExtent l="38100" t="38100" r="40640" b="4127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50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37DDC" id="Ink 445" o:spid="_x0000_s1026" type="#_x0000_t75" style="position:absolute;margin-left:374.3pt;margin-top:4.4pt;width:6.35pt;height:15.2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">
                <v:imagedata r:id="rId429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3277C712" wp14:editId="381CC5FF">
                <wp:simplePos x="0" y="0"/>
                <wp:positionH relativeFrom="column">
                  <wp:posOffset>4748660</wp:posOffset>
                </wp:positionH>
                <wp:positionV relativeFrom="paragraph">
                  <wp:posOffset>69605</wp:posOffset>
                </wp:positionV>
                <wp:extent cx="138240" cy="132480"/>
                <wp:effectExtent l="38100" t="38100" r="33655" b="3937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382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44217" id="Ink 444" o:spid="_x0000_s1026" type="#_x0000_t75" style="position:absolute;margin-left:372.9pt;margin-top:4.5pt;width:12.9pt;height:12.4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">
                <v:imagedata r:id="rId431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42E493EA" wp14:editId="560B4E66">
                <wp:simplePos x="0" y="0"/>
                <wp:positionH relativeFrom="column">
                  <wp:posOffset>4504940</wp:posOffset>
                </wp:positionH>
                <wp:positionV relativeFrom="paragraph">
                  <wp:posOffset>156005</wp:posOffset>
                </wp:positionV>
                <wp:extent cx="114480" cy="20160"/>
                <wp:effectExtent l="38100" t="38100" r="38100" b="3746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14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A187A" id="Ink 443" o:spid="_x0000_s1026" type="#_x0000_t75" style="position:absolute;margin-left:353.7pt;margin-top:11.3pt;width:10.95pt;height:3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">
                <v:imagedata r:id="rId433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ACB8975" wp14:editId="3D64FE48">
                <wp:simplePos x="0" y="0"/>
                <wp:positionH relativeFrom="column">
                  <wp:posOffset>4496300</wp:posOffset>
                </wp:positionH>
                <wp:positionV relativeFrom="paragraph">
                  <wp:posOffset>124325</wp:posOffset>
                </wp:positionV>
                <wp:extent cx="106560" cy="23760"/>
                <wp:effectExtent l="38100" t="38100" r="46355" b="3365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6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EC4A8" id="Ink 442" o:spid="_x0000_s1026" type="#_x0000_t75" style="position:absolute;margin-left:353.1pt;margin-top:8.85pt;width:10.35pt;height:3.7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">
                <v:imagedata r:id="rId435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67BF382" wp14:editId="3C39BCE2">
                <wp:simplePos x="0" y="0"/>
                <wp:positionH relativeFrom="column">
                  <wp:posOffset>4201100</wp:posOffset>
                </wp:positionH>
                <wp:positionV relativeFrom="paragraph">
                  <wp:posOffset>157085</wp:posOffset>
                </wp:positionV>
                <wp:extent cx="158400" cy="37440"/>
                <wp:effectExtent l="38100" t="38100" r="32385" b="3937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58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64A43" id="Ink 441" o:spid="_x0000_s1026" type="#_x0000_t75" style="position:absolute;margin-left:329.8pt;margin-top:11.35pt;width:14.45pt;height: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">
                <v:imagedata r:id="rId437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0E101135" wp14:editId="1970CF56">
                <wp:simplePos x="0" y="0"/>
                <wp:positionH relativeFrom="column">
                  <wp:posOffset>4312340</wp:posOffset>
                </wp:positionH>
                <wp:positionV relativeFrom="paragraph">
                  <wp:posOffset>17045</wp:posOffset>
                </wp:positionV>
                <wp:extent cx="57960" cy="288000"/>
                <wp:effectExtent l="38100" t="38100" r="37465" b="3619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579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30110" id="Ink 440" o:spid="_x0000_s1026" type="#_x0000_t75" style="position:absolute;margin-left:338.55pt;margin-top:.35pt;width:6.5pt;height:24.7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">
                <v:imagedata r:id="rId439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17CEC8BF" wp14:editId="72F80B32">
                <wp:simplePos x="0" y="0"/>
                <wp:positionH relativeFrom="column">
                  <wp:posOffset>1671020</wp:posOffset>
                </wp:positionH>
                <wp:positionV relativeFrom="paragraph">
                  <wp:posOffset>-64315</wp:posOffset>
                </wp:positionV>
                <wp:extent cx="244080" cy="131760"/>
                <wp:effectExtent l="38100" t="38100" r="22860" b="4000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44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1F51E" id="Ink 439" o:spid="_x0000_s1026" type="#_x0000_t75" style="position:absolute;margin-left:130.6pt;margin-top:-6.05pt;width:21.2pt;height:12.3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">
                <v:imagedata r:id="rId441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30D265C4" wp14:editId="1296D990">
                <wp:simplePos x="0" y="0"/>
                <wp:positionH relativeFrom="column">
                  <wp:posOffset>1430540</wp:posOffset>
                </wp:positionH>
                <wp:positionV relativeFrom="paragraph">
                  <wp:posOffset>55925</wp:posOffset>
                </wp:positionV>
                <wp:extent cx="166680" cy="79560"/>
                <wp:effectExtent l="38100" t="38100" r="43180" b="3492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66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B3C68" id="Ink 438" o:spid="_x0000_s1026" type="#_x0000_t75" style="position:absolute;margin-left:111.65pt;margin-top:3.4pt;width:15.1pt;height:8.2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">
                <v:imagedata r:id="rId443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4025161F" wp14:editId="69CE6E90">
                <wp:simplePos x="0" y="0"/>
                <wp:positionH relativeFrom="column">
                  <wp:posOffset>1110860</wp:posOffset>
                </wp:positionH>
                <wp:positionV relativeFrom="paragraph">
                  <wp:posOffset>128285</wp:posOffset>
                </wp:positionV>
                <wp:extent cx="364680" cy="500400"/>
                <wp:effectExtent l="38100" t="38100" r="35560" b="3302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36468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48EF7" id="Ink 437" o:spid="_x0000_s1026" type="#_x0000_t75" style="position:absolute;margin-left:86.45pt;margin-top:9.1pt;width:30.65pt;height:41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">
                <v:imagedata r:id="rId445" o:title=""/>
              </v:shape>
            </w:pict>
          </mc:Fallback>
        </mc:AlternateContent>
      </w:r>
      <w:r w:rsidR="00533F54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2F747935" wp14:editId="225AB980">
                <wp:simplePos x="0" y="0"/>
                <wp:positionH relativeFrom="column">
                  <wp:posOffset>1549340</wp:posOffset>
                </wp:positionH>
                <wp:positionV relativeFrom="paragraph">
                  <wp:posOffset>546605</wp:posOffset>
                </wp:positionV>
                <wp:extent cx="298800" cy="25920"/>
                <wp:effectExtent l="38100" t="38100" r="44450" b="5080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98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82188" id="Ink 435" o:spid="_x0000_s1026" type="#_x0000_t75" style="position:absolute;margin-left:121pt;margin-top:42.05pt;width:25.55pt;height:4.0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">
                <v:imagedata r:id="rId447" o:title=""/>
              </v:shape>
            </w:pict>
          </mc:Fallback>
        </mc:AlternateContent>
      </w:r>
      <w:r w:rsidR="00533F54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0D8B35C6" wp14:editId="309AB157">
                <wp:simplePos x="0" y="0"/>
                <wp:positionH relativeFrom="column">
                  <wp:posOffset>723860</wp:posOffset>
                </wp:positionH>
                <wp:positionV relativeFrom="paragraph">
                  <wp:posOffset>680165</wp:posOffset>
                </wp:positionV>
                <wp:extent cx="95760" cy="12960"/>
                <wp:effectExtent l="38100" t="38100" r="57150" b="4445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9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80F54" id="Ink 434" o:spid="_x0000_s1026" type="#_x0000_t75" style="position:absolute;margin-left:56pt;margin-top:52.55pt;width:9.55pt;height:3.0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">
                <v:imagedata r:id="rId449" o:title=""/>
              </v:shape>
            </w:pict>
          </mc:Fallback>
        </mc:AlternateContent>
      </w:r>
      <w:r w:rsidR="00533F54"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9922A3A" wp14:editId="376AC1D2">
                <wp:simplePos x="0" y="0"/>
                <wp:positionH relativeFrom="column">
                  <wp:posOffset>4771700</wp:posOffset>
                </wp:positionH>
                <wp:positionV relativeFrom="paragraph">
                  <wp:posOffset>706805</wp:posOffset>
                </wp:positionV>
                <wp:extent cx="47520" cy="19080"/>
                <wp:effectExtent l="38100" t="38100" r="48260" b="5715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47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DA160" id="Ink 426" o:spid="_x0000_s1026" type="#_x0000_t75" style="position:absolute;margin-left:374.7pt;margin-top:54.65pt;width:5.75pt;height:3.4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">
                <v:imagedata r:id="rId451" o:title=""/>
              </v:shape>
            </w:pict>
          </mc:Fallback>
        </mc:AlternateContent>
      </w:r>
      <w:r w:rsidR="00F47206" w:rsidRPr="00AF3C27">
        <w:rPr>
          <w:position w:val="-32"/>
        </w:rPr>
        <w:object w:dxaOrig="2760" w:dyaOrig="780" w14:anchorId="159A6B76">
          <v:shape id="_x0000_i1191" type="#_x0000_t75" style="width:137.1pt;height:39.15pt" o:ole="">
            <v:imagedata r:id="rId452" o:title=""/>
          </v:shape>
          <o:OLEObject Type="Embed" ProgID="Equation.DSMT4" ShapeID="_x0000_i1191" DrawAspect="Content" ObjectID="_1837079783" r:id="rId453"/>
        </w:object>
      </w:r>
      <w:r w:rsidR="00F47206" w:rsidRPr="00AF3C27">
        <w:rPr>
          <w:position w:val="-18"/>
        </w:rPr>
        <w:object w:dxaOrig="2280" w:dyaOrig="499" w14:anchorId="60193CFF">
          <v:shape id="_x0000_i1193" type="#_x0000_t75" style="width:114.05pt;height:24.75pt" o:ole="">
            <v:imagedata r:id="rId454" o:title=""/>
          </v:shape>
          <o:OLEObject Type="Embed" ProgID="Equation.DSMT4" ShapeID="_x0000_i1193" DrawAspect="Content" ObjectID="_1837079784" r:id="rId455"/>
        </w:object>
      </w:r>
    </w:p>
    <w:p w14:paraId="1A331783" w14:textId="0A589CC3" w:rsidR="000F32E3" w:rsidRPr="0043663B" w:rsidRDefault="00893447" w:rsidP="00A66E40">
      <w:pPr>
        <w:ind w:firstLine="720"/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4345E624" wp14:editId="6B9AD54F">
                <wp:simplePos x="0" y="0"/>
                <wp:positionH relativeFrom="column">
                  <wp:posOffset>5377940</wp:posOffset>
                </wp:positionH>
                <wp:positionV relativeFrom="paragraph">
                  <wp:posOffset>353230</wp:posOffset>
                </wp:positionV>
                <wp:extent cx="31680" cy="314640"/>
                <wp:effectExtent l="38100" t="38100" r="45085" b="4762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316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BB3B0" id="Ink 464" o:spid="_x0000_s1026" type="#_x0000_t75" style="position:absolute;margin-left:422.45pt;margin-top:26.8pt;width:4.55pt;height:26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">
                <v:imagedata r:id="rId457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2DF6168F" wp14:editId="54CC444A">
                <wp:simplePos x="0" y="0"/>
                <wp:positionH relativeFrom="column">
                  <wp:posOffset>5962220</wp:posOffset>
                </wp:positionH>
                <wp:positionV relativeFrom="paragraph">
                  <wp:posOffset>67750</wp:posOffset>
                </wp:positionV>
                <wp:extent cx="58320" cy="289800"/>
                <wp:effectExtent l="38100" t="38100" r="37465" b="3429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5832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6042A" id="Ink 463" o:spid="_x0000_s1026" type="#_x0000_t75" style="position:absolute;margin-left:468.45pt;margin-top:4.35pt;width:6.6pt;height:24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">
                <v:imagedata r:id="rId459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3B64AAA4" wp14:editId="1FF334AA">
                <wp:simplePos x="0" y="0"/>
                <wp:positionH relativeFrom="column">
                  <wp:posOffset>5336540</wp:posOffset>
                </wp:positionH>
                <wp:positionV relativeFrom="paragraph">
                  <wp:posOffset>-9650</wp:posOffset>
                </wp:positionV>
                <wp:extent cx="914040" cy="423360"/>
                <wp:effectExtent l="19050" t="38100" r="19685" b="3429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91404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95619" id="Ink 462" o:spid="_x0000_s1026" type="#_x0000_t75" style="position:absolute;margin-left:419.2pt;margin-top:-1.75pt;width:73.95pt;height:35.3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">
                <v:imagedata r:id="rId461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5038247D" wp14:editId="14DCBB3C">
                <wp:simplePos x="0" y="0"/>
                <wp:positionH relativeFrom="column">
                  <wp:posOffset>5251580</wp:posOffset>
                </wp:positionH>
                <wp:positionV relativeFrom="paragraph">
                  <wp:posOffset>-18650</wp:posOffset>
                </wp:positionV>
                <wp:extent cx="1074960" cy="365400"/>
                <wp:effectExtent l="38100" t="38100" r="30480" b="3492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07496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C047F" id="Ink 461" o:spid="_x0000_s1026" type="#_x0000_t75" style="position:absolute;margin-left:412.5pt;margin-top:-2.45pt;width:86.65pt;height:30.7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">
                <v:imagedata r:id="rId463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307AEE1" wp14:editId="08CCF5E3">
                <wp:simplePos x="0" y="0"/>
                <wp:positionH relativeFrom="column">
                  <wp:posOffset>5143220</wp:posOffset>
                </wp:positionH>
                <wp:positionV relativeFrom="paragraph">
                  <wp:posOffset>-78050</wp:posOffset>
                </wp:positionV>
                <wp:extent cx="1332000" cy="761040"/>
                <wp:effectExtent l="38100" t="38100" r="40005" b="3937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332000" cy="76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ED460" id="Ink 460" o:spid="_x0000_s1026" type="#_x0000_t75" style="position:absolute;margin-left:404pt;margin-top:-7.15pt;width:106.9pt;height:61.9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">
                <v:imagedata r:id="rId465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A01BA97" wp14:editId="6F600460">
                <wp:simplePos x="0" y="0"/>
                <wp:positionH relativeFrom="column">
                  <wp:posOffset>5031260</wp:posOffset>
                </wp:positionH>
                <wp:positionV relativeFrom="paragraph">
                  <wp:posOffset>52990</wp:posOffset>
                </wp:positionV>
                <wp:extent cx="1209960" cy="718200"/>
                <wp:effectExtent l="38100" t="38100" r="28575" b="4381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209960" cy="71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0CF88" id="Ink 459" o:spid="_x0000_s1026" type="#_x0000_t75" style="position:absolute;margin-left:395.15pt;margin-top:3.15pt;width:97.25pt;height:58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">
                <v:imagedata r:id="rId467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5194C8B1" wp14:editId="53E404D8">
                <wp:simplePos x="0" y="0"/>
                <wp:positionH relativeFrom="column">
                  <wp:posOffset>5333660</wp:posOffset>
                </wp:positionH>
                <wp:positionV relativeFrom="paragraph">
                  <wp:posOffset>326230</wp:posOffset>
                </wp:positionV>
                <wp:extent cx="1028520" cy="95400"/>
                <wp:effectExtent l="38100" t="38100" r="38735" b="3810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0285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F545" id="Ink 458" o:spid="_x0000_s1026" type="#_x0000_t75" style="position:absolute;margin-left:418.95pt;margin-top:24.7pt;width:83pt;height:9.4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">
                <v:imagedata r:id="rId469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6D9AA470" wp14:editId="60A351F3">
                <wp:simplePos x="0" y="0"/>
                <wp:positionH relativeFrom="column">
                  <wp:posOffset>5768900</wp:posOffset>
                </wp:positionH>
                <wp:positionV relativeFrom="paragraph">
                  <wp:posOffset>-204050</wp:posOffset>
                </wp:positionV>
                <wp:extent cx="54720" cy="1108800"/>
                <wp:effectExtent l="19050" t="38100" r="40640" b="3429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54720" cy="11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38FC5" id="Ink 457" o:spid="_x0000_s1026" type="#_x0000_t75" style="position:absolute;margin-left:453.25pt;margin-top:-17.05pt;width:6.3pt;height:89.2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">
                <v:imagedata r:id="rId471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748BBB74" wp14:editId="2FA34BBA">
                <wp:simplePos x="0" y="0"/>
                <wp:positionH relativeFrom="column">
                  <wp:posOffset>6033140</wp:posOffset>
                </wp:positionH>
                <wp:positionV relativeFrom="paragraph">
                  <wp:posOffset>311470</wp:posOffset>
                </wp:positionV>
                <wp:extent cx="360" cy="360"/>
                <wp:effectExtent l="0" t="0" r="0" b="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B42FA" id="Ink 453" o:spid="_x0000_s1026" type="#_x0000_t75" style="position:absolute;margin-left:474.05pt;margin-top:23.55pt;width:2.05pt;height:2.0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C9FmIDvgEAAA8EAAAQAAAAAAAAAAAAAAAAANADAABkcnMvaW5rL2lu&#10;azEueG1sUEsBAi0AFAAGAAgAAAAhANeCm2niAAAACQEAAA8AAAAAAAAAAAAAAAAAvAUAAGRycy9k&#10;b3ducmV2LnhtbFBLAQItABQABgAIAAAAIQB5GLydvwAAACEBAAAZAAAAAAAAAAAAAAAAAMsGAABk&#10;cnMvX3JlbHMvZTJvRG9jLnhtbC5yZWxzUEsFBgAAAAAGAAYAeAEAAMEHAAAAAA==&#10;">
                <v:imagedata r:id="rId125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269CD858" wp14:editId="6A245D2A">
                <wp:simplePos x="0" y="0"/>
                <wp:positionH relativeFrom="column">
                  <wp:posOffset>4224140</wp:posOffset>
                </wp:positionH>
                <wp:positionV relativeFrom="paragraph">
                  <wp:posOffset>577510</wp:posOffset>
                </wp:positionV>
                <wp:extent cx="360" cy="360"/>
                <wp:effectExtent l="0" t="0" r="0" b="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40BFF" id="Ink 436" o:spid="_x0000_s1026" type="#_x0000_t75" style="position:absolute;margin-left:331.6pt;margin-top:44.45pt;width:2.05pt;height:2.0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7bJiaLYBAAAGBAAAEAAAAAAAAAAAAAAAAADQAwAAZHJzL2luay9pbmsxLnhtbFBL&#10;AQItABQABgAIAAAAIQAqck9P4gAAAAkBAAAPAAAAAAAAAAAAAAAAALQFAABkcnMvZG93bnJldi54&#10;bWxQSwECLQAUAAYACAAAACEAeRi8nb8AAAAhAQAAGQAAAAAAAAAAAAAAAADDBgAAZHJzL19yZWxz&#10;L2Uyb0RvYy54bWwucmVsc1BLBQYAAAAABgAGAHgBAAC5BwAAAAA=&#10;">
                <v:imagedata r:id="rId125" o:title=""/>
              </v:shape>
            </w:pict>
          </mc:Fallback>
        </mc:AlternateContent>
      </w:r>
      <w:r w:rsidR="00F47206" w:rsidRPr="00397F36">
        <w:rPr>
          <w:position w:val="-32"/>
          <w:lang w:val="en-US"/>
        </w:rPr>
        <w:object w:dxaOrig="6540" w:dyaOrig="780" w14:anchorId="1017131D">
          <v:shape id="_x0000_i1197" type="#_x0000_t75" style="width:326.6pt;height:39.15pt" o:ole="">
            <v:imagedata r:id="rId474" o:title=""/>
          </v:shape>
          <o:OLEObject Type="Embed" ProgID="Equation.DSMT4" ShapeID="_x0000_i1197" DrawAspect="Content" ObjectID="_1837079785" r:id="rId475"/>
        </w:object>
      </w:r>
    </w:p>
    <w:p w14:paraId="3519C2F3" w14:textId="77777777" w:rsidR="000F32E3" w:rsidRDefault="00893447" w:rsidP="00A66E40">
      <w:pPr>
        <w:ind w:firstLine="720"/>
      </w:pP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604506DE" wp14:editId="5325497D">
                <wp:simplePos x="0" y="0"/>
                <wp:positionH relativeFrom="column">
                  <wp:posOffset>4048100</wp:posOffset>
                </wp:positionH>
                <wp:positionV relativeFrom="paragraph">
                  <wp:posOffset>449325</wp:posOffset>
                </wp:positionV>
                <wp:extent cx="714240" cy="228240"/>
                <wp:effectExtent l="38100" t="38100" r="29210" b="3873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71424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5C2BB" id="Ink 489" o:spid="_x0000_s1026" type="#_x0000_t75" style="position:absolute;margin-left:317.75pt;margin-top:34.4pt;width:58.25pt;height:19.9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">
                <v:imagedata r:id="rId477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58812E41" wp14:editId="6ED85864">
                <wp:simplePos x="0" y="0"/>
                <wp:positionH relativeFrom="column">
                  <wp:posOffset>3296780</wp:posOffset>
                </wp:positionH>
                <wp:positionV relativeFrom="paragraph">
                  <wp:posOffset>97605</wp:posOffset>
                </wp:positionV>
                <wp:extent cx="10800" cy="35640"/>
                <wp:effectExtent l="38100" t="38100" r="46355" b="4064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0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67A8E" id="Ink 488" o:spid="_x0000_s1026" type="#_x0000_t75" style="position:absolute;margin-left:258.6pt;margin-top:6.7pt;width:2.8pt;height:4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">
                <v:imagedata r:id="rId479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7CC3D9ED" wp14:editId="008C64FE">
                <wp:simplePos x="0" y="0"/>
                <wp:positionH relativeFrom="column">
                  <wp:posOffset>3154580</wp:posOffset>
                </wp:positionH>
                <wp:positionV relativeFrom="paragraph">
                  <wp:posOffset>11565</wp:posOffset>
                </wp:positionV>
                <wp:extent cx="105120" cy="272160"/>
                <wp:effectExtent l="38100" t="38100" r="47625" b="5207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051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26678" id="Ink 487" o:spid="_x0000_s1026" type="#_x0000_t75" style="position:absolute;margin-left:247.4pt;margin-top:-.1pt;width:10.3pt;height:23.4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">
                <v:imagedata r:id="rId481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250B1C8C" wp14:editId="3652EA26">
                <wp:simplePos x="0" y="0"/>
                <wp:positionH relativeFrom="column">
                  <wp:posOffset>3055580</wp:posOffset>
                </wp:positionH>
                <wp:positionV relativeFrom="paragraph">
                  <wp:posOffset>16245</wp:posOffset>
                </wp:positionV>
                <wp:extent cx="118440" cy="170280"/>
                <wp:effectExtent l="38100" t="38100" r="34290" b="3937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184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79B9A" id="Ink 486" o:spid="_x0000_s1026" type="#_x0000_t75" style="position:absolute;margin-left:239.6pt;margin-top:.3pt;width:11.35pt;height:15.3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">
                <v:imagedata r:id="rId483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25ED7721" wp14:editId="21FFFB84">
                <wp:simplePos x="0" y="0"/>
                <wp:positionH relativeFrom="column">
                  <wp:posOffset>2868020</wp:posOffset>
                </wp:positionH>
                <wp:positionV relativeFrom="paragraph">
                  <wp:posOffset>-69435</wp:posOffset>
                </wp:positionV>
                <wp:extent cx="31320" cy="333000"/>
                <wp:effectExtent l="38100" t="38100" r="45085" b="2921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313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AB7C7" id="Ink 485" o:spid="_x0000_s1026" type="#_x0000_t75" style="position:absolute;margin-left:224.85pt;margin-top:-6.45pt;width:4.4pt;height:28.1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">
                <v:imagedata r:id="rId485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7460B836" wp14:editId="3D87F7D6">
                <wp:simplePos x="0" y="0"/>
                <wp:positionH relativeFrom="column">
                  <wp:posOffset>2894300</wp:posOffset>
                </wp:positionH>
                <wp:positionV relativeFrom="paragraph">
                  <wp:posOffset>72765</wp:posOffset>
                </wp:positionV>
                <wp:extent cx="108360" cy="91800"/>
                <wp:effectExtent l="38100" t="38100" r="25400" b="4191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8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7EA46" id="Ink 484" o:spid="_x0000_s1026" type="#_x0000_t75" style="position:absolute;margin-left:226.9pt;margin-top:4.75pt;width:10.55pt;height:9.2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">
                <v:imagedata r:id="rId487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243BAF46" wp14:editId="20BFE4CD">
                <wp:simplePos x="0" y="0"/>
                <wp:positionH relativeFrom="column">
                  <wp:posOffset>2727620</wp:posOffset>
                </wp:positionH>
                <wp:positionV relativeFrom="paragraph">
                  <wp:posOffset>-87075</wp:posOffset>
                </wp:positionV>
                <wp:extent cx="31320" cy="399600"/>
                <wp:effectExtent l="38100" t="38100" r="45085" b="3873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3132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38501" id="Ink 483" o:spid="_x0000_s1026" type="#_x0000_t75" style="position:absolute;margin-left:213.75pt;margin-top:-7.85pt;width:4.45pt;height:33.4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">
                <v:imagedata r:id="rId489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7CB9542D" wp14:editId="6CDF3C07">
                <wp:simplePos x="0" y="0"/>
                <wp:positionH relativeFrom="column">
                  <wp:posOffset>2758940</wp:posOffset>
                </wp:positionH>
                <wp:positionV relativeFrom="paragraph">
                  <wp:posOffset>52965</wp:posOffset>
                </wp:positionV>
                <wp:extent cx="96480" cy="54720"/>
                <wp:effectExtent l="38100" t="38100" r="37465" b="4064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6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67A4C" id="Ink 482" o:spid="_x0000_s1026" type="#_x0000_t75" style="position:absolute;margin-left:216.25pt;margin-top:3.15pt;width:9.6pt;height:6.2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">
                <v:imagedata r:id="rId491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4B0ED825" wp14:editId="1386EA2C">
                <wp:simplePos x="0" y="0"/>
                <wp:positionH relativeFrom="column">
                  <wp:posOffset>2531060</wp:posOffset>
                </wp:positionH>
                <wp:positionV relativeFrom="paragraph">
                  <wp:posOffset>-10755</wp:posOffset>
                </wp:positionV>
                <wp:extent cx="176400" cy="186840"/>
                <wp:effectExtent l="38100" t="38100" r="33655" b="4191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764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4CFD9" id="Ink 481" o:spid="_x0000_s1026" type="#_x0000_t75" style="position:absolute;margin-left:198.3pt;margin-top:-1.85pt;width:15.9pt;height:16.6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">
                <v:imagedata r:id="rId493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39D24E96" wp14:editId="541D9799">
                <wp:simplePos x="0" y="0"/>
                <wp:positionH relativeFrom="column">
                  <wp:posOffset>2273300</wp:posOffset>
                </wp:positionH>
                <wp:positionV relativeFrom="paragraph">
                  <wp:posOffset>-57195</wp:posOffset>
                </wp:positionV>
                <wp:extent cx="173520" cy="193320"/>
                <wp:effectExtent l="38100" t="38100" r="36195" b="3556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735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FF52A" id="Ink 480" o:spid="_x0000_s1026" type="#_x0000_t75" style="position:absolute;margin-left:178pt;margin-top:-5.5pt;width:15.6pt;height:17.2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">
                <v:imagedata r:id="rId495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0E4DB0E3" wp14:editId="5587A1F2">
                <wp:simplePos x="0" y="0"/>
                <wp:positionH relativeFrom="column">
                  <wp:posOffset>2262860</wp:posOffset>
                </wp:positionH>
                <wp:positionV relativeFrom="paragraph">
                  <wp:posOffset>-52155</wp:posOffset>
                </wp:positionV>
                <wp:extent cx="27720" cy="246240"/>
                <wp:effectExtent l="38100" t="38100" r="29845" b="4000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7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707CE" id="Ink 479" o:spid="_x0000_s1026" type="#_x0000_t75" style="position:absolute;margin-left:177.2pt;margin-top:-5.1pt;width:4.2pt;height:21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">
                <v:imagedata r:id="rId497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4F5CA491" wp14:editId="30223ED8">
                <wp:simplePos x="0" y="0"/>
                <wp:positionH relativeFrom="column">
                  <wp:posOffset>972980</wp:posOffset>
                </wp:positionH>
                <wp:positionV relativeFrom="paragraph">
                  <wp:posOffset>176805</wp:posOffset>
                </wp:positionV>
                <wp:extent cx="537840" cy="488880"/>
                <wp:effectExtent l="38100" t="38100" r="53340" b="4508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537840" cy="48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E81EF" id="Ink 475" o:spid="_x0000_s1026" type="#_x0000_t75" style="position:absolute;margin-left:75.6pt;margin-top:12.9pt;width:44.35pt;height:40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">
                <v:imagedata r:id="rId499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2CD1BB16" wp14:editId="050313F0">
                <wp:simplePos x="0" y="0"/>
                <wp:positionH relativeFrom="column">
                  <wp:posOffset>3750020</wp:posOffset>
                </wp:positionH>
                <wp:positionV relativeFrom="paragraph">
                  <wp:posOffset>185775</wp:posOffset>
                </wp:positionV>
                <wp:extent cx="327600" cy="417600"/>
                <wp:effectExtent l="38100" t="38100" r="34925" b="4000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32760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FDAD7" id="Ink 470" o:spid="_x0000_s1026" type="#_x0000_t75" style="position:absolute;margin-left:294.3pt;margin-top:13.65pt;width:27.8pt;height:34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">
                <v:imagedata r:id="rId501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6220829A" wp14:editId="143F326D">
                <wp:simplePos x="0" y="0"/>
                <wp:positionH relativeFrom="column">
                  <wp:posOffset>2235140</wp:posOffset>
                </wp:positionH>
                <wp:positionV relativeFrom="paragraph">
                  <wp:posOffset>558015</wp:posOffset>
                </wp:positionV>
                <wp:extent cx="23400" cy="3600"/>
                <wp:effectExtent l="38100" t="38100" r="34290" b="3492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23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3FB8D" id="Ink 468" o:spid="_x0000_s1026" type="#_x0000_t75" style="position:absolute;margin-left:175pt;margin-top:43.05pt;width:3.9pt;height:2.1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">
                <v:imagedata r:id="rId503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577E4953" wp14:editId="22CFEB2B">
                <wp:simplePos x="0" y="0"/>
                <wp:positionH relativeFrom="column">
                  <wp:posOffset>2222900</wp:posOffset>
                </wp:positionH>
                <wp:positionV relativeFrom="paragraph">
                  <wp:posOffset>553695</wp:posOffset>
                </wp:positionV>
                <wp:extent cx="154800" cy="30600"/>
                <wp:effectExtent l="38100" t="38100" r="36195" b="4572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54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EDF36" id="Ink 467" o:spid="_x0000_s1026" type="#_x0000_t75" style="position:absolute;margin-left:174.05pt;margin-top:42.65pt;width:14.2pt;height:4.3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">
                <v:imagedata r:id="rId505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1D7D8752" wp14:editId="73BD1F31">
                <wp:simplePos x="0" y="0"/>
                <wp:positionH relativeFrom="column">
                  <wp:posOffset>1790900</wp:posOffset>
                </wp:positionH>
                <wp:positionV relativeFrom="paragraph">
                  <wp:posOffset>-168105</wp:posOffset>
                </wp:positionV>
                <wp:extent cx="1256040" cy="1075320"/>
                <wp:effectExtent l="38100" t="38100" r="39370" b="2984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256040" cy="10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0FB8" id="Ink 466" o:spid="_x0000_s1026" type="#_x0000_t75" style="position:absolute;margin-left:140pt;margin-top:-14.25pt;width:100.85pt;height:86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">
                <v:imagedata r:id="rId507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396282CD" wp14:editId="1340D0CF">
                <wp:simplePos x="0" y="0"/>
                <wp:positionH relativeFrom="column">
                  <wp:posOffset>1917980</wp:posOffset>
                </wp:positionH>
                <wp:positionV relativeFrom="paragraph">
                  <wp:posOffset>-6465</wp:posOffset>
                </wp:positionV>
                <wp:extent cx="1144800" cy="854640"/>
                <wp:effectExtent l="38100" t="38100" r="36830" b="4127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144800" cy="85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17935" id="Ink 465" o:spid="_x0000_s1026" type="#_x0000_t75" style="position:absolute;margin-left:150pt;margin-top:-1.5pt;width:92.15pt;height:69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">
                <v:imagedata r:id="rId509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89762FA" wp14:editId="22BCD921">
                <wp:simplePos x="0" y="0"/>
                <wp:positionH relativeFrom="column">
                  <wp:posOffset>2186180</wp:posOffset>
                </wp:positionH>
                <wp:positionV relativeFrom="paragraph">
                  <wp:posOffset>162375</wp:posOffset>
                </wp:positionV>
                <wp:extent cx="729720" cy="601200"/>
                <wp:effectExtent l="38100" t="38100" r="51435" b="4699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729720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7C942" id="Ink 456" o:spid="_x0000_s1026" type="#_x0000_t75" style="position:absolute;margin-left:171.15pt;margin-top:11.8pt;width:59.4pt;height:49.3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">
                <v:imagedata r:id="rId511" o:title=""/>
              </v:shape>
            </w:pict>
          </mc:Fallback>
        </mc:AlternateContent>
      </w:r>
      <w:r>
        <w:rPr>
          <w:noProof/>
          <w:position w:val="-26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41E28554" wp14:editId="2A21C627">
                <wp:simplePos x="0" y="0"/>
                <wp:positionH relativeFrom="column">
                  <wp:posOffset>2216420</wp:posOffset>
                </wp:positionH>
                <wp:positionV relativeFrom="paragraph">
                  <wp:posOffset>133215</wp:posOffset>
                </wp:positionV>
                <wp:extent cx="698040" cy="629640"/>
                <wp:effectExtent l="38100" t="38100" r="45085" b="3746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69804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73672" id="Ink 455" o:spid="_x0000_s1026" type="#_x0000_t75" style="position:absolute;margin-left:173.5pt;margin-top:9.5pt;width:56.9pt;height:51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">
                <v:imagedata r:id="rId513" o:title=""/>
              </v:shape>
            </w:pict>
          </mc:Fallback>
        </mc:AlternateContent>
      </w:r>
      <w:r w:rsidR="000F32E3" w:rsidRPr="0043663B">
        <w:rPr>
          <w:position w:val="-26"/>
          <w:lang w:val="en-US"/>
        </w:rPr>
        <w:object w:dxaOrig="8400" w:dyaOrig="700" w14:anchorId="6CBB8974">
          <v:shape id="_x0000_i1067" type="#_x0000_t75" style="width:419.9pt;height:35.15pt" o:ole="">
            <v:imagedata r:id="rId514" o:title=""/>
          </v:shape>
          <o:OLEObject Type="Embed" ProgID="Equation.DSMT4" ShapeID="_x0000_i1067" DrawAspect="Content" ObjectID="_1837079786" r:id="rId515"/>
        </w:object>
      </w:r>
    </w:p>
    <w:p w14:paraId="3858AD42" w14:textId="77777777" w:rsidR="00A66E40" w:rsidRDefault="00893447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1950553" wp14:editId="7CFA276D">
                <wp:simplePos x="0" y="0"/>
                <wp:positionH relativeFrom="column">
                  <wp:posOffset>5341220</wp:posOffset>
                </wp:positionH>
                <wp:positionV relativeFrom="paragraph">
                  <wp:posOffset>49710</wp:posOffset>
                </wp:positionV>
                <wp:extent cx="4680" cy="1440"/>
                <wp:effectExtent l="38100" t="38100" r="33655" b="3683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D889" id="Ink 495" o:spid="_x0000_s1026" type="#_x0000_t75" style="position:absolute;margin-left:419.55pt;margin-top:2.9pt;width:2.3pt;height:2.0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">
                <v:imagedata r:id="rId5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23C77E8E" wp14:editId="374ECE1A">
                <wp:simplePos x="0" y="0"/>
                <wp:positionH relativeFrom="column">
                  <wp:posOffset>5192180</wp:posOffset>
                </wp:positionH>
                <wp:positionV relativeFrom="paragraph">
                  <wp:posOffset>1830</wp:posOffset>
                </wp:positionV>
                <wp:extent cx="72000" cy="99720"/>
                <wp:effectExtent l="38100" t="38100" r="42545" b="5270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72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A2841" id="Ink 494" o:spid="_x0000_s1026" type="#_x0000_t75" style="position:absolute;margin-left:407.85pt;margin-top:-.85pt;width:7.65pt;height:9.8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">
                <v:imagedata r:id="rId5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65457DFB" wp14:editId="35FEEB6A">
                <wp:simplePos x="0" y="0"/>
                <wp:positionH relativeFrom="column">
                  <wp:posOffset>5010380</wp:posOffset>
                </wp:positionH>
                <wp:positionV relativeFrom="paragraph">
                  <wp:posOffset>-39930</wp:posOffset>
                </wp:positionV>
                <wp:extent cx="115200" cy="183960"/>
                <wp:effectExtent l="38100" t="38100" r="0" b="4508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152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5149A" id="Ink 493" o:spid="_x0000_s1026" type="#_x0000_t75" style="position:absolute;margin-left:393.5pt;margin-top:-4.15pt;width:11.05pt;height:16.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">
                <v:imagedata r:id="rId5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0F9A0433" wp14:editId="229FBEF8">
                <wp:simplePos x="0" y="0"/>
                <wp:positionH relativeFrom="column">
                  <wp:posOffset>4938020</wp:posOffset>
                </wp:positionH>
                <wp:positionV relativeFrom="paragraph">
                  <wp:posOffset>59790</wp:posOffset>
                </wp:positionV>
                <wp:extent cx="15840" cy="78840"/>
                <wp:effectExtent l="38100" t="38100" r="41910" b="3556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5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3E4F0" id="Ink 492" o:spid="_x0000_s1026" type="#_x0000_t75" style="position:absolute;margin-left:387.8pt;margin-top:3.7pt;width:3.25pt;height:8.1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">
                <v:imagedata r:id="rId5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656DEA89" wp14:editId="44CB7DAF">
                <wp:simplePos x="0" y="0"/>
                <wp:positionH relativeFrom="column">
                  <wp:posOffset>4674860</wp:posOffset>
                </wp:positionH>
                <wp:positionV relativeFrom="paragraph">
                  <wp:posOffset>-53970</wp:posOffset>
                </wp:positionV>
                <wp:extent cx="155160" cy="144720"/>
                <wp:effectExtent l="38100" t="38100" r="35560" b="4635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55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8C0D6" id="Ink 491" o:spid="_x0000_s1026" type="#_x0000_t75" style="position:absolute;margin-left:367.1pt;margin-top:-5.25pt;width:14.2pt;height:13.4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">
                <v:imagedata r:id="rId5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4DA17C56" wp14:editId="472BE04F">
                <wp:simplePos x="0" y="0"/>
                <wp:positionH relativeFrom="column">
                  <wp:posOffset>4507100</wp:posOffset>
                </wp:positionH>
                <wp:positionV relativeFrom="paragraph">
                  <wp:posOffset>-25170</wp:posOffset>
                </wp:positionV>
                <wp:extent cx="136800" cy="127800"/>
                <wp:effectExtent l="38100" t="38100" r="34925" b="4381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368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D5ED7" id="Ink 490" o:spid="_x0000_s1026" type="#_x0000_t75" style="position:absolute;margin-left:353.9pt;margin-top:-3pt;width:12.75pt;height:1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">
                <v:imagedata r:id="rId5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79491435" wp14:editId="03992979">
                <wp:simplePos x="0" y="0"/>
                <wp:positionH relativeFrom="column">
                  <wp:posOffset>1257380</wp:posOffset>
                </wp:positionH>
                <wp:positionV relativeFrom="paragraph">
                  <wp:posOffset>-111210</wp:posOffset>
                </wp:positionV>
                <wp:extent cx="205560" cy="264240"/>
                <wp:effectExtent l="38100" t="38100" r="4445" b="4064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055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20B00" id="Ink 478" o:spid="_x0000_s1026" type="#_x0000_t75" style="position:absolute;margin-left:98pt;margin-top:-9.75pt;width:18.2pt;height:22.7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">
                <v:imagedata r:id="rId5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5D8AFF2" wp14:editId="04E2981B">
                <wp:simplePos x="0" y="0"/>
                <wp:positionH relativeFrom="column">
                  <wp:posOffset>1057940</wp:posOffset>
                </wp:positionH>
                <wp:positionV relativeFrom="paragraph">
                  <wp:posOffset>58350</wp:posOffset>
                </wp:positionV>
                <wp:extent cx="140040" cy="12240"/>
                <wp:effectExtent l="38100" t="38100" r="31750" b="2603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40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854E4" id="Ink 477" o:spid="_x0000_s1026" type="#_x0000_t75" style="position:absolute;margin-left:82.3pt;margin-top:3.6pt;width:13.05pt;height:2.9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">
                <v:imagedata r:id="rId5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03F1F856" wp14:editId="74D0BB61">
                <wp:simplePos x="0" y="0"/>
                <wp:positionH relativeFrom="column">
                  <wp:posOffset>1050380</wp:posOffset>
                </wp:positionH>
                <wp:positionV relativeFrom="paragraph">
                  <wp:posOffset>4350</wp:posOffset>
                </wp:positionV>
                <wp:extent cx="173160" cy="28080"/>
                <wp:effectExtent l="38100" t="38100" r="36830" b="4826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731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445CA" id="Ink 476" o:spid="_x0000_s1026" type="#_x0000_t75" style="position:absolute;margin-left:81.7pt;margin-top:-.65pt;width:15.65pt;height:4.1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">
                <v:imagedata r:id="rId533" o:title=""/>
              </v:shape>
            </w:pict>
          </mc:Fallback>
        </mc:AlternateContent>
      </w:r>
    </w:p>
    <w:p w14:paraId="3CFB93AB" w14:textId="77777777" w:rsidR="000F32E3" w:rsidRPr="00F942A7" w:rsidRDefault="00893447" w:rsidP="00A66E40">
      <w:r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6B164AA" wp14:editId="5E6F7AF0">
                <wp:simplePos x="0" y="0"/>
                <wp:positionH relativeFrom="column">
                  <wp:posOffset>7409420</wp:posOffset>
                </wp:positionH>
                <wp:positionV relativeFrom="paragraph">
                  <wp:posOffset>362530</wp:posOffset>
                </wp:positionV>
                <wp:extent cx="360" cy="360"/>
                <wp:effectExtent l="0" t="0" r="0" b="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CD884" id="Ink 469" o:spid="_x0000_s1026" type="#_x0000_t75" style="position:absolute;margin-left:582.4pt;margin-top:27.55pt;width:2.05pt;height:2.0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">
                <v:imagedata r:id="rId125" o:title=""/>
              </v:shape>
            </w:pict>
          </mc:Fallback>
        </mc:AlternateContent>
      </w:r>
      <w:r w:rsidR="000F32E3">
        <w:t xml:space="preserve">Όμως είναι </w:t>
      </w:r>
      <w:r w:rsidR="000F32E3" w:rsidRPr="00A66E40">
        <w:rPr>
          <w:position w:val="-18"/>
          <w:highlight w:val="lightGray"/>
          <w:lang w:val="en-US"/>
        </w:rPr>
        <w:object w:dxaOrig="1480" w:dyaOrig="499" w14:anchorId="75CC3754">
          <v:shape id="_x0000_i1068" type="#_x0000_t75" style="width:74.3pt;height:24.75pt" o:ole="">
            <v:imagedata r:id="rId535" o:title=""/>
          </v:shape>
          <o:OLEObject Type="Embed" ProgID="Equation.DSMT4" ShapeID="_x0000_i1068" DrawAspect="Content" ObjectID="_1837079787" r:id="rId536"/>
        </w:object>
      </w:r>
      <w:r w:rsidR="000F32E3" w:rsidRPr="00F942A7">
        <w:t xml:space="preserve">, </w:t>
      </w:r>
      <w:r w:rsidR="000F32E3" w:rsidRPr="00A66E40">
        <w:rPr>
          <w:position w:val="-18"/>
          <w:highlight w:val="lightGray"/>
          <w:lang w:val="en-US"/>
        </w:rPr>
        <w:object w:dxaOrig="1640" w:dyaOrig="499" w14:anchorId="3673922B">
          <v:shape id="_x0000_i1069" type="#_x0000_t75" style="width:81.8pt;height:24.75pt" o:ole="">
            <v:imagedata r:id="rId537" o:title=""/>
          </v:shape>
          <o:OLEObject Type="Embed" ProgID="Equation.DSMT4" ShapeID="_x0000_i1069" DrawAspect="Content" ObjectID="_1837079788" r:id="rId538"/>
        </w:object>
      </w:r>
      <w:r w:rsidR="000F32E3">
        <w:t xml:space="preserve"> και</w:t>
      </w:r>
      <w:r w:rsidR="00A66E40">
        <w:t xml:space="preserve"> </w:t>
      </w:r>
      <w:r w:rsidR="000F32E3">
        <w:t xml:space="preserve"> </w:t>
      </w:r>
      <w:r w:rsidR="00867B09" w:rsidRPr="00A66E40">
        <w:rPr>
          <w:position w:val="-28"/>
          <w:highlight w:val="lightGray"/>
        </w:rPr>
        <w:object w:dxaOrig="3620" w:dyaOrig="720" w14:anchorId="0ABB50D1">
          <v:shape id="_x0000_i1070" type="#_x0000_t75" style="width:180.85pt;height:36.85pt" o:ole="">
            <v:imagedata r:id="rId539" o:title=""/>
          </v:shape>
          <o:OLEObject Type="Embed" ProgID="Equation.DSMT4" ShapeID="_x0000_i1070" DrawAspect="Content" ObjectID="_1837079789" r:id="rId540"/>
        </w:object>
      </w:r>
    </w:p>
    <w:p w14:paraId="1A5CE708" w14:textId="77777777" w:rsidR="000F32E3" w:rsidRPr="00F942A7" w:rsidRDefault="000F32E3" w:rsidP="000F32E3">
      <w:r>
        <w:t>Άρα</w:t>
      </w:r>
      <w:r w:rsidR="00A66E40">
        <w:t xml:space="preserve">:    </w:t>
      </w:r>
      <w:r w:rsidR="00A66E40">
        <w:tab/>
      </w:r>
      <w:r w:rsidR="00A66E40">
        <w:tab/>
      </w:r>
      <w:r>
        <w:t xml:space="preserve"> </w:t>
      </w:r>
      <w:r w:rsidRPr="00A66E40">
        <w:rPr>
          <w:position w:val="-26"/>
          <w:highlight w:val="yellow"/>
        </w:rPr>
        <w:object w:dxaOrig="5140" w:dyaOrig="700" w14:anchorId="4F18298E">
          <v:shape id="_x0000_i1071" type="#_x0000_t75" style="width:257.45pt;height:35.15pt" o:ole="">
            <v:imagedata r:id="rId541" o:title=""/>
          </v:shape>
          <o:OLEObject Type="Embed" ProgID="Equation.DSMT4" ShapeID="_x0000_i1071" DrawAspect="Content" ObjectID="_1837079790" r:id="rId542"/>
        </w:object>
      </w:r>
    </w:p>
    <w:p w14:paraId="7917E48F" w14:textId="77777777" w:rsidR="007D3469" w:rsidRDefault="007D3469">
      <w:pPr>
        <w:spacing w:before="0" w:line="240" w:lineRule="auto"/>
      </w:pPr>
      <w:r>
        <w:br w:type="page"/>
      </w:r>
    </w:p>
    <w:p w14:paraId="24A84D2B" w14:textId="77777777" w:rsidR="00A66E40" w:rsidRPr="00AD325B" w:rsidRDefault="00A66E40" w:rsidP="00A66E40">
      <w:pPr>
        <w:pStyle w:val="Heading4"/>
        <w:rPr>
          <w:color w:val="FF0000"/>
        </w:rPr>
      </w:pPr>
      <w:r w:rsidRPr="00AD325B">
        <w:rPr>
          <w:color w:val="FF0000"/>
          <w:highlight w:val="yellow"/>
        </w:rPr>
        <w:lastRenderedPageBreak/>
        <w:t>Διακύμανση της εκτιμήτριας</w:t>
      </w:r>
    </w:p>
    <w:p w14:paraId="67A530FA" w14:textId="77777777" w:rsidR="000F32E3" w:rsidRDefault="000F32E3" w:rsidP="00071277">
      <w:r>
        <w:t>Παρόμοια μπορεί να δείξει κανείς ότι</w:t>
      </w:r>
    </w:p>
    <w:p w14:paraId="4754D62A" w14:textId="77777777" w:rsidR="000F32E3" w:rsidRDefault="00893447" w:rsidP="000712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position w:val="-34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6CFF1F4C" wp14:editId="1260AA56">
                <wp:simplePos x="0" y="0"/>
                <wp:positionH relativeFrom="column">
                  <wp:posOffset>3608540</wp:posOffset>
                </wp:positionH>
                <wp:positionV relativeFrom="paragraph">
                  <wp:posOffset>68620</wp:posOffset>
                </wp:positionV>
                <wp:extent cx="836640" cy="718560"/>
                <wp:effectExtent l="38100" t="38100" r="59055" b="4381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836640" cy="71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3F94B" id="Ink 497" o:spid="_x0000_s1026" type="#_x0000_t75" style="position:absolute;margin-left:283.15pt;margin-top:4.4pt;width:67.9pt;height:58.6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">
                <v:imagedata r:id="rId544" o:title=""/>
              </v:shape>
            </w:pict>
          </mc:Fallback>
        </mc:AlternateContent>
      </w:r>
      <w:r w:rsidR="00A66E40" w:rsidRPr="00A66E40">
        <w:rPr>
          <w:position w:val="-22"/>
          <w:highlight w:val="yellow"/>
        </w:rPr>
        <w:object w:dxaOrig="1500" w:dyaOrig="580" w14:anchorId="2173654F">
          <v:shape id="_x0000_i1072" type="#_x0000_t75" style="width:74.9pt;height:29.4pt" o:ole="">
            <v:imagedata r:id="rId545" o:title=""/>
          </v:shape>
          <o:OLEObject Type="Embed" ProgID="Equation.DSMT4" ShapeID="_x0000_i1072" DrawAspect="Content" ObjectID="_1837079791" r:id="rId546"/>
        </w:object>
      </w:r>
      <w:r w:rsidR="00A66E40" w:rsidRPr="00A66E40">
        <w:rPr>
          <w:position w:val="-32"/>
        </w:rPr>
        <w:object w:dxaOrig="3100" w:dyaOrig="880" w14:anchorId="630246C9">
          <v:shape id="_x0000_i1073" type="#_x0000_t75" style="width:156.1pt;height:44.35pt" o:ole="">
            <v:imagedata r:id="rId547" o:title=""/>
          </v:shape>
          <o:OLEObject Type="Embed" ProgID="Equation.DSMT4" ShapeID="_x0000_i1073" DrawAspect="Content" ObjectID="_1837079792" r:id="rId548"/>
        </w:object>
      </w:r>
      <w:r w:rsidR="00A66E40" w:rsidRPr="00A66E40">
        <w:rPr>
          <w:position w:val="-34"/>
          <w:highlight w:val="yellow"/>
        </w:rPr>
        <w:object w:dxaOrig="3100" w:dyaOrig="900" w14:anchorId="69628AF9">
          <v:shape id="_x0000_i1074" type="#_x0000_t75" style="width:155.5pt;height:44.95pt" o:ole="">
            <v:imagedata r:id="rId549" o:title=""/>
          </v:shape>
          <o:OLEObject Type="Embed" ProgID="Equation.DSMT4" ShapeID="_x0000_i1074" DrawAspect="Content" ObjectID="_1837079793" r:id="rId550"/>
        </w:object>
      </w:r>
    </w:p>
    <w:p w14:paraId="1CA8DFF4" w14:textId="77777777" w:rsidR="00A66E40" w:rsidRDefault="00A66E40" w:rsidP="00A66E40">
      <w:pPr>
        <w:pStyle w:val="Heading4"/>
      </w:pPr>
    </w:p>
    <w:p w14:paraId="15A44D30" w14:textId="77777777" w:rsidR="00A66E40" w:rsidRDefault="00A66E40" w:rsidP="00A66E40">
      <w:pPr>
        <w:pStyle w:val="Heading4"/>
      </w:pPr>
      <w:r>
        <w:t>Συνέπεια και μέσο τετραγωνικό σφάλμα της εκτιμήτριας</w:t>
      </w:r>
    </w:p>
    <w:p w14:paraId="5B31F118" w14:textId="77777777" w:rsidR="000F32E3" w:rsidRDefault="000F32E3" w:rsidP="000712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33041C">
        <w:rPr>
          <w:b/>
          <w:u w:val="single"/>
        </w:rPr>
        <w:t>Θεώρημα (συνέπεια)</w:t>
      </w:r>
      <w:r w:rsidRPr="0033041C">
        <w:rPr>
          <w:b/>
        </w:rPr>
        <w:t xml:space="preserve">: </w:t>
      </w:r>
      <w:r>
        <w:t xml:space="preserve">(όπως για το ιστόγραμμα έχουμε ότι) </w:t>
      </w:r>
      <w:r w:rsidR="0033041C">
        <w:t>Υπό</w:t>
      </w:r>
      <w:r>
        <w:t xml:space="preserve"> τις παραπάνω υποθέσεις </w:t>
      </w:r>
    </w:p>
    <w:p w14:paraId="25FB0A93" w14:textId="77777777" w:rsidR="000F32E3" w:rsidRDefault="000F32E3" w:rsidP="000712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Αν </w:t>
      </w:r>
      <w:r w:rsidRPr="00A66E40">
        <w:rPr>
          <w:position w:val="-6"/>
          <w:highlight w:val="yellow"/>
          <w:lang w:val="en-US"/>
        </w:rPr>
        <w:object w:dxaOrig="740" w:dyaOrig="300" w14:anchorId="047A5943">
          <v:shape id="_x0000_i1075" type="#_x0000_t75" style="width:36.85pt;height:15pt" o:ole="">
            <v:imagedata r:id="rId551" o:title=""/>
          </v:shape>
          <o:OLEObject Type="Embed" ProgID="Equation.DSMT4" ShapeID="_x0000_i1075" DrawAspect="Content" ObjectID="_1837079794" r:id="rId552"/>
        </w:object>
      </w:r>
      <w:r>
        <w:t xml:space="preserve">και </w:t>
      </w:r>
      <w:r w:rsidR="00917617" w:rsidRPr="00A66E40">
        <w:rPr>
          <w:position w:val="-12"/>
          <w:highlight w:val="yellow"/>
          <w:lang w:val="en-US"/>
        </w:rPr>
        <w:object w:dxaOrig="1040" w:dyaOrig="380" w14:anchorId="64BF1AE8">
          <v:shape id="_x0000_i1076" type="#_x0000_t75" style="width:51.85pt;height:19pt" o:ole="">
            <v:imagedata r:id="rId553" o:title=""/>
          </v:shape>
          <o:OLEObject Type="Embed" ProgID="Equation.DSMT4" ShapeID="_x0000_i1076" DrawAspect="Content" ObjectID="_1837079795" r:id="rId554"/>
        </w:object>
      </w:r>
      <w:r w:rsidR="00917617" w:rsidRPr="00917617">
        <w:t xml:space="preserve">, </w:t>
      </w:r>
      <w:r w:rsidRPr="00A66E40">
        <w:rPr>
          <w:b/>
          <w:color w:val="FF0000"/>
          <w:highlight w:val="lightGray"/>
        </w:rPr>
        <w:t>τότε</w:t>
      </w:r>
      <w:r w:rsidRPr="00A66E40">
        <w:rPr>
          <w:color w:val="FF0000"/>
        </w:rPr>
        <w:t xml:space="preserve"> </w:t>
      </w:r>
      <w:r>
        <w:t xml:space="preserve">η </w:t>
      </w:r>
      <w:r w:rsidR="00917617" w:rsidRPr="004907D4">
        <w:rPr>
          <w:position w:val="-14"/>
          <w:lang w:val="en-US"/>
        </w:rPr>
        <w:object w:dxaOrig="840" w:dyaOrig="460" w14:anchorId="12781FA2">
          <v:shape id="_x0000_i1077" type="#_x0000_t75" style="width:42.05pt;height:24.2pt" o:ole="">
            <v:imagedata r:id="rId555" o:title=""/>
          </v:shape>
          <o:OLEObject Type="Embed" ProgID="Equation.DSMT4" ShapeID="_x0000_i1077" DrawAspect="Content" ObjectID="_1837079796" r:id="rId556"/>
        </w:object>
      </w:r>
      <w:r w:rsidR="00917617">
        <w:t xml:space="preserve"> είναι συνεπής:</w:t>
      </w:r>
      <w:r>
        <w:t xml:space="preserve"> </w:t>
      </w:r>
      <w:r w:rsidRPr="00A66E40">
        <w:rPr>
          <w:position w:val="-14"/>
          <w:highlight w:val="yellow"/>
          <w:lang w:val="en-US"/>
        </w:rPr>
        <w:object w:dxaOrig="2480" w:dyaOrig="460" w14:anchorId="25624C2A">
          <v:shape id="_x0000_i1078" type="#_x0000_t75" style="width:123.85pt;height:24.2pt" o:ole="">
            <v:imagedata r:id="rId557" o:title=""/>
          </v:shape>
          <o:OLEObject Type="Embed" ProgID="Equation.DSMT4" ShapeID="_x0000_i1078" DrawAspect="Content" ObjectID="_1837079797" r:id="rId558"/>
        </w:object>
      </w:r>
    </w:p>
    <w:p w14:paraId="2AD16F9D" w14:textId="77777777" w:rsidR="0033041C" w:rsidRPr="00520EF9" w:rsidRDefault="0033041C" w:rsidP="000F32E3">
      <w:pPr>
        <w:rPr>
          <w:u w:val="single"/>
        </w:rPr>
      </w:pPr>
    </w:p>
    <w:p w14:paraId="3FB39514" w14:textId="77777777" w:rsidR="000F32E3" w:rsidRPr="00F942A7" w:rsidRDefault="00F7118D" w:rsidP="003304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4710B795" wp14:editId="675F9E2D">
                <wp:simplePos x="0" y="0"/>
                <wp:positionH relativeFrom="column">
                  <wp:posOffset>4942591</wp:posOffset>
                </wp:positionH>
                <wp:positionV relativeFrom="paragraph">
                  <wp:posOffset>829884</wp:posOffset>
                </wp:positionV>
                <wp:extent cx="167400" cy="254880"/>
                <wp:effectExtent l="38100" t="38100" r="23495" b="5016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674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7B9E5" id="Ink 905" o:spid="_x0000_s1026" type="#_x0000_t75" style="position:absolute;margin-left:388.2pt;margin-top:64.35pt;width:15.2pt;height:22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">
                <v:imagedata r:id="rId560" o:title=""/>
              </v:shape>
            </w:pict>
          </mc:Fallback>
        </mc:AlternateContent>
      </w:r>
      <w:r w:rsidR="000F32E3" w:rsidRPr="0033041C">
        <w:rPr>
          <w:b/>
          <w:u w:val="single"/>
        </w:rPr>
        <w:t>Θεώρημα (</w:t>
      </w:r>
      <w:r w:rsidR="000F32E3" w:rsidRPr="0033041C">
        <w:rPr>
          <w:b/>
          <w:u w:val="single"/>
          <w:lang w:val="en-US"/>
        </w:rPr>
        <w:t>IMSE</w:t>
      </w:r>
      <w:r w:rsidR="000F32E3" w:rsidRPr="0033041C">
        <w:rPr>
          <w:b/>
          <w:u w:val="single"/>
        </w:rPr>
        <w:t>)</w:t>
      </w:r>
      <w:r w:rsidR="0033041C" w:rsidRPr="0033041C">
        <w:t xml:space="preserve">: </w:t>
      </w:r>
      <w:r w:rsidR="000F32E3">
        <w:t>αν η</w:t>
      </w:r>
      <w:r w:rsidR="000F32E3" w:rsidRPr="00012671">
        <w:rPr>
          <w:position w:val="-12"/>
          <w:lang w:val="en-US"/>
        </w:rPr>
        <w:object w:dxaOrig="260" w:dyaOrig="360" w14:anchorId="5A441663">
          <v:shape id="_x0000_i1079" type="#_x0000_t75" style="width:12.65pt;height:17.85pt" o:ole="">
            <v:imagedata r:id="rId561" o:title=""/>
          </v:shape>
          <o:OLEObject Type="Embed" ProgID="Equation.DSMT4" ShapeID="_x0000_i1079" DrawAspect="Content" ObjectID="_1837079798" r:id="rId562"/>
        </w:object>
      </w:r>
      <w:r w:rsidR="000F32E3">
        <w:t xml:space="preserve"> είναι 3-φορές </w:t>
      </w:r>
      <w:proofErr w:type="spellStart"/>
      <w:r w:rsidR="000F32E3">
        <w:t>παραγωγίσιμη</w:t>
      </w:r>
      <w:proofErr w:type="spellEnd"/>
      <w:r w:rsidR="000F32E3">
        <w:t xml:space="preserve"> με </w:t>
      </w:r>
      <w:r w:rsidR="000F32E3" w:rsidRPr="00012671">
        <w:rPr>
          <w:position w:val="-18"/>
        </w:rPr>
        <w:object w:dxaOrig="1140" w:dyaOrig="499" w14:anchorId="011BBF57">
          <v:shape id="_x0000_i1080" type="#_x0000_t75" style="width:57pt;height:24.75pt" o:ole="">
            <v:imagedata r:id="rId563" o:title=""/>
          </v:shape>
          <o:OLEObject Type="Embed" ProgID="Equation.DSMT4" ShapeID="_x0000_i1080" DrawAspect="Content" ObjectID="_1837079799" r:id="rId564"/>
        </w:object>
      </w:r>
      <w:r w:rsidR="000F32E3">
        <w:t xml:space="preserve">και </w:t>
      </w:r>
      <w:r w:rsidR="000F32E3" w:rsidRPr="00012671">
        <w:rPr>
          <w:position w:val="-4"/>
        </w:rPr>
        <w:object w:dxaOrig="300" w:dyaOrig="279" w14:anchorId="20882B3F">
          <v:shape id="_x0000_i1081" type="#_x0000_t75" style="width:15pt;height:14.4pt" o:ole="">
            <v:imagedata r:id="rId565" o:title=""/>
          </v:shape>
          <o:OLEObject Type="Embed" ProgID="Equation.DSMT4" ShapeID="_x0000_i1081" DrawAspect="Content" ObjectID="_1837079800" r:id="rId566"/>
        </w:object>
      </w:r>
      <w:r w:rsidR="000F32E3">
        <w:t xml:space="preserve">συμμετρικός με </w:t>
      </w:r>
      <w:r w:rsidR="000F32E3" w:rsidRPr="00012671">
        <w:rPr>
          <w:position w:val="-18"/>
        </w:rPr>
        <w:object w:dxaOrig="1500" w:dyaOrig="499" w14:anchorId="22EFE409">
          <v:shape id="_x0000_i1082" type="#_x0000_t75" style="width:74.9pt;height:24.75pt" o:ole="">
            <v:imagedata r:id="rId567" o:title=""/>
          </v:shape>
          <o:OLEObject Type="Embed" ProgID="Equation.DSMT4" ShapeID="_x0000_i1082" DrawAspect="Content" ObjectID="_1837079801" r:id="rId568"/>
        </w:object>
      </w:r>
      <w:r w:rsidR="000F32E3">
        <w:t xml:space="preserve"> τότε </w:t>
      </w:r>
      <w:r w:rsidR="00071277">
        <w:t>έχουμε</w:t>
      </w:r>
    </w:p>
    <w:p w14:paraId="676AFF33" w14:textId="77777777" w:rsidR="000F32E3" w:rsidRDefault="00F7118D" w:rsidP="003304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34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680BEB92" wp14:editId="2C592E5F">
                <wp:simplePos x="0" y="0"/>
                <wp:positionH relativeFrom="column">
                  <wp:posOffset>1471831</wp:posOffset>
                </wp:positionH>
                <wp:positionV relativeFrom="paragraph">
                  <wp:posOffset>243934</wp:posOffset>
                </wp:positionV>
                <wp:extent cx="885600" cy="697320"/>
                <wp:effectExtent l="38100" t="38100" r="48260" b="4572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885600" cy="69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61CA5" id="Ink 907" o:spid="_x0000_s1026" type="#_x0000_t75" style="position:absolute;margin-left:114.9pt;margin-top:18.2pt;width:71.75pt;height:56.8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">
                <v:imagedata r:id="rId570" o:title=""/>
              </v:shape>
            </w:pict>
          </mc:Fallback>
        </mc:AlternateContent>
      </w:r>
      <w:r>
        <w:rPr>
          <w:noProof/>
          <w:position w:val="-34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7454CB13" wp14:editId="73FF8C90">
                <wp:simplePos x="0" y="0"/>
                <wp:positionH relativeFrom="column">
                  <wp:posOffset>5137351</wp:posOffset>
                </wp:positionH>
                <wp:positionV relativeFrom="paragraph">
                  <wp:posOffset>-15626</wp:posOffset>
                </wp:positionV>
                <wp:extent cx="103680" cy="123120"/>
                <wp:effectExtent l="38100" t="38100" r="48895" b="4889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03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E4FC7" id="Ink 906" o:spid="_x0000_s1026" type="#_x0000_t75" style="position:absolute;margin-left:403.5pt;margin-top:-2.25pt;width:10.1pt;height:11.7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">
                <v:imagedata r:id="rId572" o:title=""/>
              </v:shape>
            </w:pict>
          </mc:Fallback>
        </mc:AlternateContent>
      </w:r>
      <w:r>
        <w:rPr>
          <w:noProof/>
          <w:position w:val="-34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2DC06979" wp14:editId="499B15DB">
                <wp:simplePos x="0" y="0"/>
                <wp:positionH relativeFrom="column">
                  <wp:posOffset>4294591</wp:posOffset>
                </wp:positionH>
                <wp:positionV relativeFrom="paragraph">
                  <wp:posOffset>75454</wp:posOffset>
                </wp:positionV>
                <wp:extent cx="859320" cy="457920"/>
                <wp:effectExtent l="38100" t="38100" r="36195" b="3746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5932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11976" id="Ink 904" o:spid="_x0000_s1026" type="#_x0000_t75" style="position:absolute;margin-left:337.15pt;margin-top:4.95pt;width:69.6pt;height:3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">
                <v:imagedata r:id="rId574" o:title=""/>
              </v:shape>
            </w:pict>
          </mc:Fallback>
        </mc:AlternateContent>
      </w:r>
      <w:r w:rsidR="002262FA" w:rsidRPr="00D12E6B">
        <w:rPr>
          <w:position w:val="-34"/>
          <w:highlight w:val="yellow"/>
          <w:lang w:val="en-US"/>
        </w:rPr>
        <w:object w:dxaOrig="8559" w:dyaOrig="900" w14:anchorId="5DA256A9">
          <v:shape id="_x0000_i1083" type="#_x0000_t75" style="width:428.55pt;height:44.95pt" o:ole="">
            <v:imagedata r:id="rId575" o:title=""/>
          </v:shape>
          <o:OLEObject Type="Embed" ProgID="Equation.DSMT4" ShapeID="_x0000_i1083" DrawAspect="Content" ObjectID="_1837079802" r:id="rId576"/>
        </w:object>
      </w:r>
    </w:p>
    <w:p w14:paraId="0ECD26B1" w14:textId="77777777" w:rsidR="00F14041" w:rsidRPr="00F14041" w:rsidRDefault="00F7118D">
      <w:pPr>
        <w:spacing w:before="0" w:line="240" w:lineRule="auto"/>
        <w:rPr>
          <w:b/>
          <w:i/>
          <w:color w:val="0070C0"/>
          <w:sz w:val="36"/>
          <w:lang w:val="en-US"/>
        </w:rPr>
      </w:pP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37E38502" wp14:editId="2E7281FB">
                <wp:simplePos x="0" y="0"/>
                <wp:positionH relativeFrom="column">
                  <wp:posOffset>3606271</wp:posOffset>
                </wp:positionH>
                <wp:positionV relativeFrom="paragraph">
                  <wp:posOffset>1821634</wp:posOffset>
                </wp:positionV>
                <wp:extent cx="162360" cy="79200"/>
                <wp:effectExtent l="38100" t="38100" r="47625" b="3556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62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BA615" id="Ink 951" o:spid="_x0000_s1026" type="#_x0000_t75" style="position:absolute;margin-left:282.95pt;margin-top:142.45pt;width:14.8pt;height:8.2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">
                <v:imagedata r:id="rId57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79F1555E" wp14:editId="3A64F986">
                <wp:simplePos x="0" y="0"/>
                <wp:positionH relativeFrom="column">
                  <wp:posOffset>3549391</wp:posOffset>
                </wp:positionH>
                <wp:positionV relativeFrom="paragraph">
                  <wp:posOffset>1807954</wp:posOffset>
                </wp:positionV>
                <wp:extent cx="158040" cy="31320"/>
                <wp:effectExtent l="38100" t="38100" r="52070" b="4508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580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58BED" id="Ink 950" o:spid="_x0000_s1026" type="#_x0000_t75" style="position:absolute;margin-left:278.5pt;margin-top:141.35pt;width:14.45pt;height:4.4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">
                <v:imagedata r:id="rId58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4EC5659E" wp14:editId="05D8335F">
                <wp:simplePos x="0" y="0"/>
                <wp:positionH relativeFrom="column">
                  <wp:posOffset>1591351</wp:posOffset>
                </wp:positionH>
                <wp:positionV relativeFrom="paragraph">
                  <wp:posOffset>1714354</wp:posOffset>
                </wp:positionV>
                <wp:extent cx="142920" cy="32400"/>
                <wp:effectExtent l="38100" t="38100" r="47625" b="4381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42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FFE9E" id="Ink 949" o:spid="_x0000_s1026" type="#_x0000_t75" style="position:absolute;margin-left:124.3pt;margin-top:134pt;width:13.2pt;height:4.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">
                <v:imagedata r:id="rId58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5237763D" wp14:editId="34BFDAE0">
                <wp:simplePos x="0" y="0"/>
                <wp:positionH relativeFrom="column">
                  <wp:posOffset>1578751</wp:posOffset>
                </wp:positionH>
                <wp:positionV relativeFrom="paragraph">
                  <wp:posOffset>1665754</wp:posOffset>
                </wp:positionV>
                <wp:extent cx="129960" cy="43200"/>
                <wp:effectExtent l="38100" t="38100" r="41910" b="5207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29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CA8B9" id="Ink 948" o:spid="_x0000_s1026" type="#_x0000_t75" style="position:absolute;margin-left:123.3pt;margin-top:130.15pt;width:12.25pt;height:5.3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">
                <v:imagedata r:id="rId58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3F3C9F9D" wp14:editId="13C41484">
                <wp:simplePos x="0" y="0"/>
                <wp:positionH relativeFrom="column">
                  <wp:posOffset>5354431</wp:posOffset>
                </wp:positionH>
                <wp:positionV relativeFrom="paragraph">
                  <wp:posOffset>1254274</wp:posOffset>
                </wp:positionV>
                <wp:extent cx="255960" cy="82800"/>
                <wp:effectExtent l="38100" t="38100" r="29845" b="5080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55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F46EF" id="Ink 947" o:spid="_x0000_s1026" type="#_x0000_t75" style="position:absolute;margin-left:420.6pt;margin-top:97.75pt;width:22.1pt;height:8.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">
                <v:imagedata r:id="rId58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6453D48F" wp14:editId="7F0E4C29">
                <wp:simplePos x="0" y="0"/>
                <wp:positionH relativeFrom="column">
                  <wp:posOffset>5290351</wp:posOffset>
                </wp:positionH>
                <wp:positionV relativeFrom="paragraph">
                  <wp:posOffset>1243834</wp:posOffset>
                </wp:positionV>
                <wp:extent cx="48960" cy="109800"/>
                <wp:effectExtent l="38100" t="38100" r="27305" b="4318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48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5E370" id="Ink 946" o:spid="_x0000_s1026" type="#_x0000_t75" style="position:absolute;margin-left:415.55pt;margin-top:96.95pt;width:5.8pt;height:10.6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">
                <v:imagedata r:id="rId58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628CB568" wp14:editId="4B184201">
                <wp:simplePos x="0" y="0"/>
                <wp:positionH relativeFrom="column">
                  <wp:posOffset>5017111</wp:posOffset>
                </wp:positionH>
                <wp:positionV relativeFrom="paragraph">
                  <wp:posOffset>1020634</wp:posOffset>
                </wp:positionV>
                <wp:extent cx="235080" cy="354600"/>
                <wp:effectExtent l="38100" t="38100" r="50800" b="457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23508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DE4B4" id="Ink 945" o:spid="_x0000_s1026" type="#_x0000_t75" style="position:absolute;margin-left:394.05pt;margin-top:79.35pt;width:20.45pt;height:29.9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">
                <v:imagedata r:id="rId59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7CA8F76D" wp14:editId="79291358">
                <wp:simplePos x="0" y="0"/>
                <wp:positionH relativeFrom="column">
                  <wp:posOffset>4937911</wp:posOffset>
                </wp:positionH>
                <wp:positionV relativeFrom="paragraph">
                  <wp:posOffset>1137634</wp:posOffset>
                </wp:positionV>
                <wp:extent cx="7560" cy="34560"/>
                <wp:effectExtent l="38100" t="38100" r="31115" b="4191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75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7E57C" id="Ink 944" o:spid="_x0000_s1026" type="#_x0000_t75" style="position:absolute;margin-left:387.7pt;margin-top:88.6pt;width:2.8pt;height:4.7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">
                <v:imagedata r:id="rId59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37D815D3" wp14:editId="77CA070E">
                <wp:simplePos x="0" y="0"/>
                <wp:positionH relativeFrom="column">
                  <wp:posOffset>4819471</wp:posOffset>
                </wp:positionH>
                <wp:positionV relativeFrom="paragraph">
                  <wp:posOffset>1305754</wp:posOffset>
                </wp:positionV>
                <wp:extent cx="222840" cy="114840"/>
                <wp:effectExtent l="38100" t="38100" r="25400" b="3810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22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E9C7F" id="Ink 943" o:spid="_x0000_s1026" type="#_x0000_t75" style="position:absolute;margin-left:378.5pt;margin-top:101.8pt;width:19.55pt;height:11.0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">
                <v:imagedata r:id="rId59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1C7DA843" wp14:editId="1BACD5B4">
                <wp:simplePos x="0" y="0"/>
                <wp:positionH relativeFrom="column">
                  <wp:posOffset>4574311</wp:posOffset>
                </wp:positionH>
                <wp:positionV relativeFrom="paragraph">
                  <wp:posOffset>1290274</wp:posOffset>
                </wp:positionV>
                <wp:extent cx="169560" cy="189000"/>
                <wp:effectExtent l="38100" t="38100" r="40005" b="4000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695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CCCE0" id="Ink 942" o:spid="_x0000_s1026" type="#_x0000_t75" style="position:absolute;margin-left:359.2pt;margin-top:100.6pt;width:15.3pt;height:16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">
                <v:imagedata r:id="rId59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508F192E" wp14:editId="1CC5DBCB">
                <wp:simplePos x="0" y="0"/>
                <wp:positionH relativeFrom="column">
                  <wp:posOffset>4155271</wp:posOffset>
                </wp:positionH>
                <wp:positionV relativeFrom="paragraph">
                  <wp:posOffset>1335634</wp:posOffset>
                </wp:positionV>
                <wp:extent cx="178560" cy="66960"/>
                <wp:effectExtent l="38100" t="38100" r="50165" b="4762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785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33617" id="Ink 941" o:spid="_x0000_s1026" type="#_x0000_t75" style="position:absolute;margin-left:326.2pt;margin-top:104.15pt;width:16pt;height:7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">
                <v:imagedata r:id="rId59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6D8DCBAB" wp14:editId="73CB3F8D">
                <wp:simplePos x="0" y="0"/>
                <wp:positionH relativeFrom="column">
                  <wp:posOffset>4252831</wp:posOffset>
                </wp:positionH>
                <wp:positionV relativeFrom="paragraph">
                  <wp:posOffset>1205314</wp:posOffset>
                </wp:positionV>
                <wp:extent cx="26640" cy="235080"/>
                <wp:effectExtent l="38100" t="38100" r="31115" b="3175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266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DCCF6" id="Ink 940" o:spid="_x0000_s1026" type="#_x0000_t75" style="position:absolute;margin-left:333.85pt;margin-top:93.9pt;width:4.15pt;height:20.4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">
                <v:imagedata r:id="rId60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5751FBBB" wp14:editId="7F332A58">
                <wp:simplePos x="0" y="0"/>
                <wp:positionH relativeFrom="column">
                  <wp:posOffset>3509791</wp:posOffset>
                </wp:positionH>
                <wp:positionV relativeFrom="paragraph">
                  <wp:posOffset>1421314</wp:posOffset>
                </wp:positionV>
                <wp:extent cx="172800" cy="253080"/>
                <wp:effectExtent l="38100" t="38100" r="17780" b="3302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728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53F61" id="Ink 939" o:spid="_x0000_s1026" type="#_x0000_t75" style="position:absolute;margin-left:275.35pt;margin-top:110.9pt;width:15.55pt;height:21.9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">
                <v:imagedata r:id="rId60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68EC6402" wp14:editId="4FC58C3F">
                <wp:simplePos x="0" y="0"/>
                <wp:positionH relativeFrom="column">
                  <wp:posOffset>3357151</wp:posOffset>
                </wp:positionH>
                <wp:positionV relativeFrom="paragraph">
                  <wp:posOffset>1553434</wp:posOffset>
                </wp:positionV>
                <wp:extent cx="134280" cy="144720"/>
                <wp:effectExtent l="38100" t="38100" r="18415" b="4635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34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8A1F7" id="Ink 938" o:spid="_x0000_s1026" type="#_x0000_t75" style="position:absolute;margin-left:263.35pt;margin-top:121.3pt;width:12.55pt;height:13.4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">
                <v:imagedata r:id="rId60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68A23FD3" wp14:editId="337773EB">
                <wp:simplePos x="0" y="0"/>
                <wp:positionH relativeFrom="column">
                  <wp:posOffset>3295231</wp:posOffset>
                </wp:positionH>
                <wp:positionV relativeFrom="paragraph">
                  <wp:posOffset>1344634</wp:posOffset>
                </wp:positionV>
                <wp:extent cx="496800" cy="101520"/>
                <wp:effectExtent l="38100" t="38100" r="36830" b="5143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4968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492F0" id="Ink 937" o:spid="_x0000_s1026" type="#_x0000_t75" style="position:absolute;margin-left:258.45pt;margin-top:104.9pt;width:41.05pt;height:10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">
                <v:imagedata r:id="rId60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08A6D84A" wp14:editId="03C4412A">
                <wp:simplePos x="0" y="0"/>
                <wp:positionH relativeFrom="column">
                  <wp:posOffset>3537511</wp:posOffset>
                </wp:positionH>
                <wp:positionV relativeFrom="paragraph">
                  <wp:posOffset>1216834</wp:posOffset>
                </wp:positionV>
                <wp:extent cx="124920" cy="140040"/>
                <wp:effectExtent l="38100" t="38100" r="8890" b="5080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24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DEEAB" id="Ink 936" o:spid="_x0000_s1026" type="#_x0000_t75" style="position:absolute;margin-left:277.55pt;margin-top:94.8pt;width:11.85pt;height:13.0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">
                <v:imagedata r:id="rId60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1B04972A" wp14:editId="1A27F4DC">
                <wp:simplePos x="0" y="0"/>
                <wp:positionH relativeFrom="column">
                  <wp:posOffset>3374431</wp:posOffset>
                </wp:positionH>
                <wp:positionV relativeFrom="paragraph">
                  <wp:posOffset>1064194</wp:posOffset>
                </wp:positionV>
                <wp:extent cx="172080" cy="235440"/>
                <wp:effectExtent l="57150" t="38100" r="0" b="5080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720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7891C" id="Ink 935" o:spid="_x0000_s1026" type="#_x0000_t75" style="position:absolute;margin-left:264.7pt;margin-top:82.8pt;width:15.55pt;height:20.5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">
                <v:imagedata r:id="rId61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09E96428" wp14:editId="59B409E7">
                <wp:simplePos x="0" y="0"/>
                <wp:positionH relativeFrom="column">
                  <wp:posOffset>2903911</wp:posOffset>
                </wp:positionH>
                <wp:positionV relativeFrom="paragraph">
                  <wp:posOffset>1383874</wp:posOffset>
                </wp:positionV>
                <wp:extent cx="109080" cy="20160"/>
                <wp:effectExtent l="38100" t="38100" r="43815" b="3746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09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590AB" id="Ink 934" o:spid="_x0000_s1026" type="#_x0000_t75" style="position:absolute;margin-left:227.65pt;margin-top:107.95pt;width:10.6pt;height:3.6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">
                <v:imagedata r:id="rId61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6AECC5AC" wp14:editId="186840C3">
                <wp:simplePos x="0" y="0"/>
                <wp:positionH relativeFrom="column">
                  <wp:posOffset>2930911</wp:posOffset>
                </wp:positionH>
                <wp:positionV relativeFrom="paragraph">
                  <wp:posOffset>1302154</wp:posOffset>
                </wp:positionV>
                <wp:extent cx="15840" cy="134280"/>
                <wp:effectExtent l="38100" t="38100" r="41910" b="3746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5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CECA1" id="Ink 933" o:spid="_x0000_s1026" type="#_x0000_t75" style="position:absolute;margin-left:229.75pt;margin-top:101.55pt;width:3.35pt;height:12.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">
                <v:imagedata r:id="rId61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72893441" wp14:editId="14A6A364">
                <wp:simplePos x="0" y="0"/>
                <wp:positionH relativeFrom="column">
                  <wp:posOffset>2644351</wp:posOffset>
                </wp:positionH>
                <wp:positionV relativeFrom="paragraph">
                  <wp:posOffset>1155274</wp:posOffset>
                </wp:positionV>
                <wp:extent cx="112320" cy="151920"/>
                <wp:effectExtent l="38100" t="38100" r="40640" b="3873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12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6E43C" id="Ink 932" o:spid="_x0000_s1026" type="#_x0000_t75" style="position:absolute;margin-left:207.2pt;margin-top:89.95pt;width:10.85pt;height:13.9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">
                <v:imagedata r:id="rId61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57D6FDE1" wp14:editId="6DD696AC">
                <wp:simplePos x="0" y="0"/>
                <wp:positionH relativeFrom="column">
                  <wp:posOffset>2662711</wp:posOffset>
                </wp:positionH>
                <wp:positionV relativeFrom="paragraph">
                  <wp:posOffset>1442194</wp:posOffset>
                </wp:positionV>
                <wp:extent cx="16560" cy="155520"/>
                <wp:effectExtent l="38100" t="38100" r="40640" b="5461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65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1DF34" id="Ink 931" o:spid="_x0000_s1026" type="#_x0000_t75" style="position:absolute;margin-left:208.65pt;margin-top:112.55pt;width:3.25pt;height:14.2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">
                <v:imagedata r:id="rId61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5C5F40F0" wp14:editId="4D4B2C26">
                <wp:simplePos x="0" y="0"/>
                <wp:positionH relativeFrom="column">
                  <wp:posOffset>2502151</wp:posOffset>
                </wp:positionH>
                <wp:positionV relativeFrom="paragraph">
                  <wp:posOffset>1217194</wp:posOffset>
                </wp:positionV>
                <wp:extent cx="135360" cy="300960"/>
                <wp:effectExtent l="38100" t="38100" r="36195" b="4254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3536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B4CA0" id="Ink 930" o:spid="_x0000_s1026" type="#_x0000_t75" style="position:absolute;margin-left:196pt;margin-top:94.85pt;width:12.6pt;height:25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">
                <v:imagedata r:id="rId62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57E99C66" wp14:editId="3821D2CA">
                <wp:simplePos x="0" y="0"/>
                <wp:positionH relativeFrom="column">
                  <wp:posOffset>2413951</wp:posOffset>
                </wp:positionH>
                <wp:positionV relativeFrom="paragraph">
                  <wp:posOffset>1414474</wp:posOffset>
                </wp:positionV>
                <wp:extent cx="1800" cy="7200"/>
                <wp:effectExtent l="38100" t="38100" r="36830" b="3111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CDB96" id="Ink 929" o:spid="_x0000_s1026" type="#_x0000_t75" style="position:absolute;margin-left:188.8pt;margin-top:110.35pt;width:2.65pt;height:2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">
                <v:imagedata r:id="rId62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04A07224" wp14:editId="1A4791FE">
                <wp:simplePos x="0" y="0"/>
                <wp:positionH relativeFrom="column">
                  <wp:posOffset>2283991</wp:posOffset>
                </wp:positionH>
                <wp:positionV relativeFrom="paragraph">
                  <wp:posOffset>1218274</wp:posOffset>
                </wp:positionV>
                <wp:extent cx="59040" cy="293400"/>
                <wp:effectExtent l="38100" t="38100" r="36830" b="3048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5904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E5858" id="Ink 928" o:spid="_x0000_s1026" type="#_x0000_t75" style="position:absolute;margin-left:178.85pt;margin-top:94.95pt;width:6.65pt;height:25.0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">
                <v:imagedata r:id="rId62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46B8789E" wp14:editId="2DF819D8">
                <wp:simplePos x="0" y="0"/>
                <wp:positionH relativeFrom="column">
                  <wp:posOffset>2128831</wp:posOffset>
                </wp:positionH>
                <wp:positionV relativeFrom="paragraph">
                  <wp:posOffset>1179034</wp:posOffset>
                </wp:positionV>
                <wp:extent cx="41400" cy="381960"/>
                <wp:effectExtent l="38100" t="38100" r="34925" b="3746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4140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56F37" id="Ink 927" o:spid="_x0000_s1026" type="#_x0000_t75" style="position:absolute;margin-left:166.6pt;margin-top:91.85pt;width:5.2pt;height:32.1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">
                <v:imagedata r:id="rId62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22044225" wp14:editId="186A54A5">
                <wp:simplePos x="0" y="0"/>
                <wp:positionH relativeFrom="column">
                  <wp:posOffset>2173831</wp:posOffset>
                </wp:positionH>
                <wp:positionV relativeFrom="paragraph">
                  <wp:posOffset>1213594</wp:posOffset>
                </wp:positionV>
                <wp:extent cx="128880" cy="284040"/>
                <wp:effectExtent l="38100" t="38100" r="5080" b="4000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288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80F50" id="Ink 926" o:spid="_x0000_s1026" type="#_x0000_t75" style="position:absolute;margin-left:170.15pt;margin-top:94.55pt;width:12.15pt;height:24.3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">
                <v:imagedata r:id="rId62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423DF131" wp14:editId="5D5AC7EE">
                <wp:simplePos x="0" y="0"/>
                <wp:positionH relativeFrom="column">
                  <wp:posOffset>2032711</wp:posOffset>
                </wp:positionH>
                <wp:positionV relativeFrom="paragraph">
                  <wp:posOffset>1409794</wp:posOffset>
                </wp:positionV>
                <wp:extent cx="104040" cy="47520"/>
                <wp:effectExtent l="38100" t="38100" r="29845" b="4826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040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8466F" id="Ink 925" o:spid="_x0000_s1026" type="#_x0000_t75" style="position:absolute;margin-left:159.05pt;margin-top:110pt;width:10.2pt;height:5.7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">
                <v:imagedata r:id="rId63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7EB4DB36" wp14:editId="7B4A9A14">
                <wp:simplePos x="0" y="0"/>
                <wp:positionH relativeFrom="column">
                  <wp:posOffset>2028031</wp:posOffset>
                </wp:positionH>
                <wp:positionV relativeFrom="paragraph">
                  <wp:posOffset>1293154</wp:posOffset>
                </wp:positionV>
                <wp:extent cx="95760" cy="214560"/>
                <wp:effectExtent l="38100" t="38100" r="0" b="5270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957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21870" id="Ink 924" o:spid="_x0000_s1026" type="#_x0000_t75" style="position:absolute;margin-left:158.7pt;margin-top:100.8pt;width:9.55pt;height:18.9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">
                <v:imagedata r:id="rId63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7805EE05" wp14:editId="1689204B">
                <wp:simplePos x="0" y="0"/>
                <wp:positionH relativeFrom="column">
                  <wp:posOffset>1719151</wp:posOffset>
                </wp:positionH>
                <wp:positionV relativeFrom="paragraph">
                  <wp:posOffset>1532554</wp:posOffset>
                </wp:positionV>
                <wp:extent cx="57240" cy="82080"/>
                <wp:effectExtent l="38100" t="38100" r="38100" b="3238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57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4E5C3" id="Ink 923" o:spid="_x0000_s1026" type="#_x0000_t75" style="position:absolute;margin-left:134.35pt;margin-top:119.65pt;width:6.45pt;height:8.4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">
                <v:imagedata r:id="rId63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25A89512" wp14:editId="4F6B9361">
                <wp:simplePos x="0" y="0"/>
                <wp:positionH relativeFrom="column">
                  <wp:posOffset>1732831</wp:posOffset>
                </wp:positionH>
                <wp:positionV relativeFrom="paragraph">
                  <wp:posOffset>1080034</wp:posOffset>
                </wp:positionV>
                <wp:extent cx="11160" cy="173520"/>
                <wp:effectExtent l="38100" t="38100" r="46355" b="3619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11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61414" id="Ink 922" o:spid="_x0000_s1026" type="#_x0000_t75" style="position:absolute;margin-left:135.4pt;margin-top:84.05pt;width:3pt;height:15.6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">
                <v:imagedata r:id="rId63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6D01C0C9" wp14:editId="774DC2F9">
                <wp:simplePos x="0" y="0"/>
                <wp:positionH relativeFrom="column">
                  <wp:posOffset>1642111</wp:posOffset>
                </wp:positionH>
                <wp:positionV relativeFrom="paragraph">
                  <wp:posOffset>1073194</wp:posOffset>
                </wp:positionV>
                <wp:extent cx="101520" cy="110160"/>
                <wp:effectExtent l="38100" t="38100" r="32385" b="4254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01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836BD" id="Ink 921" o:spid="_x0000_s1026" type="#_x0000_t75" style="position:absolute;margin-left:128.3pt;margin-top:83.5pt;width:10pt;height:10.6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">
                <v:imagedata r:id="rId63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7D3DB048" wp14:editId="42A0B4AA">
                <wp:simplePos x="0" y="0"/>
                <wp:positionH relativeFrom="column">
                  <wp:posOffset>1572991</wp:posOffset>
                </wp:positionH>
                <wp:positionV relativeFrom="paragraph">
                  <wp:posOffset>1172554</wp:posOffset>
                </wp:positionV>
                <wp:extent cx="135360" cy="379440"/>
                <wp:effectExtent l="38100" t="38100" r="36195" b="4000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3536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754D9" id="Ink 920" o:spid="_x0000_s1026" type="#_x0000_t75" style="position:absolute;margin-left:122.85pt;margin-top:91.35pt;width:12.6pt;height:31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">
                <v:imagedata r:id="rId64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2A3FB700" wp14:editId="695C3B49">
                <wp:simplePos x="0" y="0"/>
                <wp:positionH relativeFrom="column">
                  <wp:posOffset>1355911</wp:posOffset>
                </wp:positionH>
                <wp:positionV relativeFrom="paragraph">
                  <wp:posOffset>1469914</wp:posOffset>
                </wp:positionV>
                <wp:extent cx="8280" cy="249120"/>
                <wp:effectExtent l="38100" t="38100" r="48895" b="3683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82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9B795" id="Ink 919" o:spid="_x0000_s1026" type="#_x0000_t75" style="position:absolute;margin-left:105.8pt;margin-top:114.75pt;width:2.55pt;height:21.5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">
                <v:imagedata r:id="rId64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125B59E1" wp14:editId="5593D7F7">
                <wp:simplePos x="0" y="0"/>
                <wp:positionH relativeFrom="column">
                  <wp:posOffset>1250071</wp:posOffset>
                </wp:positionH>
                <wp:positionV relativeFrom="paragraph">
                  <wp:posOffset>1471714</wp:posOffset>
                </wp:positionV>
                <wp:extent cx="117000" cy="160560"/>
                <wp:effectExtent l="38100" t="38100" r="35560" b="3048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17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57AAC" id="Ink 918" o:spid="_x0000_s1026" type="#_x0000_t75" style="position:absolute;margin-left:97.45pt;margin-top:114.9pt;width:11.15pt;height:14.6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">
                <v:imagedata r:id="rId64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23D106A8" wp14:editId="24F93266">
                <wp:simplePos x="0" y="0"/>
                <wp:positionH relativeFrom="column">
                  <wp:posOffset>1252591</wp:posOffset>
                </wp:positionH>
                <wp:positionV relativeFrom="paragraph">
                  <wp:posOffset>1404034</wp:posOffset>
                </wp:positionV>
                <wp:extent cx="175320" cy="28440"/>
                <wp:effectExtent l="38100" t="38100" r="34290" b="4826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753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1A438" id="Ink 917" o:spid="_x0000_s1026" type="#_x0000_t75" style="position:absolute;margin-left:97.65pt;margin-top:109.55pt;width:15.75pt;height:4.2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">
                <v:imagedata r:id="rId64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070F44F5" wp14:editId="6FD50C92">
                <wp:simplePos x="0" y="0"/>
                <wp:positionH relativeFrom="column">
                  <wp:posOffset>1309471</wp:posOffset>
                </wp:positionH>
                <wp:positionV relativeFrom="paragraph">
                  <wp:posOffset>1165714</wp:posOffset>
                </wp:positionV>
                <wp:extent cx="30600" cy="173880"/>
                <wp:effectExtent l="38100" t="38100" r="26670" b="3619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06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3B77C" id="Ink 916" o:spid="_x0000_s1026" type="#_x0000_t75" style="position:absolute;margin-left:102.1pt;margin-top:90.8pt;width:4.35pt;height:15.7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">
                <v:imagedata r:id="rId64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5B502543" wp14:editId="2CB26EA8">
                <wp:simplePos x="0" y="0"/>
                <wp:positionH relativeFrom="column">
                  <wp:posOffset>843271</wp:posOffset>
                </wp:positionH>
                <wp:positionV relativeFrom="paragraph">
                  <wp:posOffset>1400074</wp:posOffset>
                </wp:positionV>
                <wp:extent cx="134280" cy="43920"/>
                <wp:effectExtent l="38100" t="38100" r="37465" b="5143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342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72004" id="Ink 915" o:spid="_x0000_s1026" type="#_x0000_t75" style="position:absolute;margin-left:65.4pt;margin-top:109.25pt;width:12.5pt;height:5.4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">
                <v:imagedata r:id="rId65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544BEB69" wp14:editId="7F9306D0">
                <wp:simplePos x="0" y="0"/>
                <wp:positionH relativeFrom="column">
                  <wp:posOffset>801151</wp:posOffset>
                </wp:positionH>
                <wp:positionV relativeFrom="paragraph">
                  <wp:posOffset>1325194</wp:posOffset>
                </wp:positionV>
                <wp:extent cx="128520" cy="36720"/>
                <wp:effectExtent l="38100" t="38100" r="43180" b="4000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28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B9CF5" id="Ink 914" o:spid="_x0000_s1026" type="#_x0000_t75" style="position:absolute;margin-left:62.1pt;margin-top:103.35pt;width:12.1pt;height:4.9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">
                <v:imagedata r:id="rId65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46795A70" wp14:editId="388F64B6">
                <wp:simplePos x="0" y="0"/>
                <wp:positionH relativeFrom="column">
                  <wp:posOffset>2194711</wp:posOffset>
                </wp:positionH>
                <wp:positionV relativeFrom="paragraph">
                  <wp:posOffset>149794</wp:posOffset>
                </wp:positionV>
                <wp:extent cx="95040" cy="462960"/>
                <wp:effectExtent l="38100" t="38100" r="38735" b="3238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9504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13C5C" id="Ink 913" o:spid="_x0000_s1026" type="#_x0000_t75" style="position:absolute;margin-left:171.8pt;margin-top:10.8pt;width:9.5pt;height:38.4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">
                <v:imagedata r:id="rId65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01774C7" wp14:editId="4EE7EE41">
                <wp:simplePos x="0" y="0"/>
                <wp:positionH relativeFrom="column">
                  <wp:posOffset>2061511</wp:posOffset>
                </wp:positionH>
                <wp:positionV relativeFrom="paragraph">
                  <wp:posOffset>183274</wp:posOffset>
                </wp:positionV>
                <wp:extent cx="54360" cy="442080"/>
                <wp:effectExtent l="38100" t="38100" r="41275" b="3429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5436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48E68" id="Ink 912" o:spid="_x0000_s1026" type="#_x0000_t75" style="position:absolute;margin-left:161.3pt;margin-top:13.45pt;width:6.3pt;height:36.7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">
                <v:imagedata r:id="rId65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32AC061C" wp14:editId="0C73397D">
                <wp:simplePos x="0" y="0"/>
                <wp:positionH relativeFrom="column">
                  <wp:posOffset>2249791</wp:posOffset>
                </wp:positionH>
                <wp:positionV relativeFrom="paragraph">
                  <wp:posOffset>478474</wp:posOffset>
                </wp:positionV>
                <wp:extent cx="13680" cy="17640"/>
                <wp:effectExtent l="38100" t="38100" r="24765" b="4000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3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13F32" id="Ink 911" o:spid="_x0000_s1026" type="#_x0000_t75" style="position:absolute;margin-left:176.15pt;margin-top:36.7pt;width:3.15pt;height:3.4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">
                <v:imagedata r:id="rId65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3B7137AB" wp14:editId="01716B00">
                <wp:simplePos x="0" y="0"/>
                <wp:positionH relativeFrom="column">
                  <wp:posOffset>2109391</wp:posOffset>
                </wp:positionH>
                <wp:positionV relativeFrom="paragraph">
                  <wp:posOffset>175354</wp:posOffset>
                </wp:positionV>
                <wp:extent cx="85680" cy="388440"/>
                <wp:effectExtent l="38100" t="38100" r="48260" b="5016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8568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5BDC8" id="Ink 910" o:spid="_x0000_s1026" type="#_x0000_t75" style="position:absolute;margin-left:165.1pt;margin-top:12.8pt;width:8.75pt;height:32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">
                <v:imagedata r:id="rId66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7722843C" wp14:editId="0237FC92">
                <wp:simplePos x="0" y="0"/>
                <wp:positionH relativeFrom="column">
                  <wp:posOffset>1912831</wp:posOffset>
                </wp:positionH>
                <wp:positionV relativeFrom="paragraph">
                  <wp:posOffset>436354</wp:posOffset>
                </wp:positionV>
                <wp:extent cx="147240" cy="16560"/>
                <wp:effectExtent l="38100" t="38100" r="43815" b="4064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47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9D6A3" id="Ink 909" o:spid="_x0000_s1026" type="#_x0000_t75" style="position:absolute;margin-left:149.6pt;margin-top:33.35pt;width:13.6pt;height:3.2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">
                <v:imagedata r:id="rId66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38E114FA" wp14:editId="2DEE8D8B">
                <wp:simplePos x="0" y="0"/>
                <wp:positionH relativeFrom="column">
                  <wp:posOffset>1920031</wp:posOffset>
                </wp:positionH>
                <wp:positionV relativeFrom="paragraph">
                  <wp:posOffset>187234</wp:posOffset>
                </wp:positionV>
                <wp:extent cx="104760" cy="365760"/>
                <wp:effectExtent l="38100" t="38100" r="48260" b="3429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047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17136" id="Ink 908" o:spid="_x0000_s1026" type="#_x0000_t75" style="position:absolute;margin-left:150.2pt;margin-top:13.75pt;width:10.25pt;height:30.7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">
                <v:imagedata r:id="rId66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33B8EC5B" wp14:editId="5850373F">
                <wp:simplePos x="0" y="0"/>
                <wp:positionH relativeFrom="column">
                  <wp:posOffset>3037831</wp:posOffset>
                </wp:positionH>
                <wp:positionV relativeFrom="paragraph">
                  <wp:posOffset>417994</wp:posOffset>
                </wp:positionV>
                <wp:extent cx="21240" cy="171720"/>
                <wp:effectExtent l="38100" t="38100" r="36195" b="5715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212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C6150" id="Ink 903" o:spid="_x0000_s1026" type="#_x0000_t75" style="position:absolute;margin-left:238.2pt;margin-top:31.9pt;width:3.65pt;height:15.4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">
                <v:imagedata r:id="rId666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18646413" wp14:editId="5E5FEDDD">
                <wp:simplePos x="0" y="0"/>
                <wp:positionH relativeFrom="column">
                  <wp:posOffset>2877271</wp:posOffset>
                </wp:positionH>
                <wp:positionV relativeFrom="paragraph">
                  <wp:posOffset>227194</wp:posOffset>
                </wp:positionV>
                <wp:extent cx="146520" cy="267120"/>
                <wp:effectExtent l="38100" t="38100" r="44450" b="3810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465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6F80A" id="Ink 902" o:spid="_x0000_s1026" type="#_x0000_t75" style="position:absolute;margin-left:225.55pt;margin-top:16.9pt;width:13.55pt;height:23.0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">
                <v:imagedata r:id="rId66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213523A2" wp14:editId="0EA4CA5B">
                <wp:simplePos x="0" y="0"/>
                <wp:positionH relativeFrom="column">
                  <wp:posOffset>2532031</wp:posOffset>
                </wp:positionH>
                <wp:positionV relativeFrom="paragraph">
                  <wp:posOffset>-103286</wp:posOffset>
                </wp:positionV>
                <wp:extent cx="836640" cy="230760"/>
                <wp:effectExtent l="38100" t="38100" r="40005" b="5524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8366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64D4E" id="Ink 901" o:spid="_x0000_s1026" type="#_x0000_t75" style="position:absolute;margin-left:198.35pt;margin-top:-9.15pt;width:67.9pt;height:20.1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">
                <v:imagedata r:id="rId670" o:title=""/>
              </v:shape>
            </w:pict>
          </mc:Fallback>
        </mc:AlternateContent>
      </w:r>
    </w:p>
    <w:p w14:paraId="6F51FBA3" w14:textId="77777777" w:rsidR="000F32E3" w:rsidRPr="006F3EA6" w:rsidRDefault="000F32E3" w:rsidP="00F14041">
      <w:pPr>
        <w:pStyle w:val="Heading3"/>
        <w:keepLines/>
        <w:rPr>
          <w:lang w:val="el-GR"/>
        </w:rPr>
      </w:pPr>
      <w:bookmarkStart w:id="2" w:name="_Toc515533615"/>
      <w:r>
        <w:rPr>
          <w:lang w:val="el-GR"/>
        </w:rPr>
        <w:lastRenderedPageBreak/>
        <w:t xml:space="preserve">Θεωρητικά βέλτιστο </w:t>
      </w:r>
      <w:r>
        <w:t>h</w:t>
      </w:r>
      <w:bookmarkEnd w:id="2"/>
    </w:p>
    <w:p w14:paraId="372F83EB" w14:textId="77777777" w:rsidR="00997FF2" w:rsidRPr="00F14041" w:rsidRDefault="00CF308F" w:rsidP="00F14041">
      <w:pPr>
        <w:keepNext/>
        <w:keepLines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2F3C9FE" wp14:editId="3D98F34F">
                <wp:simplePos x="0" y="0"/>
                <wp:positionH relativeFrom="column">
                  <wp:posOffset>1615496</wp:posOffset>
                </wp:positionH>
                <wp:positionV relativeFrom="paragraph">
                  <wp:posOffset>169857</wp:posOffset>
                </wp:positionV>
                <wp:extent cx="604800" cy="129960"/>
                <wp:effectExtent l="76200" t="133350" r="100330" b="15621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6048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A511E" id="Ink 661" o:spid="_x0000_s1026" type="#_x0000_t75" style="position:absolute;margin-left:123.45pt;margin-top:5.75pt;width:55.15pt;height:25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">
                <v:imagedata r:id="rId672" o:title=""/>
              </v:shape>
            </w:pict>
          </mc:Fallback>
        </mc:AlternateContent>
      </w:r>
      <w:proofErr w:type="spellStart"/>
      <w:r w:rsidR="000F32E3">
        <w:t>Παραγωγίζοντας</w:t>
      </w:r>
      <w:proofErr w:type="spellEnd"/>
      <w:r w:rsidR="000F32E3">
        <w:t xml:space="preserve"> την</w:t>
      </w:r>
      <w:r w:rsidR="000F32E3" w:rsidRPr="006F3EA6">
        <w:rPr>
          <w:position w:val="-14"/>
        </w:rPr>
        <w:object w:dxaOrig="1120" w:dyaOrig="420" w14:anchorId="2FBAF5F7">
          <v:shape id="_x0000_i1084" type="#_x0000_t75" style="width:55.3pt;height:21.9pt" o:ole="">
            <v:imagedata r:id="rId673" o:title=""/>
          </v:shape>
          <o:OLEObject Type="Embed" ProgID="Equation.DSMT4" ShapeID="_x0000_i1084" DrawAspect="Content" ObjectID="_1837079803" r:id="rId674"/>
        </w:object>
      </w:r>
      <w:r w:rsidR="00F14041" w:rsidRPr="00F14041">
        <w:rPr>
          <w:position w:val="-14"/>
        </w:rPr>
        <w:t xml:space="preserve"> </w:t>
      </w:r>
      <w:r w:rsidR="00997FF2">
        <w:t>ως</w:t>
      </w:r>
      <w:r w:rsidR="000F32E3">
        <w:t xml:space="preserve"> προς </w:t>
      </w:r>
      <w:r w:rsidR="000F32E3">
        <w:rPr>
          <w:lang w:val="en-US"/>
        </w:rPr>
        <w:t>h</w:t>
      </w:r>
      <w:r w:rsidR="000F32E3">
        <w:t xml:space="preserve"> και θέτοντας </w:t>
      </w:r>
      <w:r w:rsidR="00997FF2" w:rsidRPr="00997FF2">
        <w:t>τη παράγωγο ίση με 0</w:t>
      </w:r>
      <w:r w:rsidR="00F14041" w:rsidRPr="00F14041">
        <w:t xml:space="preserve"> </w:t>
      </w:r>
      <w:r w:rsidR="000F32E3">
        <w:t>παίρνουμε ότι</w:t>
      </w:r>
      <w:r w:rsidR="00F14041" w:rsidRPr="00F14041">
        <w:t>:</w:t>
      </w:r>
    </w:p>
    <w:p w14:paraId="34E490D5" w14:textId="305E9123" w:rsidR="000F32E3" w:rsidRDefault="00997FF2" w:rsidP="00EF544E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t xml:space="preserve">Για </w:t>
      </w:r>
      <w:r w:rsidR="000F32E3">
        <w:t xml:space="preserve">το θεωρητικά βέλτιστο </w:t>
      </w:r>
      <w:r w:rsidR="000F32E3" w:rsidRPr="006F3EA6">
        <w:rPr>
          <w:position w:val="-6"/>
        </w:rPr>
        <w:object w:dxaOrig="300" w:dyaOrig="360" w14:anchorId="0FB34D0A">
          <v:shape id="_x0000_i1085" type="#_x0000_t75" style="width:15pt;height:17.85pt" o:ole="">
            <v:imagedata r:id="rId675" o:title=""/>
          </v:shape>
          <o:OLEObject Type="Embed" ProgID="Equation.DSMT4" ShapeID="_x0000_i1085" DrawAspect="Content" ObjectID="_1837079804" r:id="rId676"/>
        </w:object>
      </w:r>
      <w:r w:rsidR="005B5ED6">
        <w:rPr>
          <w:position w:val="-6"/>
        </w:rPr>
        <w:t xml:space="preserve"> </w:t>
      </w:r>
      <w:r w:rsidRPr="00997FF2">
        <w:t>ισχύει ότι</w:t>
      </w:r>
      <w:r w:rsidR="005B5ED6">
        <w:t xml:space="preserve"> </w:t>
      </w:r>
      <w:r w:rsidR="003D246C" w:rsidRPr="000D272C">
        <w:rPr>
          <w:position w:val="-38"/>
          <w:highlight w:val="yellow"/>
          <w:lang w:val="en-US"/>
        </w:rPr>
        <w:object w:dxaOrig="2040" w:dyaOrig="1060" w14:anchorId="6C9F419C">
          <v:shape id="_x0000_i1086" type="#_x0000_t75" style="width:101.95pt;height:53pt" o:ole="">
            <v:imagedata r:id="rId677" o:title=""/>
          </v:shape>
          <o:OLEObject Type="Embed" ProgID="Equation.DSMT4" ShapeID="_x0000_i1086" DrawAspect="Content" ObjectID="_1837079805" r:id="rId678"/>
        </w:object>
      </w:r>
      <w:r>
        <w:t xml:space="preserve">, </w:t>
      </w:r>
      <w:r w:rsidR="00EF544E">
        <w:t xml:space="preserve"> </w:t>
      </w:r>
      <w:r w:rsidR="000F32E3">
        <w:t xml:space="preserve">με </w:t>
      </w:r>
      <w:r w:rsidR="000F32E3" w:rsidRPr="006F3EA6">
        <w:rPr>
          <w:position w:val="-18"/>
          <w:lang w:val="en-US"/>
        </w:rPr>
        <w:object w:dxaOrig="1880" w:dyaOrig="499" w14:anchorId="34A4FABA">
          <v:shape id="_x0000_i1087" type="#_x0000_t75" style="width:93.9pt;height:24.75pt" o:ole="">
            <v:imagedata r:id="rId679" o:title=""/>
          </v:shape>
          <o:OLEObject Type="Embed" ProgID="Equation.DSMT4" ShapeID="_x0000_i1087" DrawAspect="Content" ObjectID="_1837079806" r:id="rId680"/>
        </w:object>
      </w:r>
      <w:r w:rsidR="000F32E3" w:rsidRPr="00F942A7">
        <w:t xml:space="preserve"> ,</w:t>
      </w:r>
      <w:r w:rsidR="000F32E3" w:rsidRPr="006F3EA6">
        <w:rPr>
          <w:position w:val="-18"/>
          <w:lang w:val="en-US"/>
        </w:rPr>
        <w:object w:dxaOrig="1780" w:dyaOrig="499" w14:anchorId="3833918E">
          <v:shape id="_x0000_i1088" type="#_x0000_t75" style="width:89.3pt;height:24.75pt" o:ole="">
            <v:imagedata r:id="rId681" o:title=""/>
          </v:shape>
          <o:OLEObject Type="Embed" ProgID="Equation.DSMT4" ShapeID="_x0000_i1088" DrawAspect="Content" ObjectID="_1837079807" r:id="rId682"/>
        </w:object>
      </w:r>
      <w:r w:rsidR="000F32E3">
        <w:t xml:space="preserve"> και </w:t>
      </w:r>
      <w:r w:rsidR="000F32E3" w:rsidRPr="006F3EA6">
        <w:rPr>
          <w:position w:val="-22"/>
          <w:lang w:val="en-US"/>
        </w:rPr>
        <w:object w:dxaOrig="2420" w:dyaOrig="580" w14:anchorId="2D63C237">
          <v:shape id="_x0000_i1089" type="#_x0000_t75" style="width:120.95pt;height:29.4pt" o:ole="">
            <v:imagedata r:id="rId683" o:title=""/>
          </v:shape>
          <o:OLEObject Type="Embed" ProgID="Equation.DSMT4" ShapeID="_x0000_i1089" DrawAspect="Content" ObjectID="_1837079808" r:id="rId684"/>
        </w:object>
      </w:r>
      <w:r w:rsidR="00EF544E" w:rsidRPr="00EF544E">
        <w:t>.</w:t>
      </w:r>
      <w:r w:rsidR="00EF544E">
        <w:t xml:space="preserve"> </w:t>
      </w:r>
      <w:r w:rsidR="000F32E3">
        <w:t xml:space="preserve">Άρα το ελάχιστο </w:t>
      </w:r>
      <w:r w:rsidR="000F32E3">
        <w:rPr>
          <w:lang w:val="en-US"/>
        </w:rPr>
        <w:t>IMSE</w:t>
      </w:r>
      <w:r w:rsidR="005B5ED6">
        <w:t xml:space="preserve"> </w:t>
      </w:r>
      <w:r w:rsidR="000F32E3">
        <w:t xml:space="preserve">δίνεται από </w:t>
      </w:r>
      <w:r w:rsidR="00EF544E" w:rsidRPr="000D272C">
        <w:rPr>
          <w:position w:val="-18"/>
          <w:highlight w:val="yellow"/>
        </w:rPr>
        <w:object w:dxaOrig="2420" w:dyaOrig="499" w14:anchorId="671E7259">
          <v:shape id="_x0000_i1090" type="#_x0000_t75" style="width:119.8pt;height:24.75pt" o:ole="">
            <v:imagedata r:id="rId685" o:title=""/>
          </v:shape>
          <o:OLEObject Type="Embed" ProgID="Equation.DSMT4" ShapeID="_x0000_i1090" DrawAspect="Content" ObjectID="_1837079809" r:id="rId686"/>
        </w:object>
      </w:r>
    </w:p>
    <w:p w14:paraId="3F9519A4" w14:textId="77777777" w:rsidR="000F32E3" w:rsidRDefault="000F32E3" w:rsidP="000F32E3">
      <w:r>
        <w:t xml:space="preserve">Αυτό είναι </w:t>
      </w:r>
      <w:r w:rsidRPr="000D272C">
        <w:rPr>
          <w:highlight w:val="yellow"/>
        </w:rPr>
        <w:t xml:space="preserve">καλύτερο από το </w:t>
      </w:r>
      <w:r w:rsidR="003D246C" w:rsidRPr="000D272C">
        <w:rPr>
          <w:position w:val="-18"/>
          <w:highlight w:val="yellow"/>
          <w:lang w:val="en-US"/>
        </w:rPr>
        <w:object w:dxaOrig="1219" w:dyaOrig="499" w14:anchorId="1615AD48">
          <v:shape id="_x0000_i1091" type="#_x0000_t75" style="width:60.5pt;height:24.75pt" o:ole="">
            <v:imagedata r:id="rId687" o:title=""/>
          </v:shape>
          <o:OLEObject Type="Embed" ProgID="Equation.DSMT4" ShapeID="_x0000_i1091" DrawAspect="Content" ObjectID="_1837079810" r:id="rId688"/>
        </w:object>
      </w:r>
      <w:r w:rsidR="005B5ED6" w:rsidRPr="000D272C">
        <w:rPr>
          <w:position w:val="-18"/>
          <w:highlight w:val="yellow"/>
        </w:rPr>
        <w:t xml:space="preserve"> </w:t>
      </w:r>
      <w:r w:rsidRPr="000D272C">
        <w:rPr>
          <w:highlight w:val="yellow"/>
        </w:rPr>
        <w:t xml:space="preserve">του ιστογράμματος </w:t>
      </w:r>
      <w:r w:rsidR="00EF544E" w:rsidRPr="000D272C">
        <w:rPr>
          <w:position w:val="-18"/>
          <w:highlight w:val="yellow"/>
        </w:rPr>
        <w:object w:dxaOrig="999" w:dyaOrig="499" w14:anchorId="58A55AAD">
          <v:shape id="_x0000_i1092" type="#_x0000_t75" style="width:50.1pt;height:24.75pt" o:ole="">
            <v:imagedata r:id="rId689" o:title=""/>
          </v:shape>
          <o:OLEObject Type="Embed" ProgID="Equation.DSMT4" ShapeID="_x0000_i1092" DrawAspect="Content" ObjectID="_1837079811" r:id="rId690"/>
        </w:object>
      </w:r>
      <w:r w:rsidR="005B5ED6">
        <w:rPr>
          <w:position w:val="-36"/>
        </w:rPr>
        <w:t xml:space="preserve"> </w:t>
      </w:r>
      <w:r>
        <w:t xml:space="preserve">αλλά </w:t>
      </w:r>
      <w:r w:rsidRPr="000D272C">
        <w:rPr>
          <w:highlight w:val="yellow"/>
        </w:rPr>
        <w:t xml:space="preserve">χειρότερο </w:t>
      </w:r>
      <w:r w:rsidRPr="000D272C">
        <w:rPr>
          <w:highlight w:val="yellow"/>
          <w:lang w:val="en-US"/>
        </w:rPr>
        <w:t>rate</w:t>
      </w:r>
      <w:r w:rsidR="00F14041" w:rsidRPr="000D272C">
        <w:rPr>
          <w:highlight w:val="yellow"/>
        </w:rPr>
        <w:t xml:space="preserve"> </w:t>
      </w:r>
      <w:r w:rsidRPr="000D272C">
        <w:rPr>
          <w:highlight w:val="yellow"/>
        </w:rPr>
        <w:t xml:space="preserve">από τη παραμετρική </w:t>
      </w:r>
      <w:r w:rsidRPr="000D272C">
        <w:rPr>
          <w:position w:val="-6"/>
          <w:highlight w:val="yellow"/>
        </w:rPr>
        <w:object w:dxaOrig="380" w:dyaOrig="360" w14:anchorId="5A948F8A">
          <v:shape id="_x0000_i1093" type="#_x0000_t75" style="width:19pt;height:17.85pt" o:ole="">
            <v:imagedata r:id="rId691" o:title=""/>
          </v:shape>
          <o:OLEObject Type="Embed" ProgID="Equation.DSMT4" ShapeID="_x0000_i1093" DrawAspect="Content" ObjectID="_1837079812" r:id="rId692"/>
        </w:object>
      </w:r>
    </w:p>
    <w:p w14:paraId="56056F62" w14:textId="77777777" w:rsidR="00AD325B" w:rsidRDefault="00AD325B" w:rsidP="00AD325B">
      <w:pPr>
        <w:spacing w:before="0" w:line="240" w:lineRule="auto"/>
        <w:rPr>
          <w:b/>
          <w:u w:val="single"/>
        </w:rPr>
      </w:pPr>
      <w:bookmarkStart w:id="3" w:name="_Toc515533616"/>
    </w:p>
    <w:p w14:paraId="298EF565" w14:textId="77777777" w:rsidR="00AD325B" w:rsidRDefault="00AD325B" w:rsidP="00AD325B">
      <w:pPr>
        <w:spacing w:before="0" w:line="240" w:lineRule="auto"/>
        <w:rPr>
          <w:b/>
          <w:u w:val="single"/>
        </w:rPr>
      </w:pPr>
      <w:r>
        <w:rPr>
          <w:b/>
          <w:u w:val="single"/>
        </w:rPr>
        <w:t xml:space="preserve">Απόδ. </w:t>
      </w:r>
    </w:p>
    <w:p w14:paraId="6C68E1A8" w14:textId="77777777" w:rsidR="00AD325B" w:rsidRDefault="00AD325B" w:rsidP="00AD325B">
      <w:pPr>
        <w:spacing w:before="0" w:line="240" w:lineRule="auto"/>
        <w:rPr>
          <w:b/>
          <w:u w:val="single"/>
        </w:rPr>
      </w:pPr>
    </w:p>
    <w:p w14:paraId="0EA5CC31" w14:textId="77777777" w:rsidR="00AD325B" w:rsidRPr="002B7C7D" w:rsidRDefault="00AD325B" w:rsidP="00AD325B">
      <w:pPr>
        <w:pStyle w:val="ListParagraph"/>
        <w:numPr>
          <w:ilvl w:val="0"/>
          <w:numId w:val="5"/>
        </w:numPr>
        <w:spacing w:before="0" w:line="240" w:lineRule="auto"/>
        <w:rPr>
          <w:b/>
          <w:lang w:val="en-US"/>
        </w:rPr>
      </w:pPr>
      <w:r w:rsidRPr="00AD325B">
        <w:rPr>
          <w:position w:val="-38"/>
        </w:rPr>
        <w:object w:dxaOrig="6340" w:dyaOrig="1020" w14:anchorId="1053822B">
          <v:shape id="_x0000_i1094" type="#_x0000_t75" style="width:316.2pt;height:50.1pt" o:ole="">
            <v:imagedata r:id="rId693" o:title=""/>
          </v:shape>
          <o:OLEObject Type="Embed" ProgID="Equation.DSMT4" ShapeID="_x0000_i1094" DrawAspect="Content" ObjectID="_1837079813" r:id="rId694"/>
        </w:object>
      </w:r>
    </w:p>
    <w:p w14:paraId="0997257B" w14:textId="77777777" w:rsidR="00AD325B" w:rsidRDefault="00F7118D" w:rsidP="00AD325B">
      <w:pPr>
        <w:spacing w:before="0" w:line="240" w:lineRule="auto"/>
        <w:ind w:left="1440" w:firstLine="720"/>
        <w:rPr>
          <w:lang w:val="en-US"/>
        </w:rPr>
      </w:pP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6EB567B6" wp14:editId="4058A4E2">
                <wp:simplePos x="0" y="0"/>
                <wp:positionH relativeFrom="column">
                  <wp:posOffset>6180991</wp:posOffset>
                </wp:positionH>
                <wp:positionV relativeFrom="paragraph">
                  <wp:posOffset>146054</wp:posOffset>
                </wp:positionV>
                <wp:extent cx="77040" cy="31320"/>
                <wp:effectExtent l="38100" t="38100" r="37465" b="4508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770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19432" id="Ink 961" o:spid="_x0000_s1026" type="#_x0000_t75" style="position:absolute;margin-left:485.7pt;margin-top:10.5pt;width:8pt;height:4.4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">
                <v:imagedata r:id="rId69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23BA3E02" wp14:editId="3AE98647">
                <wp:simplePos x="0" y="0"/>
                <wp:positionH relativeFrom="column">
                  <wp:posOffset>6167671</wp:posOffset>
                </wp:positionH>
                <wp:positionV relativeFrom="paragraph">
                  <wp:posOffset>152534</wp:posOffset>
                </wp:positionV>
                <wp:extent cx="44640" cy="107640"/>
                <wp:effectExtent l="38100" t="38100" r="50800" b="4508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446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81AB8" id="Ink 960" o:spid="_x0000_s1026" type="#_x0000_t75" style="position:absolute;margin-left:484.65pt;margin-top:11pt;width:5.45pt;height:10.4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">
                <v:imagedata r:id="rId69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2BD12A6F" wp14:editId="1255B999">
                <wp:simplePos x="0" y="0"/>
                <wp:positionH relativeFrom="column">
                  <wp:posOffset>6107551</wp:posOffset>
                </wp:positionH>
                <wp:positionV relativeFrom="paragraph">
                  <wp:posOffset>90254</wp:posOffset>
                </wp:positionV>
                <wp:extent cx="66240" cy="128160"/>
                <wp:effectExtent l="38100" t="38100" r="48260" b="4381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662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618A7" id="Ink 959" o:spid="_x0000_s1026" type="#_x0000_t75" style="position:absolute;margin-left:479.9pt;margin-top:6.1pt;width:7.2pt;height:12.1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">
                <v:imagedata r:id="rId700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7DBDCAD1" wp14:editId="751AA284">
                <wp:simplePos x="0" y="0"/>
                <wp:positionH relativeFrom="column">
                  <wp:posOffset>6063631</wp:posOffset>
                </wp:positionH>
                <wp:positionV relativeFrom="paragraph">
                  <wp:posOffset>52094</wp:posOffset>
                </wp:positionV>
                <wp:extent cx="18720" cy="135000"/>
                <wp:effectExtent l="38100" t="38100" r="38735" b="3683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87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C7225" id="Ink 958" o:spid="_x0000_s1026" type="#_x0000_t75" style="position:absolute;margin-left:476.45pt;margin-top:3.1pt;width:3.45pt;height:12.6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">
                <v:imagedata r:id="rId702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19D9A60E" wp14:editId="4DC4238D">
                <wp:simplePos x="0" y="0"/>
                <wp:positionH relativeFrom="column">
                  <wp:posOffset>5930791</wp:posOffset>
                </wp:positionH>
                <wp:positionV relativeFrom="paragraph">
                  <wp:posOffset>212654</wp:posOffset>
                </wp:positionV>
                <wp:extent cx="62280" cy="7920"/>
                <wp:effectExtent l="38100" t="38100" r="52070" b="3048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62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7111E" id="Ink 957" o:spid="_x0000_s1026" type="#_x0000_t75" style="position:absolute;margin-left:466pt;margin-top:15.7pt;width:6.85pt;height:2.6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">
                <v:imagedata r:id="rId704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7894C876" wp14:editId="7EDB5AD0">
                <wp:simplePos x="0" y="0"/>
                <wp:positionH relativeFrom="column">
                  <wp:posOffset>5807311</wp:posOffset>
                </wp:positionH>
                <wp:positionV relativeFrom="paragraph">
                  <wp:posOffset>295094</wp:posOffset>
                </wp:positionV>
                <wp:extent cx="150120" cy="227520"/>
                <wp:effectExtent l="38100" t="38100" r="40640" b="3937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50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522C4" id="Ink 956" o:spid="_x0000_s1026" type="#_x0000_t75" style="position:absolute;margin-left:456.25pt;margin-top:22.25pt;width:13.75pt;height:19.8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">
                <v:imagedata r:id="rId706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4037D8D2" wp14:editId="3985C27C">
                <wp:simplePos x="0" y="0"/>
                <wp:positionH relativeFrom="column">
                  <wp:posOffset>5389351</wp:posOffset>
                </wp:positionH>
                <wp:positionV relativeFrom="paragraph">
                  <wp:posOffset>466454</wp:posOffset>
                </wp:positionV>
                <wp:extent cx="104760" cy="125280"/>
                <wp:effectExtent l="38100" t="38100" r="29210" b="4635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04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D8517" id="Ink 953" o:spid="_x0000_s1026" type="#_x0000_t75" style="position:absolute;margin-left:423.35pt;margin-top:35.75pt;width:10.25pt;height:11.8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">
                <v:imagedata r:id="rId708" o:title=""/>
              </v:shape>
            </w:pict>
          </mc:Fallback>
        </mc:AlternateContent>
      </w: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5B82F2DA" wp14:editId="49AB6CF0">
                <wp:simplePos x="0" y="0"/>
                <wp:positionH relativeFrom="column">
                  <wp:posOffset>2064031</wp:posOffset>
                </wp:positionH>
                <wp:positionV relativeFrom="paragraph">
                  <wp:posOffset>-11986</wp:posOffset>
                </wp:positionV>
                <wp:extent cx="1095840" cy="50760"/>
                <wp:effectExtent l="38100" t="38100" r="47625" b="4508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0958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1F1F1" id="Ink 952" o:spid="_x0000_s1026" type="#_x0000_t75" style="position:absolute;margin-left:161.5pt;margin-top:-1.95pt;width:88.3pt;height:6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">
                <v:imagedata r:id="rId710" o:title=""/>
              </v:shape>
            </w:pict>
          </mc:Fallback>
        </mc:AlternateContent>
      </w:r>
      <w:r w:rsidR="000D272C" w:rsidRPr="000D272C">
        <w:rPr>
          <w:position w:val="-38"/>
        </w:rPr>
        <w:object w:dxaOrig="6759" w:dyaOrig="1060" w14:anchorId="507F0190">
          <v:shape id="_x0000_i1095" type="#_x0000_t75" style="width:338.7pt;height:53pt" o:ole="">
            <v:imagedata r:id="rId711" o:title=""/>
          </v:shape>
          <o:OLEObject Type="Embed" ProgID="Equation.DSMT4" ShapeID="_x0000_i1095" DrawAspect="Content" ObjectID="_1837079814" r:id="rId712"/>
        </w:object>
      </w:r>
    </w:p>
    <w:p w14:paraId="0685A393" w14:textId="77777777" w:rsidR="00AD325B" w:rsidRPr="002B7C7D" w:rsidRDefault="00AD325B" w:rsidP="00AD325B">
      <w:pPr>
        <w:spacing w:before="0" w:line="240" w:lineRule="auto"/>
        <w:ind w:firstLine="720"/>
        <w:rPr>
          <w:b/>
          <w:u w:val="single"/>
          <w:lang w:val="en-US"/>
        </w:rPr>
      </w:pPr>
    </w:p>
    <w:p w14:paraId="4FE0E13E" w14:textId="77777777" w:rsidR="00AD325B" w:rsidRPr="002B7C7D" w:rsidRDefault="00C955F5" w:rsidP="00AD325B">
      <w:pPr>
        <w:pStyle w:val="ListParagraph"/>
        <w:numPr>
          <w:ilvl w:val="0"/>
          <w:numId w:val="5"/>
        </w:numPr>
        <w:spacing w:before="0" w:line="240" w:lineRule="auto"/>
        <w:rPr>
          <w:b/>
          <w:u w:val="single"/>
          <w:lang w:val="en-US"/>
        </w:rPr>
      </w:pPr>
      <w:r w:rsidRPr="000D272C">
        <w:rPr>
          <w:position w:val="-38"/>
        </w:rPr>
        <w:object w:dxaOrig="5480" w:dyaOrig="1060" w14:anchorId="336BCB01">
          <v:shape id="_x0000_i1096" type="#_x0000_t75" style="width:273.6pt;height:53pt" o:ole="">
            <v:imagedata r:id="rId713" o:title=""/>
          </v:shape>
          <o:OLEObject Type="Embed" ProgID="Equation.DSMT4" ShapeID="_x0000_i1096" DrawAspect="Content" ObjectID="_1837079815" r:id="rId714"/>
        </w:object>
      </w:r>
    </w:p>
    <w:p w14:paraId="012DF320" w14:textId="77777777" w:rsidR="00AD325B" w:rsidRPr="002B7C7D" w:rsidRDefault="00AD325B" w:rsidP="00AD325B">
      <w:pPr>
        <w:pStyle w:val="ListParagraph"/>
        <w:spacing w:before="0" w:line="240" w:lineRule="auto"/>
        <w:ind w:left="1440"/>
        <w:rPr>
          <w:b/>
          <w:u w:val="single"/>
          <w:lang w:val="en-US"/>
        </w:rPr>
      </w:pPr>
    </w:p>
    <w:p w14:paraId="5AD4BFCE" w14:textId="77777777" w:rsidR="00AD325B" w:rsidRPr="002B7C7D" w:rsidRDefault="000D272C" w:rsidP="00AD325B">
      <w:pPr>
        <w:pStyle w:val="ListParagraph"/>
        <w:numPr>
          <w:ilvl w:val="0"/>
          <w:numId w:val="5"/>
        </w:numPr>
        <w:spacing w:before="0" w:line="240" w:lineRule="auto"/>
        <w:rPr>
          <w:b/>
          <w:u w:val="single"/>
          <w:lang w:val="en-US"/>
        </w:rPr>
      </w:pPr>
      <w:r w:rsidRPr="000D272C">
        <w:rPr>
          <w:position w:val="-38"/>
        </w:rPr>
        <w:object w:dxaOrig="3700" w:dyaOrig="1060" w14:anchorId="4957A919">
          <v:shape id="_x0000_i1097" type="#_x0000_t75" style="width:184.3pt;height:52.4pt" o:ole="">
            <v:imagedata r:id="rId715" o:title=""/>
          </v:shape>
          <o:OLEObject Type="Embed" ProgID="Equation.DSMT4" ShapeID="_x0000_i1097" DrawAspect="Content" ObjectID="_1837079816" r:id="rId716"/>
        </w:object>
      </w:r>
    </w:p>
    <w:p w14:paraId="2ECF2FFC" w14:textId="77777777" w:rsidR="00AD325B" w:rsidRDefault="00AD325B">
      <w:pPr>
        <w:spacing w:before="0" w:line="240" w:lineRule="auto"/>
        <w:rPr>
          <w:b/>
          <w:i/>
          <w:color w:val="0070C0"/>
          <w:sz w:val="36"/>
        </w:rPr>
      </w:pPr>
      <w:r>
        <w:br w:type="page"/>
      </w:r>
    </w:p>
    <w:p w14:paraId="5D7095EF" w14:textId="77777777" w:rsidR="000F32E3" w:rsidRPr="00D06C64" w:rsidRDefault="000F32E3" w:rsidP="000F32E3">
      <w:pPr>
        <w:pStyle w:val="Heading3"/>
        <w:rPr>
          <w:lang w:val="el-GR"/>
        </w:rPr>
      </w:pPr>
      <w:r>
        <w:rPr>
          <w:lang w:val="el-GR"/>
        </w:rPr>
        <w:lastRenderedPageBreak/>
        <w:t xml:space="preserve">Πρακτική επιλογή της </w:t>
      </w:r>
      <w:r>
        <w:t>h</w:t>
      </w:r>
      <w:bookmarkEnd w:id="3"/>
    </w:p>
    <w:p w14:paraId="4334E54A" w14:textId="77777777" w:rsidR="000F32E3" w:rsidRDefault="008A5015" w:rsidP="008A5015">
      <w:pPr>
        <w:jc w:val="both"/>
      </w:pPr>
      <w:r>
        <w:t>Στο προηγούμενο τύπο</w:t>
      </w:r>
      <w:r w:rsidR="007C307A">
        <w:t xml:space="preserve"> </w:t>
      </w:r>
      <w:r w:rsidR="000F32E3" w:rsidRPr="008A5015">
        <w:t>άγνωστο</w:t>
      </w:r>
      <w:r w:rsidR="007C307A">
        <w:t xml:space="preserve"> </w:t>
      </w:r>
      <w:r w:rsidR="000F32E3">
        <w:t xml:space="preserve">είναι το </w:t>
      </w:r>
      <w:r w:rsidR="000F32E3" w:rsidRPr="00D06C64">
        <w:rPr>
          <w:position w:val="-22"/>
        </w:rPr>
        <w:object w:dxaOrig="2420" w:dyaOrig="580" w14:anchorId="42FF05B7">
          <v:shape id="_x0000_i1098" type="#_x0000_t75" style="width:120.95pt;height:29.4pt" o:ole="">
            <v:imagedata r:id="rId717" o:title=""/>
          </v:shape>
          <o:OLEObject Type="Embed" ProgID="Equation.DSMT4" ShapeID="_x0000_i1098" DrawAspect="Content" ObjectID="_1837079817" r:id="rId718"/>
        </w:object>
      </w:r>
      <w:r w:rsidR="000F32E3" w:rsidRPr="00D06C64">
        <w:t xml:space="preserve">. </w:t>
      </w:r>
      <w:r w:rsidR="000F32E3">
        <w:t xml:space="preserve">Η εκτίμηση της </w:t>
      </w:r>
      <w:r w:rsidRPr="00D06C64">
        <w:rPr>
          <w:position w:val="-12"/>
        </w:rPr>
        <w:object w:dxaOrig="360" w:dyaOrig="380" w14:anchorId="4C8B0AF5">
          <v:shape id="_x0000_i1099" type="#_x0000_t75" style="width:17.85pt;height:19pt" o:ole="">
            <v:imagedata r:id="rId719" o:title=""/>
          </v:shape>
          <o:OLEObject Type="Embed" ProgID="Equation.DSMT4" ShapeID="_x0000_i1099" DrawAspect="Content" ObjectID="_1837079818" r:id="rId720"/>
        </w:object>
      </w:r>
      <w:r w:rsidR="000F32E3">
        <w:t xml:space="preserve"> είναι ακόμα πιο προβληματική απ’ ότι της </w:t>
      </w:r>
      <w:r w:rsidR="000F32E3" w:rsidRPr="00D06C64">
        <w:rPr>
          <w:position w:val="-12"/>
          <w:lang w:val="en-US"/>
        </w:rPr>
        <w:object w:dxaOrig="260" w:dyaOrig="360" w14:anchorId="0D302BCE">
          <v:shape id="_x0000_i1100" type="#_x0000_t75" style="width:12.65pt;height:17.85pt" o:ole="">
            <v:imagedata r:id="rId721" o:title=""/>
          </v:shape>
          <o:OLEObject Type="Embed" ProgID="Equation.DSMT4" ShapeID="_x0000_i1100" DrawAspect="Content" ObjectID="_1837079819" r:id="rId722"/>
        </w:object>
      </w:r>
      <w:r w:rsidR="000F32E3">
        <w:t xml:space="preserve">. </w:t>
      </w:r>
      <w:r w:rsidR="000F32E3" w:rsidRPr="000D272C">
        <w:rPr>
          <w:highlight w:val="yellow"/>
        </w:rPr>
        <w:t xml:space="preserve">Αν όμως πιστεύαμε ότι η </w:t>
      </w:r>
      <w:r w:rsidR="000F32E3" w:rsidRPr="000D272C">
        <w:rPr>
          <w:position w:val="-12"/>
          <w:highlight w:val="yellow"/>
          <w:lang w:val="en-US"/>
        </w:rPr>
        <w:object w:dxaOrig="260" w:dyaOrig="360" w14:anchorId="0C0D264D">
          <v:shape id="_x0000_i1101" type="#_x0000_t75" style="width:12.65pt;height:17.85pt" o:ole="">
            <v:imagedata r:id="rId723" o:title=""/>
          </v:shape>
          <o:OLEObject Type="Embed" ProgID="Equation.DSMT4" ShapeID="_x0000_i1101" DrawAspect="Content" ObjectID="_1837079820" r:id="rId724"/>
        </w:object>
      </w:r>
      <w:r w:rsidR="000F32E3" w:rsidRPr="000D272C">
        <w:rPr>
          <w:highlight w:val="yellow"/>
        </w:rPr>
        <w:t xml:space="preserve"> είναι αρκετά ομαλή</w:t>
      </w:r>
      <w:r w:rsidR="000F32E3">
        <w:t xml:space="preserve"> θα μπορούσαμε εδώ </w:t>
      </w:r>
      <w:r w:rsidR="000F32E3" w:rsidRPr="000D272C">
        <w:rPr>
          <w:highlight w:val="lightGray"/>
        </w:rPr>
        <w:t>ν</w:t>
      </w:r>
      <w:r w:rsidRPr="000D272C">
        <w:rPr>
          <w:highlight w:val="lightGray"/>
        </w:rPr>
        <w:t>α</w:t>
      </w:r>
      <w:r w:rsidR="000F32E3" w:rsidRPr="000D272C">
        <w:rPr>
          <w:highlight w:val="lightGray"/>
        </w:rPr>
        <w:t xml:space="preserve"> αντικαταστήσουμε την πυκ</w:t>
      </w:r>
      <w:r w:rsidRPr="000D272C">
        <w:rPr>
          <w:highlight w:val="lightGray"/>
        </w:rPr>
        <w:t>ν</w:t>
      </w:r>
      <w:r w:rsidR="000F32E3" w:rsidRPr="000D272C">
        <w:rPr>
          <w:highlight w:val="lightGray"/>
        </w:rPr>
        <w:t>ότητα</w:t>
      </w:r>
      <w:r w:rsidR="00FC3734" w:rsidRPr="000D272C">
        <w:rPr>
          <w:highlight w:val="lightGray"/>
        </w:rPr>
        <w:t xml:space="preserve"> </w:t>
      </w:r>
      <w:r w:rsidRPr="000D272C">
        <w:rPr>
          <w:position w:val="-12"/>
          <w:highlight w:val="lightGray"/>
          <w:lang w:val="en-US"/>
        </w:rPr>
        <w:object w:dxaOrig="260" w:dyaOrig="360" w14:anchorId="6F830EBE">
          <v:shape id="_x0000_i1102" type="#_x0000_t75" style="width:12.65pt;height:17.85pt" o:ole="">
            <v:imagedata r:id="rId723" o:title=""/>
          </v:shape>
          <o:OLEObject Type="Embed" ProgID="Equation.DSMT4" ShapeID="_x0000_i1102" DrawAspect="Content" ObjectID="_1837079821" r:id="rId725"/>
        </w:object>
      </w:r>
      <w:r w:rsidR="000F32E3" w:rsidRPr="000D272C">
        <w:rPr>
          <w:highlight w:val="lightGray"/>
        </w:rPr>
        <w:t xml:space="preserve"> της κανονικής.</w:t>
      </w:r>
    </w:p>
    <w:p w14:paraId="5F4D1E33" w14:textId="77777777" w:rsidR="000F32E3" w:rsidRDefault="000F32E3" w:rsidP="00EF544E">
      <w:pPr>
        <w:jc w:val="both"/>
      </w:pPr>
      <w:r>
        <w:t xml:space="preserve">Τότε παίρνουμε </w:t>
      </w:r>
      <w:r w:rsidR="00EF544E" w:rsidRPr="000D272C">
        <w:rPr>
          <w:position w:val="-12"/>
          <w:highlight w:val="yellow"/>
          <w:bdr w:val="single" w:sz="4" w:space="0" w:color="auto"/>
        </w:rPr>
        <w:object w:dxaOrig="1939" w:dyaOrig="420" w14:anchorId="11D986C3">
          <v:shape id="_x0000_i1103" type="#_x0000_t75" style="width:96.75pt;height:21.9pt" o:ole="">
            <v:imagedata r:id="rId726" o:title=""/>
          </v:shape>
          <o:OLEObject Type="Embed" ProgID="Equation.DSMT4" ShapeID="_x0000_i1103" DrawAspect="Content" ObjectID="_1837079822" r:id="rId727"/>
        </w:object>
      </w:r>
      <w:r w:rsidR="008A5015" w:rsidRPr="008A5015">
        <w:t xml:space="preserve">. </w:t>
      </w:r>
      <w:r>
        <w:t>Εδώ τ</w:t>
      </w:r>
      <w:r w:rsidRPr="000D272C">
        <w:rPr>
          <w:highlight w:val="lightGray"/>
        </w:rPr>
        <w:t xml:space="preserve">ο </w:t>
      </w:r>
      <w:r w:rsidRPr="000D272C">
        <w:rPr>
          <w:position w:val="-6"/>
          <w:highlight w:val="lightGray"/>
        </w:rPr>
        <w:object w:dxaOrig="260" w:dyaOrig="240" w14:anchorId="6113A481">
          <v:shape id="_x0000_i1104" type="#_x0000_t75" style="width:12.65pt;height:12.1pt" o:ole="">
            <v:imagedata r:id="rId728" o:title=""/>
          </v:shape>
          <o:OLEObject Type="Embed" ProgID="Equation.DSMT4" ShapeID="_x0000_i1104" DrawAspect="Content" ObjectID="_1837079823" r:id="rId729"/>
        </w:object>
      </w:r>
      <w:r w:rsidRPr="000D272C">
        <w:rPr>
          <w:highlight w:val="lightGray"/>
        </w:rPr>
        <w:t xml:space="preserve"> εκτιμάται συνήθως με </w:t>
      </w:r>
      <w:r w:rsidR="008A5015" w:rsidRPr="000D272C">
        <w:rPr>
          <w:position w:val="-32"/>
          <w:highlight w:val="lightGray"/>
        </w:rPr>
        <w:object w:dxaOrig="1540" w:dyaOrig="780" w14:anchorId="499AD582">
          <v:shape id="_x0000_i1105" type="#_x0000_t75" style="width:76.6pt;height:39.15pt" o:ole="">
            <v:imagedata r:id="rId730" o:title=""/>
          </v:shape>
          <o:OLEObject Type="Embed" ProgID="Equation.DSMT4" ShapeID="_x0000_i1105" DrawAspect="Content" ObjectID="_1837079824" r:id="rId731"/>
        </w:object>
      </w:r>
      <w:r w:rsidR="008A5015" w:rsidRPr="008A5015">
        <w:t>,</w:t>
      </w:r>
      <w:r w:rsidR="00FC3734">
        <w:t xml:space="preserve"> </w:t>
      </w:r>
      <w:r>
        <w:t xml:space="preserve">όπου </w:t>
      </w:r>
      <w:r w:rsidRPr="00D06C64">
        <w:rPr>
          <w:position w:val="-6"/>
          <w:lang w:val="en-US"/>
        </w:rPr>
        <w:object w:dxaOrig="200" w:dyaOrig="240" w14:anchorId="53FDC49A">
          <v:shape id="_x0000_i1106" type="#_x0000_t75" style="width:9.8pt;height:12.1pt" o:ole="">
            <v:imagedata r:id="rId732" o:title=""/>
          </v:shape>
          <o:OLEObject Type="Embed" ProgID="Equation.DSMT4" ShapeID="_x0000_i1106" DrawAspect="Content" ObjectID="_1837079825" r:id="rId733"/>
        </w:object>
      </w:r>
      <w:r>
        <w:t xml:space="preserve"> η δειγματική διακύμανση και </w:t>
      </w:r>
      <w:r w:rsidRPr="00D06C64">
        <w:rPr>
          <w:position w:val="-12"/>
        </w:rPr>
        <w:object w:dxaOrig="279" w:dyaOrig="360" w14:anchorId="496C22C2">
          <v:shape id="_x0000_i1107" type="#_x0000_t75" style="width:14.4pt;height:17.85pt" o:ole="">
            <v:imagedata r:id="rId734" o:title=""/>
          </v:shape>
          <o:OLEObject Type="Embed" ProgID="Equation.DSMT4" ShapeID="_x0000_i1107" DrawAspect="Content" ObjectID="_1837079826" r:id="rId735"/>
        </w:object>
      </w:r>
      <w:r>
        <w:t xml:space="preserve"> η διαφορά πρώτου και τρίτου </w:t>
      </w:r>
      <w:proofErr w:type="spellStart"/>
      <w:r>
        <w:t>τεταρτημορίου</w:t>
      </w:r>
      <w:proofErr w:type="spellEnd"/>
      <w:r>
        <w:t xml:space="preserve">: </w:t>
      </w:r>
      <w:r w:rsidRPr="00BA05EC">
        <w:rPr>
          <w:position w:val="-28"/>
        </w:rPr>
        <w:object w:dxaOrig="580" w:dyaOrig="720" w14:anchorId="547E4C02">
          <v:shape id="_x0000_i1108" type="#_x0000_t75" style="width:29.4pt;height:36.85pt" o:ole="">
            <v:imagedata r:id="rId736" o:title=""/>
          </v:shape>
          <o:OLEObject Type="Embed" ProgID="Equation.DSMT4" ShapeID="_x0000_i1108" DrawAspect="Content" ObjectID="_1837079827" r:id="rId737"/>
        </w:object>
      </w:r>
      <w:r>
        <w:t xml:space="preserve"> εκτιμάει το </w:t>
      </w:r>
      <w:r w:rsidRPr="00BA05EC">
        <w:rPr>
          <w:position w:val="-6"/>
          <w:lang w:val="en-US"/>
        </w:rPr>
        <w:object w:dxaOrig="260" w:dyaOrig="240" w14:anchorId="0C36D946">
          <v:shape id="_x0000_i1109" type="#_x0000_t75" style="width:12.65pt;height:12.1pt" o:ole="">
            <v:imagedata r:id="rId738" o:title=""/>
          </v:shape>
          <o:OLEObject Type="Embed" ProgID="Equation.DSMT4" ShapeID="_x0000_i1109" DrawAspect="Content" ObjectID="_1837079828" r:id="rId739"/>
        </w:object>
      </w:r>
      <w:r>
        <w:t xml:space="preserve"> υπό την υπόθεση της κανονικότητας.</w:t>
      </w:r>
    </w:p>
    <w:p w14:paraId="2C8C6DF5" w14:textId="77777777" w:rsidR="000F32E3" w:rsidRPr="008A5015" w:rsidRDefault="000F32E3" w:rsidP="000F32E3">
      <w:pPr>
        <w:rPr>
          <w:b/>
        </w:rPr>
      </w:pPr>
      <w:r>
        <w:t xml:space="preserve">Αυτή η επιλογή της </w:t>
      </w:r>
      <w:r>
        <w:rPr>
          <w:lang w:val="en-US"/>
        </w:rPr>
        <w:t>h</w:t>
      </w:r>
      <w:r>
        <w:t xml:space="preserve"> είναι το λεγόμενο </w:t>
      </w:r>
      <w:r w:rsidRPr="0030401B">
        <w:rPr>
          <w:b/>
          <w:color w:val="FF0000"/>
          <w:highlight w:val="yellow"/>
          <w:lang w:val="en-US"/>
        </w:rPr>
        <w:t>Normal</w:t>
      </w:r>
      <w:r w:rsidR="00F14041" w:rsidRPr="0030401B">
        <w:rPr>
          <w:b/>
          <w:color w:val="FF0000"/>
          <w:highlight w:val="yellow"/>
        </w:rPr>
        <w:t xml:space="preserve"> </w:t>
      </w:r>
      <w:r w:rsidRPr="0030401B">
        <w:rPr>
          <w:b/>
          <w:color w:val="FF0000"/>
          <w:highlight w:val="yellow"/>
          <w:lang w:val="en-US"/>
        </w:rPr>
        <w:t>reference</w:t>
      </w:r>
      <w:r w:rsidR="00F14041" w:rsidRPr="0030401B">
        <w:rPr>
          <w:b/>
          <w:color w:val="FF0000"/>
          <w:highlight w:val="yellow"/>
        </w:rPr>
        <w:t xml:space="preserve"> </w:t>
      </w:r>
      <w:r w:rsidRPr="0030401B">
        <w:rPr>
          <w:b/>
          <w:color w:val="FF0000"/>
          <w:highlight w:val="yellow"/>
          <w:lang w:val="en-US"/>
        </w:rPr>
        <w:t>rule</w:t>
      </w:r>
    </w:p>
    <w:p w14:paraId="22632B45" w14:textId="77777777" w:rsidR="0030401B" w:rsidRDefault="0030401B">
      <w:pPr>
        <w:spacing w:before="0" w:line="240" w:lineRule="auto"/>
        <w:rPr>
          <w:b/>
          <w:u w:val="single"/>
        </w:rPr>
      </w:pPr>
      <w:r>
        <w:rPr>
          <w:b/>
          <w:u w:val="single"/>
        </w:rPr>
        <w:br w:type="page"/>
      </w:r>
    </w:p>
    <w:p w14:paraId="517FB2AF" w14:textId="77777777" w:rsidR="000F32E3" w:rsidRPr="008A5015" w:rsidRDefault="000F32E3" w:rsidP="006E7B63">
      <w:pPr>
        <w:spacing w:before="480"/>
        <w:rPr>
          <w:b/>
        </w:rPr>
      </w:pPr>
      <w:r w:rsidRPr="008A5015">
        <w:rPr>
          <w:b/>
          <w:u w:val="single"/>
        </w:rPr>
        <w:lastRenderedPageBreak/>
        <w:t xml:space="preserve">Καλύτερη επιλογή: </w:t>
      </w:r>
      <w:r w:rsidRPr="000D272C">
        <w:rPr>
          <w:b/>
          <w:color w:val="FF0000"/>
          <w:highlight w:val="yellow"/>
          <w:lang w:val="en-US"/>
        </w:rPr>
        <w:t>Cross</w:t>
      </w:r>
      <w:r w:rsidRPr="000D272C">
        <w:rPr>
          <w:b/>
          <w:color w:val="FF0000"/>
          <w:highlight w:val="yellow"/>
        </w:rPr>
        <w:t>-</w:t>
      </w:r>
      <w:r w:rsidRPr="000D272C">
        <w:rPr>
          <w:b/>
          <w:color w:val="FF0000"/>
          <w:highlight w:val="yellow"/>
          <w:lang w:val="en-US"/>
        </w:rPr>
        <w:t>validation</w:t>
      </w:r>
      <w:r w:rsidRPr="000D272C">
        <w:rPr>
          <w:b/>
          <w:color w:val="FF0000"/>
          <w:highlight w:val="yellow"/>
        </w:rPr>
        <w:t xml:space="preserve"> (όπως στο ιστόγραμμα)</w:t>
      </w:r>
    </w:p>
    <w:p w14:paraId="2AF6BB64" w14:textId="77777777" w:rsidR="008A5015" w:rsidRPr="00520EF9" w:rsidRDefault="00CF308F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2F39FF2A" wp14:editId="5EFEB297">
                <wp:simplePos x="0" y="0"/>
                <wp:positionH relativeFrom="column">
                  <wp:posOffset>6187496</wp:posOffset>
                </wp:positionH>
                <wp:positionV relativeFrom="paragraph">
                  <wp:posOffset>393050</wp:posOffset>
                </wp:positionV>
                <wp:extent cx="119880" cy="111960"/>
                <wp:effectExtent l="38100" t="38100" r="33020" b="4064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19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2D6D8" id="Ink 653" o:spid="_x0000_s1026" type="#_x0000_t75" style="position:absolute;margin-left:486.55pt;margin-top:30.3pt;width:10.8pt;height:10.1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">
                <v:imagedata r:id="rId7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C163DDE" wp14:editId="2C5066E2">
                <wp:simplePos x="0" y="0"/>
                <wp:positionH relativeFrom="column">
                  <wp:posOffset>6116216</wp:posOffset>
                </wp:positionH>
                <wp:positionV relativeFrom="paragraph">
                  <wp:posOffset>281810</wp:posOffset>
                </wp:positionV>
                <wp:extent cx="151200" cy="265680"/>
                <wp:effectExtent l="38100" t="38100" r="39370" b="3937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512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753BB" id="Ink 652" o:spid="_x0000_s1026" type="#_x0000_t75" style="position:absolute;margin-left:480.95pt;margin-top:21.55pt;width:13.2pt;height:22.2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">
                <v:imagedata r:id="rId7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2387C20C" wp14:editId="2A2C06F3">
                <wp:simplePos x="0" y="0"/>
                <wp:positionH relativeFrom="column">
                  <wp:posOffset>5906696</wp:posOffset>
                </wp:positionH>
                <wp:positionV relativeFrom="paragraph">
                  <wp:posOffset>297290</wp:posOffset>
                </wp:positionV>
                <wp:extent cx="169920" cy="96120"/>
                <wp:effectExtent l="38100" t="38100" r="40005" b="3746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699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1A71C" id="Ink 651" o:spid="_x0000_s1026" type="#_x0000_t75" style="position:absolute;margin-left:464.45pt;margin-top:22.75pt;width:14.75pt;height:8.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">
                <v:imagedata r:id="rId7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61361C7" wp14:editId="609B16C3">
                <wp:simplePos x="0" y="0"/>
                <wp:positionH relativeFrom="column">
                  <wp:posOffset>5971496</wp:posOffset>
                </wp:positionH>
                <wp:positionV relativeFrom="paragraph">
                  <wp:posOffset>379370</wp:posOffset>
                </wp:positionV>
                <wp:extent cx="120960" cy="300240"/>
                <wp:effectExtent l="38100" t="38100" r="31750" b="2413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2096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4DD37" id="Ink 649" o:spid="_x0000_s1026" type="#_x0000_t75" style="position:absolute;margin-left:469.55pt;margin-top:29.2pt;width:10.85pt;height: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">
                <v:imagedata r:id="rId7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38C52044" wp14:editId="7D7399FB">
                <wp:simplePos x="0" y="0"/>
                <wp:positionH relativeFrom="column">
                  <wp:posOffset>4796096</wp:posOffset>
                </wp:positionH>
                <wp:positionV relativeFrom="paragraph">
                  <wp:posOffset>-43990</wp:posOffset>
                </wp:positionV>
                <wp:extent cx="1225440" cy="668880"/>
                <wp:effectExtent l="38100" t="38100" r="32385" b="3619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225440" cy="66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7EFD3" id="Ink 641" o:spid="_x0000_s1026" type="#_x0000_t75" style="position:absolute;margin-left:377pt;margin-top:-4.1pt;width:97.85pt;height:53.9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">
                <v:imagedata r:id="rId7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56E724BF" wp14:editId="7C79A93F">
                <wp:simplePos x="0" y="0"/>
                <wp:positionH relativeFrom="column">
                  <wp:posOffset>5217656</wp:posOffset>
                </wp:positionH>
                <wp:positionV relativeFrom="paragraph">
                  <wp:posOffset>433010</wp:posOffset>
                </wp:positionV>
                <wp:extent cx="342000" cy="143280"/>
                <wp:effectExtent l="38100" t="38100" r="39370" b="2857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342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B4800" id="Ink 608" o:spid="_x0000_s1026" type="#_x0000_t75" style="position:absolute;margin-left:410.2pt;margin-top:33.45pt;width:28.3pt;height:12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">
                <v:imagedata r:id="rId7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25ECB5F" wp14:editId="69ACF485">
                <wp:simplePos x="0" y="0"/>
                <wp:positionH relativeFrom="column">
                  <wp:posOffset>6004616</wp:posOffset>
                </wp:positionH>
                <wp:positionV relativeFrom="paragraph">
                  <wp:posOffset>250130</wp:posOffset>
                </wp:positionV>
                <wp:extent cx="360" cy="16200"/>
                <wp:effectExtent l="0" t="0" r="0" b="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C439D" id="Ink 607" o:spid="_x0000_s1026" type="#_x0000_t75" style="position:absolute;margin-left:472.15pt;margin-top:19.05pt;width:1.4pt;height:2.6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">
                <v:imagedata r:id="rId7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2B2D7992" wp14:editId="0A9D950F">
                <wp:simplePos x="0" y="0"/>
                <wp:positionH relativeFrom="column">
                  <wp:posOffset>5885456</wp:posOffset>
                </wp:positionH>
                <wp:positionV relativeFrom="paragraph">
                  <wp:posOffset>178490</wp:posOffset>
                </wp:positionV>
                <wp:extent cx="64080" cy="135360"/>
                <wp:effectExtent l="38100" t="38100" r="31750" b="3619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64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C51A1" id="Ink 606" o:spid="_x0000_s1026" type="#_x0000_t75" style="position:absolute;margin-left:462.75pt;margin-top:13.4pt;width:6.4pt;height:11.9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">
                <v:imagedata r:id="rId7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A6C0AB5" wp14:editId="7DE3ACAC">
                <wp:simplePos x="0" y="0"/>
                <wp:positionH relativeFrom="column">
                  <wp:posOffset>5869616</wp:posOffset>
                </wp:positionH>
                <wp:positionV relativeFrom="paragraph">
                  <wp:posOffset>202250</wp:posOffset>
                </wp:positionV>
                <wp:extent cx="87840" cy="24480"/>
                <wp:effectExtent l="38100" t="38100" r="26670" b="3302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87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97434" id="Ink 605" o:spid="_x0000_s1026" type="#_x0000_t75" style="position:absolute;margin-left:461.5pt;margin-top:15.3pt;width:8.2pt;height:3.3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">
                <v:imagedata r:id="rId7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22644A68" wp14:editId="7C873E6F">
                <wp:simplePos x="0" y="0"/>
                <wp:positionH relativeFrom="column">
                  <wp:posOffset>5724536</wp:posOffset>
                </wp:positionH>
                <wp:positionV relativeFrom="paragraph">
                  <wp:posOffset>67250</wp:posOffset>
                </wp:positionV>
                <wp:extent cx="145440" cy="232560"/>
                <wp:effectExtent l="38100" t="38100" r="26035" b="3429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454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CD9E1" id="Ink 604" o:spid="_x0000_s1026" type="#_x0000_t75" style="position:absolute;margin-left:450.1pt;margin-top:4.65pt;width:12.75pt;height:19.6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">
                <v:imagedata r:id="rId7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B73338A" wp14:editId="3D8D21DB">
                <wp:simplePos x="0" y="0"/>
                <wp:positionH relativeFrom="column">
                  <wp:posOffset>5455976</wp:posOffset>
                </wp:positionH>
                <wp:positionV relativeFrom="paragraph">
                  <wp:posOffset>305570</wp:posOffset>
                </wp:positionV>
                <wp:extent cx="143640" cy="48240"/>
                <wp:effectExtent l="38100" t="38100" r="27940" b="2857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436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9C5D9" id="Ink 603" o:spid="_x0000_s1026" type="#_x0000_t75" style="position:absolute;margin-left:428.95pt;margin-top:23.4pt;width:12.6pt;height:5.1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">
                <v:imagedata r:id="rId7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6A58979D" wp14:editId="63BD3FB2">
                <wp:simplePos x="0" y="0"/>
                <wp:positionH relativeFrom="column">
                  <wp:posOffset>5432216</wp:posOffset>
                </wp:positionH>
                <wp:positionV relativeFrom="paragraph">
                  <wp:posOffset>3530</wp:posOffset>
                </wp:positionV>
                <wp:extent cx="106200" cy="431640"/>
                <wp:effectExtent l="38100" t="38100" r="27305" b="2603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0620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59939" id="Ink 602" o:spid="_x0000_s1026" type="#_x0000_t75" style="position:absolute;margin-left:427.1pt;margin-top:-.35pt;width:9.65pt;height:35.3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">
                <v:imagedata r:id="rId7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6E416B73" wp14:editId="5EC4082C">
                <wp:simplePos x="0" y="0"/>
                <wp:positionH relativeFrom="column">
                  <wp:posOffset>5161856</wp:posOffset>
                </wp:positionH>
                <wp:positionV relativeFrom="paragraph">
                  <wp:posOffset>-4390</wp:posOffset>
                </wp:positionV>
                <wp:extent cx="167400" cy="135360"/>
                <wp:effectExtent l="38100" t="38100" r="4445" b="3619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674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11910" id="Ink 601" o:spid="_x0000_s1026" type="#_x0000_t75" style="position:absolute;margin-left:405.8pt;margin-top:-1pt;width:14.55pt;height:11.9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">
                <v:imagedata r:id="rId7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217A6152" wp14:editId="6EF43864">
                <wp:simplePos x="0" y="0"/>
                <wp:positionH relativeFrom="column">
                  <wp:posOffset>5233496</wp:posOffset>
                </wp:positionH>
                <wp:positionV relativeFrom="paragraph">
                  <wp:posOffset>317450</wp:posOffset>
                </wp:positionV>
                <wp:extent cx="116280" cy="60120"/>
                <wp:effectExtent l="38100" t="38100" r="36195" b="3556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162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7FD83" id="Ink 600" o:spid="_x0000_s1026" type="#_x0000_t75" style="position:absolute;margin-left:411.45pt;margin-top:24.35pt;width:10.45pt;height:6.1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">
                <v:imagedata r:id="rId7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2A24379C" wp14:editId="4A762913">
                <wp:simplePos x="0" y="0"/>
                <wp:positionH relativeFrom="column">
                  <wp:posOffset>5217656</wp:posOffset>
                </wp:positionH>
                <wp:positionV relativeFrom="paragraph">
                  <wp:posOffset>51410</wp:posOffset>
                </wp:positionV>
                <wp:extent cx="87840" cy="374040"/>
                <wp:effectExtent l="38100" t="38100" r="26670" b="2603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8784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CE81D" id="Ink 599" o:spid="_x0000_s1026" type="#_x0000_t75" style="position:absolute;margin-left:410.2pt;margin-top:3.4pt;width:8.2pt;height:30.7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">
                <v:imagedata r:id="rId7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21289BB" wp14:editId="0C3A9DE2">
                <wp:simplePos x="0" y="0"/>
                <wp:positionH relativeFrom="column">
                  <wp:posOffset>5032616</wp:posOffset>
                </wp:positionH>
                <wp:positionV relativeFrom="paragraph">
                  <wp:posOffset>-20230</wp:posOffset>
                </wp:positionV>
                <wp:extent cx="132480" cy="493560"/>
                <wp:effectExtent l="38100" t="38100" r="39370" b="4000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32480" cy="49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21C89" id="Ink 598" o:spid="_x0000_s1026" type="#_x0000_t75" style="position:absolute;margin-left:395.6pt;margin-top:-2.25pt;width:11.8pt;height:40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">
                <v:imagedata r:id="rId7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3FC79D80" wp14:editId="67F20C64">
                <wp:simplePos x="0" y="0"/>
                <wp:positionH relativeFrom="column">
                  <wp:posOffset>5074376</wp:posOffset>
                </wp:positionH>
                <wp:positionV relativeFrom="paragraph">
                  <wp:posOffset>281810</wp:posOffset>
                </wp:positionV>
                <wp:extent cx="16200" cy="360"/>
                <wp:effectExtent l="0" t="0" r="0" b="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6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C1829" id="Ink 597" o:spid="_x0000_s1026" type="#_x0000_t75" style="position:absolute;margin-left:398.9pt;margin-top:21.55pt;width:2.65pt;height:1.4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">
                <v:imagedata r:id="rId7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4BD250D0" wp14:editId="5E731866">
                <wp:simplePos x="0" y="0"/>
                <wp:positionH relativeFrom="column">
                  <wp:posOffset>4810856</wp:posOffset>
                </wp:positionH>
                <wp:positionV relativeFrom="paragraph">
                  <wp:posOffset>103610</wp:posOffset>
                </wp:positionV>
                <wp:extent cx="144720" cy="345600"/>
                <wp:effectExtent l="38100" t="38100" r="27305" b="3556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4472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8E165" id="Ink 596" o:spid="_x0000_s1026" type="#_x0000_t75" style="position:absolute;margin-left:378.15pt;margin-top:7.5pt;width:12.75pt;height:28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">
                <v:imagedata r:id="rId7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007BDCEC" wp14:editId="2AD6F160">
                <wp:simplePos x="0" y="0"/>
                <wp:positionH relativeFrom="column">
                  <wp:posOffset>4600256</wp:posOffset>
                </wp:positionH>
                <wp:positionV relativeFrom="paragraph">
                  <wp:posOffset>273890</wp:posOffset>
                </wp:positionV>
                <wp:extent cx="108720" cy="16200"/>
                <wp:effectExtent l="38100" t="38100" r="24765" b="4127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08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EBE9B" id="Ink 595" o:spid="_x0000_s1026" type="#_x0000_t75" style="position:absolute;margin-left:361.55pt;margin-top:20.9pt;width:9.85pt;height:2.6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">
                <v:imagedata r:id="rId7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12F6A6BA" wp14:editId="1B66EB0D">
                <wp:simplePos x="0" y="0"/>
                <wp:positionH relativeFrom="column">
                  <wp:posOffset>4366616</wp:posOffset>
                </wp:positionH>
                <wp:positionV relativeFrom="paragraph">
                  <wp:posOffset>59330</wp:posOffset>
                </wp:positionV>
                <wp:extent cx="143640" cy="87840"/>
                <wp:effectExtent l="38100" t="38100" r="8890" b="2667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43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857A7" id="Ink 594" o:spid="_x0000_s1026" type="#_x0000_t75" style="position:absolute;margin-left:343.2pt;margin-top:4pt;width:12.6pt;height:8.2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">
                <v:imagedata r:id="rId7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565419C4" wp14:editId="736D53B2">
                <wp:simplePos x="0" y="0"/>
                <wp:positionH relativeFrom="column">
                  <wp:posOffset>4120376</wp:posOffset>
                </wp:positionH>
                <wp:positionV relativeFrom="paragraph">
                  <wp:posOffset>3530</wp:posOffset>
                </wp:positionV>
                <wp:extent cx="167400" cy="143640"/>
                <wp:effectExtent l="38100" t="38100" r="4445" b="2794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67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D13D1" id="Ink 593" o:spid="_x0000_s1026" type="#_x0000_t75" style="position:absolute;margin-left:323.8pt;margin-top:-.35pt;width:14.55pt;height:12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">
                <v:imagedata r:id="rId7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4430D3F1" wp14:editId="203F9D31">
                <wp:simplePos x="0" y="0"/>
                <wp:positionH relativeFrom="column">
                  <wp:posOffset>4223696</wp:posOffset>
                </wp:positionH>
                <wp:positionV relativeFrom="paragraph">
                  <wp:posOffset>377210</wp:posOffset>
                </wp:positionV>
                <wp:extent cx="111600" cy="48240"/>
                <wp:effectExtent l="38100" t="38100" r="41275" b="2857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11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D149A" id="Ink 592" o:spid="_x0000_s1026" type="#_x0000_t75" style="position:absolute;margin-left:331.9pt;margin-top:29.05pt;width:10.15pt;height:5.1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">
                <v:imagedata r:id="rId7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437E3612" wp14:editId="5BED1F23">
                <wp:simplePos x="0" y="0"/>
                <wp:positionH relativeFrom="column">
                  <wp:posOffset>4207136</wp:posOffset>
                </wp:positionH>
                <wp:positionV relativeFrom="paragraph">
                  <wp:posOffset>106850</wp:posOffset>
                </wp:positionV>
                <wp:extent cx="80640" cy="389880"/>
                <wp:effectExtent l="38100" t="38100" r="34290" b="2984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8064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07917" id="Ink 591" o:spid="_x0000_s1026" type="#_x0000_t75" style="position:absolute;margin-left:330.6pt;margin-top:7.75pt;width:7.7pt;height:32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">
                <v:imagedata r:id="rId7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32D0704F" wp14:editId="01716470">
                <wp:simplePos x="0" y="0"/>
                <wp:positionH relativeFrom="column">
                  <wp:posOffset>3941096</wp:posOffset>
                </wp:positionH>
                <wp:positionV relativeFrom="paragraph">
                  <wp:posOffset>-5830</wp:posOffset>
                </wp:positionV>
                <wp:extent cx="156240" cy="447120"/>
                <wp:effectExtent l="38100" t="38100" r="34290" b="2921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5624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1EDC3" id="Ink 590" o:spid="_x0000_s1026" type="#_x0000_t75" style="position:absolute;margin-left:309.65pt;margin-top:-1.1pt;width:13.6pt;height:36.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">
                <v:imagedata r:id="rId7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626D914" wp14:editId="4B62BD8A">
                <wp:simplePos x="0" y="0"/>
                <wp:positionH relativeFrom="column">
                  <wp:posOffset>3746696</wp:posOffset>
                </wp:positionH>
                <wp:positionV relativeFrom="paragraph">
                  <wp:posOffset>258050</wp:posOffset>
                </wp:positionV>
                <wp:extent cx="87840" cy="10440"/>
                <wp:effectExtent l="38100" t="38100" r="26670" b="2794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87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780CD" id="Ink 589" o:spid="_x0000_s1026" type="#_x0000_t75" style="position:absolute;margin-left:294.35pt;margin-top:19.65pt;width:8.2pt;height:2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">
                <v:imagedata r:id="rId7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260E4475" wp14:editId="0C64F082">
                <wp:simplePos x="0" y="0"/>
                <wp:positionH relativeFrom="column">
                  <wp:posOffset>3722576</wp:posOffset>
                </wp:positionH>
                <wp:positionV relativeFrom="paragraph">
                  <wp:posOffset>130610</wp:posOffset>
                </wp:positionV>
                <wp:extent cx="119880" cy="79920"/>
                <wp:effectExtent l="38100" t="38100" r="33020" b="3492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19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B7DA1" id="Ink 588" o:spid="_x0000_s1026" type="#_x0000_t75" style="position:absolute;margin-left:292.45pt;margin-top:9.65pt;width:10.8pt;height:7.6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">
                <v:imagedata r:id="rId7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176B60F4" wp14:editId="0D732D30">
                <wp:simplePos x="0" y="0"/>
                <wp:positionH relativeFrom="column">
                  <wp:posOffset>3412616</wp:posOffset>
                </wp:positionH>
                <wp:positionV relativeFrom="paragraph">
                  <wp:posOffset>-107710</wp:posOffset>
                </wp:positionV>
                <wp:extent cx="130680" cy="350280"/>
                <wp:effectExtent l="38100" t="38100" r="41275" b="3111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306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A2CD6" id="Ink 587" o:spid="_x0000_s1026" type="#_x0000_t75" style="position:absolute;margin-left:268.05pt;margin-top:-9.15pt;width:11.65pt;height:28.9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">
                <v:imagedata r:id="rId7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169934ED" wp14:editId="0E901B34">
                <wp:simplePos x="0" y="0"/>
                <wp:positionH relativeFrom="column">
                  <wp:posOffset>3245576</wp:posOffset>
                </wp:positionH>
                <wp:positionV relativeFrom="paragraph">
                  <wp:posOffset>27290</wp:posOffset>
                </wp:positionV>
                <wp:extent cx="103680" cy="336240"/>
                <wp:effectExtent l="38100" t="38100" r="29845" b="2603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0368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E4DCD" id="Ink 586" o:spid="_x0000_s1026" type="#_x0000_t75" style="position:absolute;margin-left:254.9pt;margin-top:1.5pt;width:9.45pt;height:27.8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">
                <v:imagedata r:id="rId7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497048B8" wp14:editId="73A2A8D6">
                <wp:simplePos x="0" y="0"/>
                <wp:positionH relativeFrom="column">
                  <wp:posOffset>3297776</wp:posOffset>
                </wp:positionH>
                <wp:positionV relativeFrom="paragraph">
                  <wp:posOffset>67250</wp:posOffset>
                </wp:positionV>
                <wp:extent cx="131040" cy="225720"/>
                <wp:effectExtent l="38100" t="38100" r="40640" b="4127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3104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1A361" id="Ink 585" o:spid="_x0000_s1026" type="#_x0000_t75" style="position:absolute;margin-left:259pt;margin-top:4.65pt;width:11.6pt;height:19.1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">
                <v:imagedata r:id="rId7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42340C75" wp14:editId="61CEC1F0">
                <wp:simplePos x="0" y="0"/>
                <wp:positionH relativeFrom="column">
                  <wp:posOffset>2983136</wp:posOffset>
                </wp:positionH>
                <wp:positionV relativeFrom="paragraph">
                  <wp:posOffset>96410</wp:posOffset>
                </wp:positionV>
                <wp:extent cx="199080" cy="339840"/>
                <wp:effectExtent l="38100" t="38100" r="29845" b="4127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9908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BB0FB" id="Ink 584" o:spid="_x0000_s1026" type="#_x0000_t75" style="position:absolute;margin-left:234.25pt;margin-top:6.95pt;width:17.05pt;height:28.0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">
                <v:imagedata r:id="rId799" o:title=""/>
              </v:shape>
            </w:pict>
          </mc:Fallback>
        </mc:AlternateContent>
      </w:r>
      <w:r w:rsidR="000F32E3">
        <w:t xml:space="preserve">Επέλεξε το </w:t>
      </w:r>
      <w:r w:rsidR="00485C90" w:rsidRPr="00F942A7">
        <w:rPr>
          <w:position w:val="-12"/>
        </w:rPr>
        <w:object w:dxaOrig="440" w:dyaOrig="440" w14:anchorId="53F3016F">
          <v:shape id="_x0000_i1110" type="#_x0000_t75" style="width:21.9pt;height:21.9pt" o:ole="">
            <v:imagedata r:id="rId800" o:title=""/>
          </v:shape>
          <o:OLEObject Type="Embed" ProgID="Equation.DSMT4" ShapeID="_x0000_i1110" DrawAspect="Content" ObjectID="_1837079829" r:id="rId801"/>
        </w:object>
      </w:r>
      <w:r w:rsidR="000F32E3">
        <w:t xml:space="preserve"> που ελαχιστοποιεί την </w:t>
      </w:r>
    </w:p>
    <w:p w14:paraId="567FC0AC" w14:textId="77777777" w:rsidR="000F32E3" w:rsidRPr="008A5015" w:rsidRDefault="00CF308F" w:rsidP="008A50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C8AD2B9" wp14:editId="64C2BD0D">
                <wp:simplePos x="0" y="0"/>
                <wp:positionH relativeFrom="column">
                  <wp:posOffset>5996696</wp:posOffset>
                </wp:positionH>
                <wp:positionV relativeFrom="paragraph">
                  <wp:posOffset>41895</wp:posOffset>
                </wp:positionV>
                <wp:extent cx="87840" cy="56160"/>
                <wp:effectExtent l="38100" t="38100" r="26670" b="3937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87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DE427" id="Ink 650" o:spid="_x0000_s1026" type="#_x0000_t75" style="position:absolute;margin-left:471.55pt;margin-top:2.65pt;width:8.2pt;height:5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">
                <v:imagedata r:id="rId8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1DDB7E41" wp14:editId="088757FC">
                <wp:simplePos x="0" y="0"/>
                <wp:positionH relativeFrom="column">
                  <wp:posOffset>5828576</wp:posOffset>
                </wp:positionH>
                <wp:positionV relativeFrom="paragraph">
                  <wp:posOffset>-101025</wp:posOffset>
                </wp:positionV>
                <wp:extent cx="147960" cy="366120"/>
                <wp:effectExtent l="38100" t="38100" r="42545" b="3429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4796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A214B" id="Ink 648" o:spid="_x0000_s1026" type="#_x0000_t75" style="position:absolute;margin-left:458.3pt;margin-top:-8.6pt;width:12.95pt;height:30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">
                <v:imagedata r:id="rId8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4B472641" wp14:editId="03935EF0">
                <wp:simplePos x="0" y="0"/>
                <wp:positionH relativeFrom="column">
                  <wp:posOffset>5718056</wp:posOffset>
                </wp:positionH>
                <wp:positionV relativeFrom="paragraph">
                  <wp:posOffset>2295</wp:posOffset>
                </wp:positionV>
                <wp:extent cx="96120" cy="214920"/>
                <wp:effectExtent l="38100" t="38100" r="0" b="3302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961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53E8B" id="Ink 647" o:spid="_x0000_s1026" type="#_x0000_t75" style="position:absolute;margin-left:449.6pt;margin-top:-.45pt;width:8.85pt;height:18.2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">
                <v:imagedata r:id="rId8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47ADD010" wp14:editId="7213DC76">
                <wp:simplePos x="0" y="0"/>
                <wp:positionH relativeFrom="column">
                  <wp:posOffset>5543456</wp:posOffset>
                </wp:positionH>
                <wp:positionV relativeFrom="paragraph">
                  <wp:posOffset>224415</wp:posOffset>
                </wp:positionV>
                <wp:extent cx="72000" cy="24840"/>
                <wp:effectExtent l="38100" t="38100" r="42545" b="3238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72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47FE9" id="Ink 646" o:spid="_x0000_s1026" type="#_x0000_t75" style="position:absolute;margin-left:435.85pt;margin-top:17pt;width:6.95pt;height:3.2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">
                <v:imagedata r:id="rId8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EFD9539" wp14:editId="61529D5F">
                <wp:simplePos x="0" y="0"/>
                <wp:positionH relativeFrom="column">
                  <wp:posOffset>5535536</wp:posOffset>
                </wp:positionH>
                <wp:positionV relativeFrom="paragraph">
                  <wp:posOffset>185175</wp:posOffset>
                </wp:positionV>
                <wp:extent cx="56160" cy="39960"/>
                <wp:effectExtent l="38100" t="38100" r="39370" b="3683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561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3679B" id="Ink 645" o:spid="_x0000_s1026" type="#_x0000_t75" style="position:absolute;margin-left:435.2pt;margin-top:13.95pt;width:5.75pt;height:4.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">
                <v:imagedata r:id="rId8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396C347B" wp14:editId="07262CE7">
                <wp:simplePos x="0" y="0"/>
                <wp:positionH relativeFrom="column">
                  <wp:posOffset>5265176</wp:posOffset>
                </wp:positionH>
                <wp:positionV relativeFrom="paragraph">
                  <wp:posOffset>177255</wp:posOffset>
                </wp:positionV>
                <wp:extent cx="64080" cy="64080"/>
                <wp:effectExtent l="38100" t="38100" r="31750" b="3175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640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AF4D3" id="Ink 644" o:spid="_x0000_s1026" type="#_x0000_t75" style="position:absolute;margin-left:413.95pt;margin-top:13.3pt;width:6.4pt;height:6.4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">
                <v:imagedata r:id="rId8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5E9541B4" wp14:editId="1F06818A">
                <wp:simplePos x="0" y="0"/>
                <wp:positionH relativeFrom="column">
                  <wp:posOffset>5313056</wp:posOffset>
                </wp:positionH>
                <wp:positionV relativeFrom="paragraph">
                  <wp:posOffset>248895</wp:posOffset>
                </wp:positionV>
                <wp:extent cx="47880" cy="79560"/>
                <wp:effectExtent l="38100" t="38100" r="28575" b="3492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47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B4532" id="Ink 643" o:spid="_x0000_s1026" type="#_x0000_t75" style="position:absolute;margin-left:417.7pt;margin-top:18.95pt;width:5.05pt;height:7.5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">
                <v:imagedata r:id="rId8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57A45B3B" wp14:editId="574CC6F1">
                <wp:simplePos x="0" y="0"/>
                <wp:positionH relativeFrom="column">
                  <wp:posOffset>5273096</wp:posOffset>
                </wp:positionH>
                <wp:positionV relativeFrom="paragraph">
                  <wp:posOffset>201015</wp:posOffset>
                </wp:positionV>
                <wp:extent cx="143640" cy="183240"/>
                <wp:effectExtent l="38100" t="38100" r="27940" b="2667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436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B68DC" id="Ink 642" o:spid="_x0000_s1026" type="#_x0000_t75" style="position:absolute;margin-left:414.55pt;margin-top:15.2pt;width:12.6pt;height:15.8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">
                <v:imagedata r:id="rId8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3778E398" wp14:editId="33C0021B">
                <wp:simplePos x="0" y="0"/>
                <wp:positionH relativeFrom="column">
                  <wp:posOffset>3419816</wp:posOffset>
                </wp:positionH>
                <wp:positionV relativeFrom="paragraph">
                  <wp:posOffset>120015</wp:posOffset>
                </wp:positionV>
                <wp:extent cx="773640" cy="520560"/>
                <wp:effectExtent l="38100" t="38100" r="26670" b="3238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73640" cy="52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2685B" id="Ink 610" o:spid="_x0000_s1026" type="#_x0000_t75" style="position:absolute;margin-left:268.65pt;margin-top:8.8pt;width:62.2pt;height:42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">
                <v:imagedata r:id="rId8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681D8F03" wp14:editId="510451B0">
                <wp:simplePos x="0" y="0"/>
                <wp:positionH relativeFrom="column">
                  <wp:posOffset>3325136</wp:posOffset>
                </wp:positionH>
                <wp:positionV relativeFrom="paragraph">
                  <wp:posOffset>504495</wp:posOffset>
                </wp:positionV>
                <wp:extent cx="1018080" cy="95400"/>
                <wp:effectExtent l="38100" t="38100" r="0" b="3810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0180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DBBA4" id="Ink 609" o:spid="_x0000_s1026" type="#_x0000_t75" style="position:absolute;margin-left:261.15pt;margin-top:39.05pt;width:81.45pt;height:8.8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">
                <v:imagedata r:id="rId821" o:title=""/>
              </v:shape>
            </w:pict>
          </mc:Fallback>
        </mc:AlternateContent>
      </w:r>
      <w:r w:rsidR="008A5015" w:rsidRPr="008C2FA4">
        <w:rPr>
          <w:position w:val="-28"/>
          <w:highlight w:val="yellow"/>
        </w:rPr>
        <w:object w:dxaOrig="4300" w:dyaOrig="720" w14:anchorId="2DBEA07C">
          <v:shape id="_x0000_i1111" type="#_x0000_t75" style="width:215.4pt;height:36.85pt" o:ole="">
            <v:imagedata r:id="rId822" o:title=""/>
          </v:shape>
          <o:OLEObject Type="Embed" ProgID="Equation.DSMT4" ShapeID="_x0000_i1111" DrawAspect="Content" ObjectID="_1837079830" r:id="rId823"/>
        </w:object>
      </w:r>
      <w:r w:rsidR="008A5015" w:rsidRPr="008A5015">
        <w:t>,</w:t>
      </w:r>
    </w:p>
    <w:p w14:paraId="7E0F5C0D" w14:textId="77777777" w:rsidR="000F32E3" w:rsidRDefault="008A5015" w:rsidP="000F32E3">
      <w:r>
        <w:t>ό</w:t>
      </w:r>
      <w:r w:rsidR="000F32E3">
        <w:t xml:space="preserve">που </w:t>
      </w:r>
      <w:r w:rsidR="003D246C" w:rsidRPr="008C2FA4">
        <w:rPr>
          <w:position w:val="-14"/>
          <w:highlight w:val="lightGray"/>
        </w:rPr>
        <w:object w:dxaOrig="1320" w:dyaOrig="460" w14:anchorId="051F7CD5">
          <v:shape id="_x0000_i1112" type="#_x0000_t75" style="width:65.1pt;height:24.2pt" o:ole="">
            <v:imagedata r:id="rId824" o:title=""/>
          </v:shape>
          <o:OLEObject Type="Embed" ProgID="Equation.DSMT4" ShapeID="_x0000_i1112" DrawAspect="Content" ObjectID="_1837079831" r:id="rId825"/>
        </w:object>
      </w:r>
      <w:r w:rsidR="000F32E3" w:rsidRPr="008C2FA4">
        <w:rPr>
          <w:highlight w:val="lightGray"/>
        </w:rPr>
        <w:t xml:space="preserve"> η εκτιμήτρια που </w:t>
      </w:r>
      <w:r w:rsidR="006E7B63" w:rsidRPr="008C2FA4">
        <w:rPr>
          <w:highlight w:val="lightGray"/>
        </w:rPr>
        <w:t>παίρνουμε</w:t>
      </w:r>
      <w:r w:rsidR="000F32E3" w:rsidRPr="008C2FA4">
        <w:rPr>
          <w:highlight w:val="lightGray"/>
        </w:rPr>
        <w:t xml:space="preserve"> παραλ</w:t>
      </w:r>
      <w:r w:rsidR="006E7B63" w:rsidRPr="008C2FA4">
        <w:rPr>
          <w:highlight w:val="lightGray"/>
        </w:rPr>
        <w:t>είποντας</w:t>
      </w:r>
      <w:r w:rsidR="000F32E3" w:rsidRPr="008C2FA4">
        <w:rPr>
          <w:highlight w:val="lightGray"/>
        </w:rPr>
        <w:t xml:space="preserve"> την παρατήρηση </w:t>
      </w:r>
      <w:r w:rsidR="000F32E3" w:rsidRPr="008C2FA4">
        <w:rPr>
          <w:position w:val="-12"/>
          <w:highlight w:val="lightGray"/>
          <w:lang w:val="en-US"/>
        </w:rPr>
        <w:object w:dxaOrig="340" w:dyaOrig="380" w14:anchorId="2404AB4E">
          <v:shape id="_x0000_i1113" type="#_x0000_t75" style="width:17.3pt;height:19pt" o:ole="">
            <v:imagedata r:id="rId826" o:title=""/>
          </v:shape>
          <o:OLEObject Type="Embed" ProgID="Equation.DSMT4" ShapeID="_x0000_i1113" DrawAspect="Content" ObjectID="_1837079832" r:id="rId827"/>
        </w:object>
      </w:r>
    </w:p>
    <w:p w14:paraId="2E4B4932" w14:textId="77777777" w:rsidR="00C12A3A" w:rsidRDefault="00CF308F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22CA474" wp14:editId="65ADDD2A">
                <wp:simplePos x="0" y="0"/>
                <wp:positionH relativeFrom="column">
                  <wp:posOffset>3158096</wp:posOffset>
                </wp:positionH>
                <wp:positionV relativeFrom="paragraph">
                  <wp:posOffset>313907</wp:posOffset>
                </wp:positionV>
                <wp:extent cx="1383480" cy="58320"/>
                <wp:effectExtent l="0" t="133350" r="102870" b="15176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3834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E513E" id="Ink 662" o:spid="_x0000_s1026" type="#_x0000_t75" style="position:absolute;margin-left:244.9pt;margin-top:17.15pt;width:116.55pt;height:19.7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">
                <v:imagedata r:id="rId829" o:title=""/>
              </v:shape>
            </w:pict>
          </mc:Fallback>
        </mc:AlternateContent>
      </w:r>
      <w:r w:rsidR="000F32E3">
        <w:t xml:space="preserve">Και εδώ η </w:t>
      </w:r>
      <w:r w:rsidR="000F32E3" w:rsidRPr="008C2FA4">
        <w:rPr>
          <w:b/>
          <w:color w:val="FF0000"/>
          <w:position w:val="-14"/>
          <w:highlight w:val="lightGray"/>
        </w:rPr>
        <w:object w:dxaOrig="639" w:dyaOrig="460" w14:anchorId="5A0A8B18">
          <v:shape id="_x0000_i1114" type="#_x0000_t75" style="width:32.25pt;height:24.2pt" o:ole="">
            <v:imagedata r:id="rId830" o:title=""/>
          </v:shape>
          <o:OLEObject Type="Embed" ProgID="Equation.DSMT4" ShapeID="_x0000_i1114" DrawAspect="Content" ObjectID="_1837079833" r:id="rId831"/>
        </w:object>
      </w:r>
      <w:r w:rsidR="000F32E3" w:rsidRPr="008C2FA4">
        <w:rPr>
          <w:b/>
          <w:color w:val="FF0000"/>
          <w:highlight w:val="lightGray"/>
        </w:rPr>
        <w:t xml:space="preserve"> εκτιμάει </w:t>
      </w:r>
      <w:r w:rsidR="003D246C" w:rsidRPr="008C2FA4">
        <w:rPr>
          <w:b/>
          <w:color w:val="FF0000"/>
          <w:highlight w:val="lightGray"/>
        </w:rPr>
        <w:t>αμερόληπτα</w:t>
      </w:r>
      <w:r w:rsidR="000F32E3" w:rsidRPr="008C2FA4">
        <w:rPr>
          <w:b/>
          <w:color w:val="FF0000"/>
          <w:highlight w:val="lightGray"/>
        </w:rPr>
        <w:t xml:space="preserve"> την </w:t>
      </w:r>
      <w:r w:rsidR="003D246C" w:rsidRPr="008C2FA4">
        <w:rPr>
          <w:b/>
          <w:color w:val="FF0000"/>
          <w:position w:val="-18"/>
          <w:highlight w:val="lightGray"/>
        </w:rPr>
        <w:object w:dxaOrig="2140" w:dyaOrig="499" w14:anchorId="6186F4B4">
          <v:shape id="_x0000_i1115" type="#_x0000_t75" style="width:106.55pt;height:24.75pt" o:ole="">
            <v:imagedata r:id="rId832" o:title=""/>
          </v:shape>
          <o:OLEObject Type="Embed" ProgID="Equation.DSMT4" ShapeID="_x0000_i1115" DrawAspect="Content" ObjectID="_1837079834" r:id="rId833"/>
        </w:object>
      </w:r>
      <w:r w:rsidR="006E7B63">
        <w:rPr>
          <w:position w:val="-6"/>
        </w:rPr>
        <w:t xml:space="preserve"> </w:t>
      </w:r>
      <w:r w:rsidR="006E7B63" w:rsidRPr="006E7B63">
        <w:t>καθώς</w:t>
      </w:r>
      <w:r w:rsidR="006E7B63">
        <w:t>:</w:t>
      </w:r>
    </w:p>
    <w:p w14:paraId="1943E15A" w14:textId="7A73CFEB" w:rsidR="006E7B63" w:rsidRPr="006063BE" w:rsidRDefault="00CF308F" w:rsidP="006E7B63">
      <w:pPr>
        <w:jc w:val="center"/>
        <w:rPr>
          <w:position w:val="-22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11668731" wp14:editId="255D2890">
                <wp:simplePos x="0" y="0"/>
                <wp:positionH relativeFrom="column">
                  <wp:posOffset>6084176</wp:posOffset>
                </wp:positionH>
                <wp:positionV relativeFrom="paragraph">
                  <wp:posOffset>299510</wp:posOffset>
                </wp:positionV>
                <wp:extent cx="16200" cy="16200"/>
                <wp:effectExtent l="38100" t="38100" r="41275" b="4127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6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A05FE" id="Ink 627" o:spid="_x0000_s1026" type="#_x0000_t75" style="position:absolute;margin-left:478.4pt;margin-top:22.95pt;width:2.65pt;height:2.6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">
                <v:imagedata r:id="rId8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01E9D3EA" wp14:editId="027362F2">
                <wp:simplePos x="0" y="0"/>
                <wp:positionH relativeFrom="column">
                  <wp:posOffset>6100016</wp:posOffset>
                </wp:positionH>
                <wp:positionV relativeFrom="paragraph">
                  <wp:posOffset>339110</wp:posOffset>
                </wp:positionV>
                <wp:extent cx="72000" cy="79920"/>
                <wp:effectExtent l="38100" t="38100" r="42545" b="3492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720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A641A" id="Ink 626" o:spid="_x0000_s1026" type="#_x0000_t75" style="position:absolute;margin-left:479.65pt;margin-top:26.05pt;width:7pt;height:7.6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">
                <v:imagedata r:id="rId8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1FA79477" wp14:editId="7AF76CB1">
                <wp:simplePos x="0" y="0"/>
                <wp:positionH relativeFrom="column">
                  <wp:posOffset>5957096</wp:posOffset>
                </wp:positionH>
                <wp:positionV relativeFrom="paragraph">
                  <wp:posOffset>124550</wp:posOffset>
                </wp:positionV>
                <wp:extent cx="39960" cy="509040"/>
                <wp:effectExtent l="38100" t="38100" r="36830" b="2476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3996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9AA7E" id="Ink 625" o:spid="_x0000_s1026" type="#_x0000_t75" style="position:absolute;margin-left:468.4pt;margin-top:9.15pt;width:4.5pt;height:41.4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">
                <v:imagedata r:id="rId8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0111C834" wp14:editId="223A16C9">
                <wp:simplePos x="0" y="0"/>
                <wp:positionH relativeFrom="column">
                  <wp:posOffset>5750456</wp:posOffset>
                </wp:positionH>
                <wp:positionV relativeFrom="paragraph">
                  <wp:posOffset>188270</wp:posOffset>
                </wp:positionV>
                <wp:extent cx="337680" cy="222840"/>
                <wp:effectExtent l="38100" t="38100" r="24765" b="2540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376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C0439" id="Ink 624" o:spid="_x0000_s1026" type="#_x0000_t75" style="position:absolute;margin-left:452.15pt;margin-top:14.15pt;width:27.95pt;height:18.9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">
                <v:imagedata r:id="rId8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2988D0B9" wp14:editId="00BC14ED">
                <wp:simplePos x="0" y="0"/>
                <wp:positionH relativeFrom="column">
                  <wp:posOffset>5455976</wp:posOffset>
                </wp:positionH>
                <wp:positionV relativeFrom="paragraph">
                  <wp:posOffset>474470</wp:posOffset>
                </wp:positionV>
                <wp:extent cx="74520" cy="159120"/>
                <wp:effectExtent l="38100" t="38100" r="20955" b="3175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745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50C6C" id="Ink 623" o:spid="_x0000_s1026" type="#_x0000_t75" style="position:absolute;margin-left:428.95pt;margin-top:36.7pt;width:7.2pt;height:13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">
                <v:imagedata r:id="rId8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4A7B7D69" wp14:editId="7E86F4E7">
                <wp:simplePos x="0" y="0"/>
                <wp:positionH relativeFrom="column">
                  <wp:posOffset>5176976</wp:posOffset>
                </wp:positionH>
                <wp:positionV relativeFrom="paragraph">
                  <wp:posOffset>506150</wp:posOffset>
                </wp:positionV>
                <wp:extent cx="247680" cy="127440"/>
                <wp:effectExtent l="38100" t="38100" r="0" b="2540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47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1B68A" id="Ink 622" o:spid="_x0000_s1026" type="#_x0000_t75" style="position:absolute;margin-left:407pt;margin-top:39.2pt;width:20.8pt;height:11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">
                <v:imagedata r:id="rId8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A6E481E" wp14:editId="13D166AA">
                <wp:simplePos x="0" y="0"/>
                <wp:positionH relativeFrom="column">
                  <wp:posOffset>4724456</wp:posOffset>
                </wp:positionH>
                <wp:positionV relativeFrom="paragraph">
                  <wp:posOffset>434150</wp:posOffset>
                </wp:positionV>
                <wp:extent cx="183240" cy="303120"/>
                <wp:effectExtent l="38100" t="38100" r="26670" b="4000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832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98891" id="Ink 620" o:spid="_x0000_s1026" type="#_x0000_t75" style="position:absolute;margin-left:371.35pt;margin-top:33.55pt;width:15.8pt;height:25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">
                <v:imagedata r:id="rId8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2BEF8A86" wp14:editId="47FC6554">
                <wp:simplePos x="0" y="0"/>
                <wp:positionH relativeFrom="column">
                  <wp:posOffset>1074776</wp:posOffset>
                </wp:positionH>
                <wp:positionV relativeFrom="paragraph">
                  <wp:posOffset>482390</wp:posOffset>
                </wp:positionV>
                <wp:extent cx="360" cy="360"/>
                <wp:effectExtent l="0" t="0" r="0" b="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B7120" id="Ink 611" o:spid="_x0000_s1026" type="#_x0000_t75" style="position:absolute;margin-left:84pt;margin-top:37.35pt;width:1.4pt;height:1.4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">
                <v:imagedata r:id="rId417" o:title=""/>
              </v:shape>
            </w:pict>
          </mc:Fallback>
        </mc:AlternateContent>
      </w:r>
      <w:r w:rsidR="006E7B63" w:rsidRPr="002A0BD4">
        <w:rPr>
          <w:position w:val="-22"/>
        </w:rPr>
        <w:object w:dxaOrig="7520" w:dyaOrig="580" w14:anchorId="23EE17B1">
          <v:shape id="_x0000_i1116" type="#_x0000_t75" style="width:376.15pt;height:29.4pt" o:ole="">
            <v:imagedata r:id="rId849" o:title=""/>
          </v:shape>
          <o:OLEObject Type="Embed" ProgID="Equation.DSMT4" ShapeID="_x0000_i1116" DrawAspect="Content" ObjectID="_1837079835" r:id="rId850"/>
        </w:object>
      </w:r>
    </w:p>
    <w:p w14:paraId="5C28F988" w14:textId="77777777" w:rsidR="006E7B63" w:rsidRDefault="00CF308F" w:rsidP="006E7B63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000FB9DF" wp14:editId="765A47F2">
                <wp:simplePos x="0" y="0"/>
                <wp:positionH relativeFrom="column">
                  <wp:posOffset>5941256</wp:posOffset>
                </wp:positionH>
                <wp:positionV relativeFrom="paragraph">
                  <wp:posOffset>218865</wp:posOffset>
                </wp:positionV>
                <wp:extent cx="135360" cy="106200"/>
                <wp:effectExtent l="38100" t="38100" r="36195" b="2730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35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01D18" id="Ink 640" o:spid="_x0000_s1026" type="#_x0000_t75" style="position:absolute;margin-left:467.15pt;margin-top:16.6pt;width:11.95pt;height:9.6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">
                <v:imagedata r:id="rId8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00870801" wp14:editId="574ABDA4">
                <wp:simplePos x="0" y="0"/>
                <wp:positionH relativeFrom="column">
                  <wp:posOffset>5869616</wp:posOffset>
                </wp:positionH>
                <wp:positionV relativeFrom="paragraph">
                  <wp:posOffset>297345</wp:posOffset>
                </wp:positionV>
                <wp:extent cx="47880" cy="9360"/>
                <wp:effectExtent l="38100" t="38100" r="28575" b="2921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47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7B6EB" id="Ink 639" o:spid="_x0000_s1026" type="#_x0000_t75" style="position:absolute;margin-left:461.5pt;margin-top:22.7pt;width:5.1pt;height:2.1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">
                <v:imagedata r:id="rId8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695A2E05" wp14:editId="43A45B45">
                <wp:simplePos x="0" y="0"/>
                <wp:positionH relativeFrom="column">
                  <wp:posOffset>5813816</wp:posOffset>
                </wp:positionH>
                <wp:positionV relativeFrom="paragraph">
                  <wp:posOffset>330105</wp:posOffset>
                </wp:positionV>
                <wp:extent cx="360" cy="360"/>
                <wp:effectExtent l="0" t="0" r="0" b="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DC58A" id="Ink 638" o:spid="_x0000_s1026" type="#_x0000_t75" style="position:absolute;margin-left:457.15pt;margin-top:25.35pt;width:1.4pt;height:1.4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134E3DA9" wp14:editId="3BA03CD5">
                <wp:simplePos x="0" y="0"/>
                <wp:positionH relativeFrom="column">
                  <wp:posOffset>5869616</wp:posOffset>
                </wp:positionH>
                <wp:positionV relativeFrom="paragraph">
                  <wp:posOffset>393825</wp:posOffset>
                </wp:positionV>
                <wp:extent cx="360" cy="360"/>
                <wp:effectExtent l="0" t="0" r="0" b="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A11BF" id="Ink 637" o:spid="_x0000_s1026" type="#_x0000_t75" style="position:absolute;margin-left:461.5pt;margin-top:30.35pt;width:1.4pt;height:1.4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6EDA1615" wp14:editId="3F8E112D">
                <wp:simplePos x="0" y="0"/>
                <wp:positionH relativeFrom="column">
                  <wp:posOffset>5772785</wp:posOffset>
                </wp:positionH>
                <wp:positionV relativeFrom="paragraph">
                  <wp:posOffset>180975</wp:posOffset>
                </wp:positionV>
                <wp:extent cx="191135" cy="274320"/>
                <wp:effectExtent l="38100" t="38100" r="18415" b="3048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91135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BA2B0" id="Ink 632" o:spid="_x0000_s1026" type="#_x0000_t75" style="position:absolute;margin-left:453.9pt;margin-top:13.6pt;width:16.35pt;height:22.9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">
                <v:imagedata r:id="rId8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74BA12CC" wp14:editId="21700F5A">
                <wp:simplePos x="0" y="0"/>
                <wp:positionH relativeFrom="column">
                  <wp:posOffset>5297216</wp:posOffset>
                </wp:positionH>
                <wp:positionV relativeFrom="paragraph">
                  <wp:posOffset>35985</wp:posOffset>
                </wp:positionV>
                <wp:extent cx="263520" cy="199080"/>
                <wp:effectExtent l="38100" t="38100" r="41910" b="2984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635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3FE76" id="Ink 636" o:spid="_x0000_s1026" type="#_x0000_t75" style="position:absolute;margin-left:416.45pt;margin-top:2.2pt;width:22.1pt;height:17.0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">
                <v:imagedata r:id="rId8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309B11B" wp14:editId="05DC489B">
                <wp:simplePos x="0" y="0"/>
                <wp:positionH relativeFrom="column">
                  <wp:posOffset>5964296</wp:posOffset>
                </wp:positionH>
                <wp:positionV relativeFrom="paragraph">
                  <wp:posOffset>163065</wp:posOffset>
                </wp:positionV>
                <wp:extent cx="152280" cy="159480"/>
                <wp:effectExtent l="38100" t="38100" r="38735" b="3111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52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D07B8" id="Ink 634" o:spid="_x0000_s1026" type="#_x0000_t75" style="position:absolute;margin-left:469pt;margin-top:12.2pt;width:13.35pt;height:13.8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">
                <v:imagedata r:id="rId8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0D4A9950" wp14:editId="01E8550D">
                <wp:simplePos x="0" y="0"/>
                <wp:positionH relativeFrom="column">
                  <wp:posOffset>5543456</wp:posOffset>
                </wp:positionH>
                <wp:positionV relativeFrom="paragraph">
                  <wp:posOffset>425505</wp:posOffset>
                </wp:positionV>
                <wp:extent cx="167400" cy="135360"/>
                <wp:effectExtent l="38100" t="38100" r="42545" b="3619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674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E73A2" id="Ink 631" o:spid="_x0000_s1026" type="#_x0000_t75" style="position:absolute;margin-left:435.85pt;margin-top:32.85pt;width:14.55pt;height:11.9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">
                <v:imagedata r:id="rId8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49139609" wp14:editId="0F6FA799">
                <wp:simplePos x="0" y="0"/>
                <wp:positionH relativeFrom="column">
                  <wp:posOffset>5437256</wp:posOffset>
                </wp:positionH>
                <wp:positionV relativeFrom="paragraph">
                  <wp:posOffset>78105</wp:posOffset>
                </wp:positionV>
                <wp:extent cx="209880" cy="482760"/>
                <wp:effectExtent l="38100" t="38100" r="38100" b="3175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0988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16BCD" id="Ink 630" o:spid="_x0000_s1026" type="#_x0000_t75" style="position:absolute;margin-left:427.5pt;margin-top:5.5pt;width:17.9pt;height:39.3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">
                <v:imagedata r:id="rId8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497D5845" wp14:editId="68B0380A">
                <wp:simplePos x="0" y="0"/>
                <wp:positionH relativeFrom="column">
                  <wp:posOffset>4804016</wp:posOffset>
                </wp:positionH>
                <wp:positionV relativeFrom="paragraph">
                  <wp:posOffset>352785</wp:posOffset>
                </wp:positionV>
                <wp:extent cx="270720" cy="112680"/>
                <wp:effectExtent l="38100" t="38100" r="34290" b="4000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70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1E0E2" id="Ink 629" o:spid="_x0000_s1026" type="#_x0000_t75" style="position:absolute;margin-left:377.6pt;margin-top:27.15pt;width:22.6pt;height:10.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">
                <v:imagedata r:id="rId8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4B62C3D4" wp14:editId="26FF80F2">
                <wp:simplePos x="0" y="0"/>
                <wp:positionH relativeFrom="column">
                  <wp:posOffset>4652816</wp:posOffset>
                </wp:positionH>
                <wp:positionV relativeFrom="paragraph">
                  <wp:posOffset>409665</wp:posOffset>
                </wp:positionV>
                <wp:extent cx="151560" cy="165960"/>
                <wp:effectExtent l="38100" t="38100" r="39370" b="2476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51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37392" id="Ink 628" o:spid="_x0000_s1026" type="#_x0000_t75" style="position:absolute;margin-left:365.7pt;margin-top:31.6pt;width:13.3pt;height:14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">
                <v:imagedata r:id="rId8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33029117" wp14:editId="0484FCA5">
                <wp:simplePos x="0" y="0"/>
                <wp:positionH relativeFrom="column">
                  <wp:posOffset>5209736</wp:posOffset>
                </wp:positionH>
                <wp:positionV relativeFrom="paragraph">
                  <wp:posOffset>-35655</wp:posOffset>
                </wp:positionV>
                <wp:extent cx="47880" cy="103680"/>
                <wp:effectExtent l="38100" t="38100" r="28575" b="2984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478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5C06C" id="Ink 621" o:spid="_x0000_s1026" type="#_x0000_t75" style="position:absolute;margin-left:409.55pt;margin-top:-3.45pt;width:5.05pt;height:9.4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">
                <v:imagedata r:id="rId8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7CDCFEE2" wp14:editId="452B261A">
                <wp:simplePos x="0" y="0"/>
                <wp:positionH relativeFrom="column">
                  <wp:posOffset>4589456</wp:posOffset>
                </wp:positionH>
                <wp:positionV relativeFrom="paragraph">
                  <wp:posOffset>-11895</wp:posOffset>
                </wp:positionV>
                <wp:extent cx="151200" cy="103680"/>
                <wp:effectExtent l="38100" t="38100" r="39370" b="2984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51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A301E" id="Ink 619" o:spid="_x0000_s1026" type="#_x0000_t75" style="position:absolute;margin-left:360.7pt;margin-top:-1.6pt;width:13.2pt;height:9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">
                <v:imagedata r:id="rId8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236192FB" wp14:editId="7150715C">
                <wp:simplePos x="0" y="0"/>
                <wp:positionH relativeFrom="column">
                  <wp:posOffset>4581536</wp:posOffset>
                </wp:positionH>
                <wp:positionV relativeFrom="paragraph">
                  <wp:posOffset>-35655</wp:posOffset>
                </wp:positionV>
                <wp:extent cx="79920" cy="135360"/>
                <wp:effectExtent l="38100" t="38100" r="15875" b="3619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79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B5F4A" id="Ink 618" o:spid="_x0000_s1026" type="#_x0000_t75" style="position:absolute;margin-left:360.1pt;margin-top:-3.45pt;width:7.65pt;height:11.9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">
                <v:imagedata r:id="rId8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3619CFE2" wp14:editId="1748D584">
                <wp:simplePos x="0" y="0"/>
                <wp:positionH relativeFrom="column">
                  <wp:posOffset>4422416</wp:posOffset>
                </wp:positionH>
                <wp:positionV relativeFrom="paragraph">
                  <wp:posOffset>-12615</wp:posOffset>
                </wp:positionV>
                <wp:extent cx="95760" cy="116280"/>
                <wp:effectExtent l="38100" t="38100" r="38100" b="361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95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F52E" id="Ink 617" o:spid="_x0000_s1026" type="#_x0000_t75" style="position:absolute;margin-left:347.55pt;margin-top:-1.65pt;width:8.9pt;height:10.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">
                <v:imagedata r:id="rId8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6033D635" wp14:editId="3FADA45E">
                <wp:simplePos x="0" y="0"/>
                <wp:positionH relativeFrom="column">
                  <wp:posOffset>4309016</wp:posOffset>
                </wp:positionH>
                <wp:positionV relativeFrom="paragraph">
                  <wp:posOffset>11865</wp:posOffset>
                </wp:positionV>
                <wp:extent cx="121680" cy="173160"/>
                <wp:effectExtent l="38100" t="38100" r="12065" b="3683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21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9A83" id="Ink 616" o:spid="_x0000_s1026" type="#_x0000_t75" style="position:absolute;margin-left:338.65pt;margin-top:.3pt;width:10.95pt;height:1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">
                <v:imagedata r:id="rId880" o:title=""/>
              </v:shape>
            </w:pict>
          </mc:Fallback>
        </mc:AlternateContent>
      </w:r>
      <w:r w:rsidR="006E7B63">
        <w:t xml:space="preserve">λόγω ανεξαρτησίας της </w:t>
      </w:r>
      <w:r w:rsidR="006E7B63">
        <w:rPr>
          <w:position w:val="-14"/>
        </w:rPr>
        <w:object w:dxaOrig="940" w:dyaOrig="460" w14:anchorId="03878052">
          <v:shape id="_x0000_i1117" type="#_x0000_t75" style="width:47.25pt;height:24.2pt" o:ole="">
            <v:imagedata r:id="rId881" o:title=""/>
          </v:shape>
          <o:OLEObject Type="Embed" ProgID="Equation.DSMT4" ShapeID="_x0000_i1117" DrawAspect="Content" ObjectID="_1837079836" r:id="rId882"/>
        </w:object>
      </w:r>
      <w:r w:rsidR="006E7B63">
        <w:t xml:space="preserve"> από την </w:t>
      </w:r>
      <w:r w:rsidR="006E7B63" w:rsidRPr="002A0BD4">
        <w:rPr>
          <w:position w:val="-12"/>
        </w:rPr>
        <w:object w:dxaOrig="340" w:dyaOrig="380" w14:anchorId="005278EC">
          <v:shape id="_x0000_i1118" type="#_x0000_t75" style="width:17.3pt;height:19pt" o:ole="">
            <v:imagedata r:id="rId883" o:title=""/>
          </v:shape>
          <o:OLEObject Type="Embed" ProgID="Equation.DSMT4" ShapeID="_x0000_i1118" DrawAspect="Content" ObjectID="_1837079837" r:id="rId884"/>
        </w:object>
      </w:r>
      <w:r w:rsidR="006E7B63">
        <w:t xml:space="preserve">. </w:t>
      </w:r>
    </w:p>
    <w:p w14:paraId="2AF9CD52" w14:textId="77777777" w:rsidR="000F32E3" w:rsidRDefault="00504485" w:rsidP="000F32E3">
      <w:r w:rsidRPr="00504485">
        <w:t xml:space="preserve"> </w:t>
      </w:r>
      <w:r w:rsidR="000F32E3">
        <w:t xml:space="preserve">Για διευκόλυνση των υπολογισμών , μπορεί να </w:t>
      </w:r>
      <w:r w:rsidR="003D246C">
        <w:t>χρησιμοποιήσει</w:t>
      </w:r>
      <w:r w:rsidR="000F32E3">
        <w:t xml:space="preserve"> κανείς ότι </w:t>
      </w:r>
    </w:p>
    <w:p w14:paraId="4C468061" w14:textId="77777777" w:rsidR="008A5015" w:rsidRPr="00520EF9" w:rsidRDefault="000F32E3" w:rsidP="008A50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C2FA4">
        <w:rPr>
          <w:position w:val="-36"/>
          <w:highlight w:val="lightGray"/>
        </w:rPr>
        <w:object w:dxaOrig="5880" w:dyaOrig="859" w14:anchorId="76F5B2DF">
          <v:shape id="_x0000_i1119" type="#_x0000_t75" style="width:294.9pt;height:42.6pt" o:ole="">
            <v:imagedata r:id="rId885" o:title=""/>
          </v:shape>
          <o:OLEObject Type="Embed" ProgID="Equation.DSMT4" ShapeID="_x0000_i1119" DrawAspect="Content" ObjectID="_1837079838" r:id="rId886"/>
        </w:object>
      </w:r>
      <w:r w:rsidRPr="003666C6">
        <w:t xml:space="preserve"> ,</w:t>
      </w:r>
    </w:p>
    <w:p w14:paraId="47B7EEEA" w14:textId="77777777" w:rsidR="000F32E3" w:rsidRPr="006E7B63" w:rsidRDefault="000F32E3" w:rsidP="000F32E3">
      <w:r>
        <w:t xml:space="preserve">όπου </w:t>
      </w:r>
      <w:r w:rsidRPr="00F942A7">
        <w:rPr>
          <w:position w:val="-14"/>
        </w:rPr>
        <w:object w:dxaOrig="2920" w:dyaOrig="440" w14:anchorId="4ADC1D9B">
          <v:shape id="_x0000_i1120" type="#_x0000_t75" style="width:146.3pt;height:21.9pt" o:ole="">
            <v:imagedata r:id="rId887" o:title=""/>
          </v:shape>
          <o:OLEObject Type="Embed" ProgID="Equation.DSMT4" ShapeID="_x0000_i1120" DrawAspect="Content" ObjectID="_1837079839" r:id="rId888"/>
        </w:object>
      </w:r>
      <w:r>
        <w:t xml:space="preserve"> και </w:t>
      </w:r>
      <w:r w:rsidR="00136621" w:rsidRPr="00F942A7">
        <w:rPr>
          <w:position w:val="-18"/>
          <w:lang w:val="en-US"/>
        </w:rPr>
        <w:object w:dxaOrig="3300" w:dyaOrig="499" w14:anchorId="7968B0A0">
          <v:shape id="_x0000_i1121" type="#_x0000_t75" style="width:165.9pt;height:24.75pt" o:ole="">
            <v:imagedata r:id="rId889" o:title=""/>
          </v:shape>
          <o:OLEObject Type="Embed" ProgID="Equation.DSMT4" ShapeID="_x0000_i1121" DrawAspect="Content" ObjectID="_1837079840" r:id="rId890"/>
        </w:object>
      </w:r>
    </w:p>
    <w:p w14:paraId="76557380" w14:textId="77777777" w:rsidR="000F32E3" w:rsidRPr="003666C6" w:rsidRDefault="000F32E3" w:rsidP="006E7B63">
      <w:pPr>
        <w:spacing w:before="0"/>
      </w:pPr>
      <w:r>
        <w:t xml:space="preserve">Π.χ. αν </w:t>
      </w:r>
      <w:r w:rsidR="003D246C" w:rsidRPr="00F942A7">
        <w:rPr>
          <w:position w:val="-14"/>
        </w:rPr>
        <w:object w:dxaOrig="3340" w:dyaOrig="440" w14:anchorId="404CEADA">
          <v:shape id="_x0000_i1122" type="#_x0000_t75" style="width:167.05pt;height:21.9pt" o:ole="">
            <v:imagedata r:id="rId891" o:title=""/>
          </v:shape>
          <o:OLEObject Type="Embed" ProgID="Equation.DSMT4" ShapeID="_x0000_i1122" DrawAspect="Content" ObjectID="_1837079841" r:id="rId892"/>
        </w:object>
      </w:r>
    </w:p>
    <w:p w14:paraId="473CF64D" w14:textId="77777777" w:rsidR="0030401B" w:rsidRDefault="0030401B">
      <w:pPr>
        <w:spacing w:before="0" w:line="240" w:lineRule="auto"/>
        <w:rPr>
          <w:highlight w:val="lightGray"/>
        </w:rPr>
      </w:pPr>
    </w:p>
    <w:p w14:paraId="08C1CB1B" w14:textId="73201034" w:rsidR="000F32E3" w:rsidRPr="00E53272" w:rsidRDefault="00CF308F" w:rsidP="00EF544E">
      <w:pPr>
        <w:rPr>
          <w:b/>
          <w:color w:val="FF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7E268D11" wp14:editId="301A8152">
                <wp:simplePos x="0" y="0"/>
                <wp:positionH relativeFrom="column">
                  <wp:posOffset>430736</wp:posOffset>
                </wp:positionH>
                <wp:positionV relativeFrom="paragraph">
                  <wp:posOffset>698058</wp:posOffset>
                </wp:positionV>
                <wp:extent cx="0" cy="41040"/>
                <wp:effectExtent l="0" t="0" r="0" b="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C517E" id="Ink 656" o:spid="_x0000_s1026" type="#_x0000_t75" style="position:absolute;margin-left:33.9pt;margin-top:47.25pt;width:0;height:18.6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">
                <v:imagedata r:id="rId8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52FFF103" wp14:editId="5B700296">
                <wp:simplePos x="0" y="0"/>
                <wp:positionH relativeFrom="column">
                  <wp:posOffset>430736</wp:posOffset>
                </wp:positionH>
                <wp:positionV relativeFrom="paragraph">
                  <wp:posOffset>635058</wp:posOffset>
                </wp:positionV>
                <wp:extent cx="0" cy="167040"/>
                <wp:effectExtent l="0" t="0" r="0" b="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02D38" id="Ink 654" o:spid="_x0000_s1026" type="#_x0000_t75" style="position:absolute;margin-left:33.9pt;margin-top:42.45pt;width:0;height:28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">
                <v:imagedata r:id="rId896" o:title=""/>
              </v:shape>
            </w:pict>
          </mc:Fallback>
        </mc:AlternateContent>
      </w:r>
      <w:r w:rsidR="000F32E3" w:rsidRPr="008C2FA4">
        <w:rPr>
          <w:highlight w:val="lightGray"/>
        </w:rPr>
        <w:t xml:space="preserve">Υπολογίζει κανείς λοιπόν την </w:t>
      </w:r>
      <w:r w:rsidR="000F32E3" w:rsidRPr="008C2FA4">
        <w:rPr>
          <w:position w:val="-14"/>
          <w:highlight w:val="lightGray"/>
        </w:rPr>
        <w:object w:dxaOrig="639" w:dyaOrig="460" w14:anchorId="5AF145CF">
          <v:shape id="_x0000_i1123" type="#_x0000_t75" style="width:32.25pt;height:24.2pt" o:ole="">
            <v:imagedata r:id="rId897" o:title=""/>
          </v:shape>
          <o:OLEObject Type="Embed" ProgID="Equation.DSMT4" ShapeID="_x0000_i1123" DrawAspect="Content" ObjectID="_1837079842" r:id="rId898"/>
        </w:object>
      </w:r>
      <w:r w:rsidR="00485C90" w:rsidRPr="008C2FA4">
        <w:rPr>
          <w:position w:val="-14"/>
          <w:highlight w:val="lightGray"/>
        </w:rPr>
        <w:t xml:space="preserve"> </w:t>
      </w:r>
      <w:r w:rsidR="000F32E3" w:rsidRPr="008C2FA4">
        <w:rPr>
          <w:highlight w:val="lightGray"/>
        </w:rPr>
        <w:t xml:space="preserve">για ένα πλέγμα τιμών </w:t>
      </w:r>
      <w:r w:rsidR="000F32E3" w:rsidRPr="008C2FA4">
        <w:rPr>
          <w:position w:val="-16"/>
          <w:highlight w:val="lightGray"/>
        </w:rPr>
        <w:object w:dxaOrig="1200" w:dyaOrig="420" w14:anchorId="750FF01C">
          <v:shape id="_x0000_i1124" type="#_x0000_t75" style="width:59.9pt;height:21.9pt" o:ole="">
            <v:imagedata r:id="rId899" o:title=""/>
          </v:shape>
          <o:OLEObject Type="Embed" ProgID="Equation.DSMT4" ShapeID="_x0000_i1124" DrawAspect="Content" ObjectID="_1837079843" r:id="rId900"/>
        </w:object>
      </w:r>
      <w:r w:rsidR="000F32E3" w:rsidRPr="008C2FA4">
        <w:rPr>
          <w:highlight w:val="lightGray"/>
        </w:rPr>
        <w:t xml:space="preserve"> και </w:t>
      </w:r>
      <w:r w:rsidR="000F32E3" w:rsidRPr="008C2FA4">
        <w:rPr>
          <w:b/>
          <w:color w:val="FF0000"/>
          <w:highlight w:val="lightGray"/>
        </w:rPr>
        <w:t>διαλέγει</w:t>
      </w:r>
      <w:r w:rsidR="00485C90" w:rsidRPr="008C2FA4">
        <w:rPr>
          <w:b/>
          <w:color w:val="FF0000"/>
          <w:highlight w:val="lightGray"/>
        </w:rPr>
        <w:t xml:space="preserve"> ω</w:t>
      </w:r>
      <w:r w:rsidR="007C307A" w:rsidRPr="008C2FA4">
        <w:rPr>
          <w:b/>
          <w:color w:val="FF0000"/>
          <w:highlight w:val="lightGray"/>
        </w:rPr>
        <w:t>ς</w:t>
      </w:r>
      <w:r w:rsidR="00485C90" w:rsidRPr="008C2FA4">
        <w:rPr>
          <w:b/>
          <w:color w:val="FF0000"/>
          <w:highlight w:val="lightGray"/>
        </w:rPr>
        <w:t xml:space="preserve"> </w:t>
      </w:r>
      <w:r w:rsidR="00485C90" w:rsidRPr="008C2FA4">
        <w:rPr>
          <w:b/>
          <w:color w:val="FF0000"/>
          <w:position w:val="-12"/>
          <w:highlight w:val="lightGray"/>
        </w:rPr>
        <w:object w:dxaOrig="440" w:dyaOrig="440" w14:anchorId="7F7B612C">
          <v:shape id="_x0000_i1125" type="#_x0000_t75" style="width:21.9pt;height:21.9pt" o:ole="">
            <v:imagedata r:id="rId800" o:title=""/>
          </v:shape>
          <o:OLEObject Type="Embed" ProgID="Equation.DSMT4" ShapeID="_x0000_i1125" DrawAspect="Content" ObjectID="_1837079844" r:id="rId901"/>
        </w:object>
      </w:r>
      <w:r w:rsidR="000F32E3" w:rsidRPr="008C2FA4">
        <w:rPr>
          <w:b/>
          <w:color w:val="FF0000"/>
          <w:highlight w:val="lightGray"/>
        </w:rPr>
        <w:t xml:space="preserve"> αυτήν που δίνει το βέλτιστο </w:t>
      </w:r>
      <w:r w:rsidR="000F32E3" w:rsidRPr="008C2FA4">
        <w:rPr>
          <w:b/>
          <w:color w:val="FF0000"/>
          <w:position w:val="-14"/>
          <w:highlight w:val="lightGray"/>
        </w:rPr>
        <w:object w:dxaOrig="639" w:dyaOrig="460" w14:anchorId="3B4BD0B1">
          <v:shape id="_x0000_i1126" type="#_x0000_t75" style="width:32.25pt;height:24.2pt" o:ole="">
            <v:imagedata r:id="rId902" o:title=""/>
          </v:shape>
          <o:OLEObject Type="Embed" ProgID="Equation.DSMT4" ShapeID="_x0000_i1126" DrawAspect="Content" ObjectID="_1837079845" r:id="rId903"/>
        </w:object>
      </w:r>
      <w:r w:rsidR="000F32E3" w:rsidRPr="008C2FA4">
        <w:rPr>
          <w:b/>
          <w:color w:val="FF0000"/>
          <w:highlight w:val="lightGray"/>
        </w:rPr>
        <w:t>.</w:t>
      </w:r>
    </w:p>
    <w:p w14:paraId="0D998A34" w14:textId="77777777" w:rsidR="00136621" w:rsidRPr="00E53272" w:rsidRDefault="00136621" w:rsidP="00EF544E"/>
    <w:p w14:paraId="565793A1" w14:textId="3F85A033" w:rsidR="000F32E3" w:rsidRDefault="00E944A0" w:rsidP="005A6C73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691EBF1" wp14:editId="07156DFF">
                <wp:simplePos x="0" y="0"/>
                <wp:positionH relativeFrom="column">
                  <wp:posOffset>1185656</wp:posOffset>
                </wp:positionH>
                <wp:positionV relativeFrom="paragraph">
                  <wp:posOffset>842894</wp:posOffset>
                </wp:positionV>
                <wp:extent cx="151920" cy="127800"/>
                <wp:effectExtent l="38100" t="38100" r="38735" b="2476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51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9FF3E" id="Ink 669" o:spid="_x0000_s1026" type="#_x0000_t75" style="position:absolute;margin-left:92.7pt;margin-top:65.7pt;width:13.25pt;height:11.3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">
                <v:imagedata r:id="rId905" o:title=""/>
              </v:shape>
            </w:pict>
          </mc:Fallback>
        </mc:AlternateContent>
      </w:r>
      <w:r w:rsidR="000F32E3">
        <w:t xml:space="preserve">Αποδεικνύεται ότι αν </w:t>
      </w:r>
      <w:r w:rsidR="000F32E3" w:rsidRPr="00F942A7">
        <w:rPr>
          <w:position w:val="-12"/>
        </w:rPr>
        <w:object w:dxaOrig="440" w:dyaOrig="440" w14:anchorId="495AB31D">
          <v:shape id="_x0000_i1127" type="#_x0000_t75" style="width:21.9pt;height:21.9pt" o:ole="">
            <v:imagedata r:id="rId906" o:title=""/>
          </v:shape>
          <o:OLEObject Type="Embed" ProgID="Equation.DSMT4" ShapeID="_x0000_i1127" DrawAspect="Content" ObjectID="_1837079846" r:id="rId907"/>
        </w:object>
      </w:r>
      <w:r w:rsidR="00110DF0">
        <w:rPr>
          <w:position w:val="-12"/>
        </w:rPr>
        <w:t xml:space="preserve"> </w:t>
      </w:r>
      <w:r w:rsidR="000F32E3" w:rsidRPr="008C2FA4">
        <w:rPr>
          <w:b/>
          <w:highlight w:val="yellow"/>
        </w:rPr>
        <w:t xml:space="preserve">η με </w:t>
      </w:r>
      <w:r w:rsidR="000F32E3" w:rsidRPr="008C2FA4">
        <w:rPr>
          <w:b/>
          <w:highlight w:val="yellow"/>
          <w:lang w:val="en-US"/>
        </w:rPr>
        <w:t>Cross</w:t>
      </w:r>
      <w:r w:rsidR="000F32E3" w:rsidRPr="008C2FA4">
        <w:rPr>
          <w:b/>
          <w:highlight w:val="yellow"/>
        </w:rPr>
        <w:t>-</w:t>
      </w:r>
      <w:r w:rsidR="000F32E3" w:rsidRPr="008C2FA4">
        <w:rPr>
          <w:b/>
          <w:highlight w:val="yellow"/>
          <w:lang w:val="en-US"/>
        </w:rPr>
        <w:t>validation</w:t>
      </w:r>
      <w:r w:rsidR="000F32E3" w:rsidRPr="008C2FA4">
        <w:rPr>
          <w:b/>
          <w:highlight w:val="yellow"/>
        </w:rPr>
        <w:t xml:space="preserve"> επιλεγείσα </w:t>
      </w:r>
      <w:r w:rsidR="000F32E3" w:rsidRPr="008C2FA4">
        <w:rPr>
          <w:b/>
          <w:highlight w:val="yellow"/>
          <w:lang w:val="en-US"/>
        </w:rPr>
        <w:t>bandwidth</w:t>
      </w:r>
      <w:r w:rsidR="000F32E3" w:rsidRPr="008C2FA4">
        <w:rPr>
          <w:b/>
          <w:highlight w:val="yellow"/>
        </w:rPr>
        <w:t xml:space="preserve"> συγκλίνει στην ιδανική </w:t>
      </w:r>
      <w:r w:rsidR="00485C90" w:rsidRPr="008C2FA4">
        <w:rPr>
          <w:position w:val="-12"/>
          <w:highlight w:val="yellow"/>
        </w:rPr>
        <w:object w:dxaOrig="300" w:dyaOrig="420" w14:anchorId="379628AA">
          <v:shape id="_x0000_i1128" type="#_x0000_t75" style="width:15pt;height:21.9pt" o:ole="">
            <v:imagedata r:id="rId908" o:title=""/>
          </v:shape>
          <o:OLEObject Type="Embed" ProgID="Equation.DSMT4" ShapeID="_x0000_i1128" DrawAspect="Content" ObjectID="_1837079847" r:id="rId909"/>
        </w:object>
      </w:r>
      <w:r w:rsidR="00485C90" w:rsidRPr="008C2FA4">
        <w:rPr>
          <w:position w:val="-12"/>
          <w:highlight w:val="yellow"/>
        </w:rPr>
        <w:t xml:space="preserve"> </w:t>
      </w:r>
      <w:r w:rsidR="000F32E3" w:rsidRPr="008C2FA4">
        <w:rPr>
          <w:b/>
          <w:highlight w:val="yellow"/>
        </w:rPr>
        <w:t xml:space="preserve">με ταχύτητα </w:t>
      </w:r>
      <w:r w:rsidR="00EF544E" w:rsidRPr="008C2FA4">
        <w:rPr>
          <w:b/>
          <w:position w:val="-6"/>
          <w:highlight w:val="yellow"/>
        </w:rPr>
        <w:object w:dxaOrig="580" w:dyaOrig="360" w14:anchorId="16A2E664">
          <v:shape id="_x0000_i1129" type="#_x0000_t75" style="width:29.4pt;height:17.85pt" o:ole="">
            <v:imagedata r:id="rId910" o:title=""/>
          </v:shape>
          <o:OLEObject Type="Embed" ProgID="Equation.DSMT4" ShapeID="_x0000_i1129" DrawAspect="Content" ObjectID="_1837079848" r:id="rId911"/>
        </w:object>
      </w:r>
      <w:r w:rsidR="000F32E3" w:rsidRPr="00F942A7">
        <w:t xml:space="preserve">! </w:t>
      </w:r>
      <w:r w:rsidR="000F32E3" w:rsidRPr="003866F8">
        <w:t>(</w:t>
      </w:r>
      <w:r w:rsidR="000F32E3">
        <w:t>πολύ αργή</w:t>
      </w:r>
      <w:r w:rsidR="000F32E3" w:rsidRPr="003866F8">
        <w:t>)</w:t>
      </w:r>
      <w:r w:rsidR="00EF544E">
        <w:t xml:space="preserve"> : </w:t>
      </w:r>
      <w:r w:rsidR="00EF544E" w:rsidRPr="008C2FA4">
        <w:rPr>
          <w:position w:val="-28"/>
          <w:highlight w:val="yellow"/>
        </w:rPr>
        <w:object w:dxaOrig="2200" w:dyaOrig="780" w14:anchorId="026D3BA3">
          <v:shape id="_x0000_i1130" type="#_x0000_t75" style="width:110pt;height:39.15pt" o:ole="">
            <v:imagedata r:id="rId912" o:title=""/>
          </v:shape>
          <o:OLEObject Type="Embed" ProgID="Equation.DSMT4" ShapeID="_x0000_i1130" DrawAspect="Content" ObjectID="_1837079849" r:id="rId913"/>
        </w:object>
      </w:r>
    </w:p>
    <w:p w14:paraId="78C75DCD" w14:textId="77777777" w:rsidR="000F32E3" w:rsidRDefault="000F32E3" w:rsidP="000F32E3">
      <w:r>
        <w:t>Αυτή όμως η ταχύτητα είναι και η βέλτιστη</w:t>
      </w:r>
      <w:r w:rsidR="00EF544E">
        <w:t xml:space="preserve"> δυνατή</w:t>
      </w:r>
      <w:r>
        <w:t>!</w:t>
      </w:r>
    </w:p>
    <w:p w14:paraId="13668B45" w14:textId="77777777" w:rsidR="000F32E3" w:rsidRPr="003866F8" w:rsidRDefault="000F32E3" w:rsidP="000F32E3">
      <w:r>
        <w:t xml:space="preserve">Είναι δε αρκετή για να αποδείξει κανείς την </w:t>
      </w:r>
      <w:proofErr w:type="spellStart"/>
      <w:r w:rsidRPr="008C2FA4">
        <w:rPr>
          <w:b/>
          <w:color w:val="FF0000"/>
          <w:highlight w:val="yellow"/>
        </w:rPr>
        <w:t>ασυμπτωτική</w:t>
      </w:r>
      <w:proofErr w:type="spellEnd"/>
      <w:r w:rsidRPr="008C2FA4">
        <w:rPr>
          <w:b/>
          <w:color w:val="FF0000"/>
          <w:highlight w:val="yellow"/>
        </w:rPr>
        <w:t xml:space="preserve"> αποτελεσματικότητα </w:t>
      </w:r>
      <w:r w:rsidRPr="008C2FA4">
        <w:rPr>
          <w:b/>
          <w:highlight w:val="yellow"/>
        </w:rPr>
        <w:t xml:space="preserve">της </w:t>
      </w:r>
      <w:r w:rsidRPr="008C2FA4">
        <w:rPr>
          <w:b/>
          <w:highlight w:val="yellow"/>
          <w:lang w:val="en-US"/>
        </w:rPr>
        <w:t>CV</w:t>
      </w:r>
      <w:r w:rsidRPr="008C2FA4">
        <w:rPr>
          <w:b/>
          <w:highlight w:val="yellow"/>
        </w:rPr>
        <w:t xml:space="preserve"> στην επιλογή της </w:t>
      </w:r>
      <w:r w:rsidRPr="008C2FA4">
        <w:rPr>
          <w:b/>
          <w:highlight w:val="yellow"/>
          <w:lang w:val="en-US"/>
        </w:rPr>
        <w:t>h</w:t>
      </w:r>
      <w:r w:rsidRPr="003866F8">
        <w:t>:</w:t>
      </w:r>
    </w:p>
    <w:p w14:paraId="5FF98B0A" w14:textId="03FFB0FC" w:rsidR="000F32E3" w:rsidRDefault="000F32E3" w:rsidP="00EF5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  <w:rPr>
          <w:lang w:val="en-US"/>
        </w:rPr>
      </w:pPr>
      <w:r w:rsidRPr="008C2FA4">
        <w:rPr>
          <w:position w:val="-54"/>
          <w:highlight w:val="yellow"/>
        </w:rPr>
        <w:object w:dxaOrig="3879" w:dyaOrig="1240" w14:anchorId="085AEAB6">
          <v:shape id="_x0000_i1131" type="#_x0000_t75" style="width:194.1pt;height:62.2pt" o:ole="">
            <v:imagedata r:id="rId914" o:title=""/>
          </v:shape>
          <o:OLEObject Type="Embed" ProgID="Equation.DSMT4" ShapeID="_x0000_i1131" DrawAspect="Content" ObjectID="_1837079850" r:id="rId915"/>
        </w:object>
      </w:r>
    </w:p>
    <w:p w14:paraId="0357E896" w14:textId="77777777" w:rsidR="000F32E3" w:rsidRPr="00A940FF" w:rsidRDefault="00E944A0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22EAF766" wp14:editId="2B21CF22">
                <wp:simplePos x="0" y="0"/>
                <wp:positionH relativeFrom="column">
                  <wp:posOffset>4112456</wp:posOffset>
                </wp:positionH>
                <wp:positionV relativeFrom="paragraph">
                  <wp:posOffset>360734</wp:posOffset>
                </wp:positionV>
                <wp:extent cx="79560" cy="114120"/>
                <wp:effectExtent l="38100" t="38100" r="34925" b="3873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79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F98EA" id="Ink 675" o:spid="_x0000_s1026" type="#_x0000_t75" style="position:absolute;margin-left:323.15pt;margin-top:27.75pt;width:7.55pt;height:10.3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">
                <v:imagedata r:id="rId9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4B142557" wp14:editId="5EE95A36">
                <wp:simplePos x="0" y="0"/>
                <wp:positionH relativeFrom="column">
                  <wp:posOffset>4104536</wp:posOffset>
                </wp:positionH>
                <wp:positionV relativeFrom="paragraph">
                  <wp:posOffset>359654</wp:posOffset>
                </wp:positionV>
                <wp:extent cx="87480" cy="72720"/>
                <wp:effectExtent l="38100" t="38100" r="27305" b="4191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874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30968" id="Ink 674" o:spid="_x0000_s1026" type="#_x0000_t75" style="position:absolute;margin-left:322.55pt;margin-top:27.65pt;width:8.25pt;height:7.1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">
                <v:imagedata r:id="rId9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3936C121" wp14:editId="049BDDF7">
                <wp:simplePos x="0" y="0"/>
                <wp:positionH relativeFrom="column">
                  <wp:posOffset>4136216</wp:posOffset>
                </wp:positionH>
                <wp:positionV relativeFrom="paragraph">
                  <wp:posOffset>336614</wp:posOffset>
                </wp:positionV>
                <wp:extent cx="24120" cy="145080"/>
                <wp:effectExtent l="38100" t="38100" r="33655" b="2667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41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F00A" id="Ink 673" o:spid="_x0000_s1026" type="#_x0000_t75" style="position:absolute;margin-left:325.05pt;margin-top:25.85pt;width:3.25pt;height:12.7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">
                <v:imagedata r:id="rId9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6A9F1170" wp14:editId="736CE52E">
                <wp:simplePos x="0" y="0"/>
                <wp:positionH relativeFrom="column">
                  <wp:posOffset>4080416</wp:posOffset>
                </wp:positionH>
                <wp:positionV relativeFrom="paragraph">
                  <wp:posOffset>360734</wp:posOffset>
                </wp:positionV>
                <wp:extent cx="119880" cy="95760"/>
                <wp:effectExtent l="38100" t="38100" r="33020" b="3810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19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314D7" id="Ink 672" o:spid="_x0000_s1026" type="#_x0000_t75" style="position:absolute;margin-left:320.65pt;margin-top:27.75pt;width:10.8pt;height:8.9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">
                <v:imagedata r:id="rId9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33A0FA57" wp14:editId="41B0B359">
                <wp:simplePos x="0" y="0"/>
                <wp:positionH relativeFrom="column">
                  <wp:posOffset>3007256</wp:posOffset>
                </wp:positionH>
                <wp:positionV relativeFrom="paragraph">
                  <wp:posOffset>-164146</wp:posOffset>
                </wp:positionV>
                <wp:extent cx="843120" cy="723960"/>
                <wp:effectExtent l="38100" t="38100" r="33655" b="3810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43120" cy="72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4805B" id="Ink 670" o:spid="_x0000_s1026" type="#_x0000_t75" style="position:absolute;margin-left:236.15pt;margin-top:-13.55pt;width:67.75pt;height:58.3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">
                <v:imagedata r:id="rId925" o:title=""/>
              </v:shape>
            </w:pict>
          </mc:Fallback>
        </mc:AlternateContent>
      </w:r>
      <w:r w:rsidR="000F32E3">
        <w:t xml:space="preserve">Δηλαδή η επιλογή της </w:t>
      </w:r>
      <w:r w:rsidR="000F32E3">
        <w:rPr>
          <w:lang w:val="en-US"/>
        </w:rPr>
        <w:t>h</w:t>
      </w:r>
      <w:r w:rsidR="00110DF0">
        <w:t xml:space="preserve"> </w:t>
      </w:r>
      <w:r w:rsidR="000F32E3">
        <w:t xml:space="preserve">με </w:t>
      </w:r>
      <w:r w:rsidR="000F32E3">
        <w:rPr>
          <w:lang w:val="en-US"/>
        </w:rPr>
        <w:t>CV</w:t>
      </w:r>
      <w:r w:rsidR="00110DF0">
        <w:t xml:space="preserve"> </w:t>
      </w:r>
      <w:r w:rsidR="000F32E3">
        <w:t>οδηγεί σε ένα</w:t>
      </w:r>
      <w:r w:rsidR="00504485" w:rsidRPr="00504485">
        <w:t xml:space="preserve"> </w:t>
      </w:r>
      <w:r w:rsidR="000F32E3">
        <w:rPr>
          <w:lang w:val="en-US"/>
        </w:rPr>
        <w:t>IMSE</w:t>
      </w:r>
      <w:r w:rsidR="000F32E3">
        <w:t xml:space="preserve"> που είναι το ελάχιστο δυνατό</w:t>
      </w:r>
      <w:r w:rsidR="000F32E3" w:rsidRPr="003666C6">
        <w:t>!!</w:t>
      </w:r>
    </w:p>
    <w:p w14:paraId="5E826FD3" w14:textId="77777777" w:rsidR="008C2FA4" w:rsidRDefault="00E944A0">
      <w:pPr>
        <w:spacing w:before="0" w:line="240" w:lineRule="auto"/>
        <w:rPr>
          <w:b/>
          <w:i/>
          <w:color w:val="0070C0"/>
          <w:sz w:val="36"/>
        </w:rPr>
      </w:pPr>
      <w:bookmarkStart w:id="4" w:name="_Toc515533617"/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2DD2BB5" wp14:editId="69E29871">
                <wp:simplePos x="0" y="0"/>
                <wp:positionH relativeFrom="column">
                  <wp:posOffset>4287416</wp:posOffset>
                </wp:positionH>
                <wp:positionV relativeFrom="paragraph">
                  <wp:posOffset>143909</wp:posOffset>
                </wp:positionV>
                <wp:extent cx="143280" cy="83880"/>
                <wp:effectExtent l="38100" t="38100" r="28575" b="3048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43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0CA86" id="Ink 676" o:spid="_x0000_s1026" type="#_x0000_t75" style="position:absolute;margin-left:336.95pt;margin-top:10.7pt;width:12.65pt;height:7.9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">
                <v:imagedata r:id="rId9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3B2DA367" wp14:editId="60E27E3B">
                <wp:simplePos x="0" y="0"/>
                <wp:positionH relativeFrom="column">
                  <wp:posOffset>4000856</wp:posOffset>
                </wp:positionH>
                <wp:positionV relativeFrom="paragraph">
                  <wp:posOffset>-58771</wp:posOffset>
                </wp:positionV>
                <wp:extent cx="262800" cy="378360"/>
                <wp:effectExtent l="38100" t="38100" r="42545" b="4127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26280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44228" id="Ink 671" o:spid="_x0000_s1026" type="#_x0000_t75" style="position:absolute;margin-left:314.4pt;margin-top:-5.3pt;width:22.05pt;height:31.1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">
                <v:imagedata r:id="rId929" o:title=""/>
              </v:shape>
            </w:pict>
          </mc:Fallback>
        </mc:AlternateContent>
      </w:r>
      <w:r w:rsidR="008C2FA4">
        <w:br w:type="page"/>
      </w:r>
    </w:p>
    <w:p w14:paraId="4D08C75F" w14:textId="77777777" w:rsidR="000F32E3" w:rsidRPr="003666C6" w:rsidRDefault="00E944A0" w:rsidP="000F32E3">
      <w:pPr>
        <w:pStyle w:val="Heading3"/>
        <w:rPr>
          <w:lang w:val="el-GR"/>
        </w:rPr>
      </w:pPr>
      <w:r>
        <w:rPr>
          <w:noProof/>
          <w:lang w:val="el-GR"/>
        </w:rPr>
        <w:lastRenderedPageBreak/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34FF1126" wp14:editId="3841C070">
                <wp:simplePos x="0" y="0"/>
                <wp:positionH relativeFrom="column">
                  <wp:posOffset>3643016</wp:posOffset>
                </wp:positionH>
                <wp:positionV relativeFrom="paragraph">
                  <wp:posOffset>206915</wp:posOffset>
                </wp:positionV>
                <wp:extent cx="79920" cy="87840"/>
                <wp:effectExtent l="38100" t="38100" r="34925" b="2667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79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DC9A7" id="Ink 677" o:spid="_x0000_s1026" type="#_x0000_t75" style="position:absolute;margin-left:286.2pt;margin-top:15.65pt;width:7.65pt;height:8.2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">
                <v:imagedata r:id="rId931" o:title=""/>
              </v:shape>
            </w:pict>
          </mc:Fallback>
        </mc:AlternateContent>
      </w:r>
      <w:r w:rsidR="000F32E3">
        <w:rPr>
          <w:lang w:val="el-GR"/>
        </w:rPr>
        <w:t xml:space="preserve">Διαστήματα εμπιστοσύνης για </w:t>
      </w:r>
      <w:r w:rsidR="000F32E3" w:rsidRPr="003666C6">
        <w:rPr>
          <w:position w:val="-12"/>
          <w:lang w:val="el-GR"/>
        </w:rPr>
        <w:object w:dxaOrig="260" w:dyaOrig="360" w14:anchorId="4D80562A">
          <v:shape id="_x0000_i1132" type="#_x0000_t75" style="width:12.65pt;height:17.85pt" o:ole="">
            <v:imagedata r:id="rId932" o:title=""/>
          </v:shape>
          <o:OLEObject Type="Embed" ProgID="Equation.DSMT4" ShapeID="_x0000_i1132" DrawAspect="Content" ObjectID="_1837079851" r:id="rId933"/>
        </w:object>
      </w:r>
      <w:r w:rsidR="000F32E3">
        <w:rPr>
          <w:lang w:val="el-GR"/>
        </w:rPr>
        <w:t xml:space="preserve"> και </w:t>
      </w:r>
      <w:r w:rsidR="000F32E3" w:rsidRPr="003666C6">
        <w:rPr>
          <w:position w:val="-12"/>
          <w:lang w:val="el-GR"/>
        </w:rPr>
        <w:object w:dxaOrig="279" w:dyaOrig="420" w14:anchorId="4F765C0E">
          <v:shape id="_x0000_i1133" type="#_x0000_t75" style="width:14.4pt;height:21.9pt" o:ole="">
            <v:imagedata r:id="rId934" o:title=""/>
          </v:shape>
          <o:OLEObject Type="Embed" ProgID="Equation.DSMT4" ShapeID="_x0000_i1133" DrawAspect="Content" ObjectID="_1837079852" r:id="rId935"/>
        </w:object>
      </w:r>
      <w:r w:rsidR="000F32E3" w:rsidRPr="003666C6">
        <w:rPr>
          <w:lang w:val="el-GR"/>
        </w:rPr>
        <w:t>.</w:t>
      </w:r>
      <w:bookmarkEnd w:id="4"/>
    </w:p>
    <w:p w14:paraId="64D5598E" w14:textId="77777777" w:rsidR="000F32E3" w:rsidRPr="00A940FF" w:rsidRDefault="00E944A0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0AB653EA" wp14:editId="0FBDEEC9">
                <wp:simplePos x="0" y="0"/>
                <wp:positionH relativeFrom="column">
                  <wp:posOffset>3412616</wp:posOffset>
                </wp:positionH>
                <wp:positionV relativeFrom="paragraph">
                  <wp:posOffset>342470</wp:posOffset>
                </wp:positionV>
                <wp:extent cx="360" cy="360"/>
                <wp:effectExtent l="0" t="0" r="0" b="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DFC2E" id="Ink 678" o:spid="_x0000_s1026" type="#_x0000_t75" style="position:absolute;margin-left:268.05pt;margin-top:26.3pt;width:1.4pt;height:1.4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">
                <v:imagedata r:id="rId937" o:title=""/>
              </v:shape>
            </w:pict>
          </mc:Fallback>
        </mc:AlternateContent>
      </w:r>
      <w:r w:rsidR="000F32E3">
        <w:t xml:space="preserve">Έστω </w:t>
      </w:r>
      <w:r w:rsidR="002C6FF0" w:rsidRPr="002C6FF0">
        <w:rPr>
          <w:position w:val="-4"/>
        </w:rPr>
        <w:object w:dxaOrig="200" w:dyaOrig="300" w14:anchorId="047E4008">
          <v:shape id="_x0000_i1134" type="#_x0000_t75" style="width:10.35pt;height:15pt" o:ole="">
            <v:imagedata r:id="rId938" o:title=""/>
          </v:shape>
          <o:OLEObject Type="Embed" ProgID="Equation.DSMT4" ShapeID="_x0000_i1134" DrawAspect="Content" ObjectID="_1837079853" r:id="rId939"/>
        </w:object>
      </w:r>
      <w:r w:rsidR="000F32E3">
        <w:t xml:space="preserve"> </w:t>
      </w:r>
      <w:r w:rsidR="001151E4" w:rsidRPr="00136621">
        <w:rPr>
          <w:position w:val="-22"/>
          <w:highlight w:val="lightGray"/>
        </w:rPr>
        <w:object w:dxaOrig="4760" w:dyaOrig="580" w14:anchorId="7A6B306B">
          <v:shape id="_x0000_i1135" type="#_x0000_t75" style="width:237.9pt;height:29.4pt" o:ole="">
            <v:imagedata r:id="rId940" o:title=""/>
          </v:shape>
          <o:OLEObject Type="Embed" ProgID="Equation.DSMT4" ShapeID="_x0000_i1135" DrawAspect="Content" ObjectID="_1837079854" r:id="rId941"/>
        </w:object>
      </w:r>
    </w:p>
    <w:p w14:paraId="67D998D1" w14:textId="77777777" w:rsidR="000F32E3" w:rsidRDefault="000F32E3" w:rsidP="00DF0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Τότε για σταθερό </w:t>
      </w:r>
      <w:r w:rsidRPr="003666C6">
        <w:rPr>
          <w:position w:val="-12"/>
        </w:rPr>
        <w:object w:dxaOrig="300" w:dyaOrig="380" w14:anchorId="7D2D7DF1">
          <v:shape id="_x0000_i1136" type="#_x0000_t75" style="width:15pt;height:19pt" o:ole="">
            <v:imagedata r:id="rId942" o:title=""/>
          </v:shape>
          <o:OLEObject Type="Embed" ProgID="Equation.DSMT4" ShapeID="_x0000_i1136" DrawAspect="Content" ObjectID="_1837079855" r:id="rId943"/>
        </w:object>
      </w:r>
      <w:r>
        <w:t xml:space="preserve"> έχουμε για </w:t>
      </w:r>
      <w:r w:rsidRPr="003666C6">
        <w:rPr>
          <w:position w:val="-12"/>
        </w:rPr>
        <w:object w:dxaOrig="840" w:dyaOrig="380" w14:anchorId="5545772B">
          <v:shape id="_x0000_i1137" type="#_x0000_t75" style="width:42.05pt;height:19pt" o:ole="">
            <v:imagedata r:id="rId944" o:title=""/>
          </v:shape>
          <o:OLEObject Type="Embed" ProgID="Equation.DSMT4" ShapeID="_x0000_i1137" DrawAspect="Content" ObjectID="_1837079856" r:id="rId945"/>
        </w:object>
      </w:r>
      <w:r>
        <w:t xml:space="preserve"> με </w:t>
      </w:r>
      <w:r w:rsidR="001151E4" w:rsidRPr="003666C6">
        <w:rPr>
          <w:position w:val="-12"/>
          <w:lang w:val="en-US"/>
        </w:rPr>
        <w:object w:dxaOrig="1040" w:dyaOrig="380" w14:anchorId="64F986C2">
          <v:shape id="_x0000_i1138" type="#_x0000_t75" style="width:51.85pt;height:19pt" o:ole="">
            <v:imagedata r:id="rId946" o:title=""/>
          </v:shape>
          <o:OLEObject Type="Embed" ProgID="Equation.DSMT4" ShapeID="_x0000_i1138" DrawAspect="Content" ObjectID="_1837079857" r:id="rId947"/>
        </w:object>
      </w:r>
    </w:p>
    <w:p w14:paraId="21C869E9" w14:textId="38AB42B4" w:rsidR="008C2FA4" w:rsidRDefault="00E944A0" w:rsidP="008C2F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702552C6" wp14:editId="1428FAA0">
                <wp:simplePos x="0" y="0"/>
                <wp:positionH relativeFrom="column">
                  <wp:posOffset>1448456</wp:posOffset>
                </wp:positionH>
                <wp:positionV relativeFrom="paragraph">
                  <wp:posOffset>525605</wp:posOffset>
                </wp:positionV>
                <wp:extent cx="294840" cy="360"/>
                <wp:effectExtent l="0" t="0" r="0" b="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294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048A7" id="Ink 683" o:spid="_x0000_s1026" type="#_x0000_t75" style="position:absolute;margin-left:113.4pt;margin-top:40.75pt;width:24.5pt;height:1.4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">
                <v:imagedata r:id="rId949" o:title=""/>
              </v:shape>
            </w:pict>
          </mc:Fallback>
        </mc:AlternateContent>
      </w:r>
      <w:r w:rsidR="001151E4" w:rsidRPr="008C2FA4">
        <w:rPr>
          <w:position w:val="-22"/>
          <w:highlight w:val="yellow"/>
        </w:rPr>
        <w:object w:dxaOrig="5380" w:dyaOrig="580" w14:anchorId="103FC2B6">
          <v:shape id="_x0000_i1139" type="#_x0000_t75" style="width:270.15pt;height:29.4pt" o:ole="">
            <v:imagedata r:id="rId950" o:title=""/>
          </v:shape>
          <o:OLEObject Type="Embed" ProgID="Equation.DSMT4" ShapeID="_x0000_i1139" DrawAspect="Content" ObjectID="_1837079858" r:id="rId951"/>
        </w:object>
      </w:r>
    </w:p>
    <w:p w14:paraId="2093DD46" w14:textId="25794726" w:rsidR="000F32E3" w:rsidRPr="00A940FF" w:rsidRDefault="00E944A0" w:rsidP="00DF0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791D7CE2" wp14:editId="7B4CCFDA">
                <wp:simplePos x="0" y="0"/>
                <wp:positionH relativeFrom="column">
                  <wp:posOffset>2458616</wp:posOffset>
                </wp:positionH>
                <wp:positionV relativeFrom="paragraph">
                  <wp:posOffset>63235</wp:posOffset>
                </wp:positionV>
                <wp:extent cx="501120" cy="360"/>
                <wp:effectExtent l="0" t="0" r="0" b="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501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E50F3" id="Ink 769" o:spid="_x0000_s1026" type="#_x0000_t75" style="position:absolute;margin-left:192.95pt;margin-top:4.35pt;width:40.75pt;height:1.4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">
                <v:imagedata r:id="rId953" o:title=""/>
              </v:shape>
            </w:pict>
          </mc:Fallback>
        </mc:AlternateContent>
      </w:r>
      <w:r w:rsidR="000F32E3">
        <w:t xml:space="preserve">όπου </w:t>
      </w:r>
      <w:r w:rsidR="000F32E3" w:rsidRPr="008C2FA4">
        <w:rPr>
          <w:position w:val="-18"/>
          <w:highlight w:val="yellow"/>
        </w:rPr>
        <w:object w:dxaOrig="3120" w:dyaOrig="499" w14:anchorId="6C59DB32">
          <v:shape id="_x0000_i1140" type="#_x0000_t75" style="width:156.1pt;height:24.75pt" o:ole="">
            <v:imagedata r:id="rId954" o:title=""/>
          </v:shape>
          <o:OLEObject Type="Embed" ProgID="Equation.DSMT4" ShapeID="_x0000_i1140" DrawAspect="Content" ObjectID="_1837079859" r:id="rId955"/>
        </w:object>
      </w:r>
    </w:p>
    <w:p w14:paraId="639C80CC" w14:textId="77777777" w:rsidR="00DF0790" w:rsidRDefault="00DF0790" w:rsidP="000F32E3"/>
    <w:p w14:paraId="0605FF0F" w14:textId="77777777" w:rsidR="00475910" w:rsidRPr="00173002" w:rsidRDefault="00EC2261" w:rsidP="004759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4E3B0B6B" wp14:editId="4A31E442">
                <wp:simplePos x="0" y="0"/>
                <wp:positionH relativeFrom="column">
                  <wp:posOffset>2307500</wp:posOffset>
                </wp:positionH>
                <wp:positionV relativeFrom="paragraph">
                  <wp:posOffset>320365</wp:posOffset>
                </wp:positionV>
                <wp:extent cx="56520" cy="84600"/>
                <wp:effectExtent l="19050" t="38100" r="38735" b="4889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56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4BEBF" id="Ink 1094" o:spid="_x0000_s1026" type="#_x0000_t75" style="position:absolute;margin-left:180.7pt;margin-top:24.25pt;width:6.4pt;height:8.6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">
                <v:imagedata r:id="rId957" o:title=""/>
              </v:shape>
            </w:pict>
          </mc:Fallback>
        </mc:AlternateContent>
      </w:r>
      <w:r w:rsidR="000F32E3">
        <w:t>Άρα ένα</w:t>
      </w:r>
      <w:r w:rsidR="000F32E3" w:rsidRPr="008C2FA4">
        <w:rPr>
          <w:color w:val="FF0000"/>
        </w:rPr>
        <w:t xml:space="preserve"> </w:t>
      </w:r>
      <w:r w:rsidR="00B06DB3" w:rsidRPr="008C2FA4">
        <w:rPr>
          <w:color w:val="FF0000"/>
          <w:position w:val="-6"/>
          <w:highlight w:val="yellow"/>
        </w:rPr>
        <w:object w:dxaOrig="800" w:dyaOrig="300" w14:anchorId="770E9064">
          <v:shape id="_x0000_i1141" type="#_x0000_t75" style="width:39.75pt;height:15pt" o:ole="">
            <v:imagedata r:id="rId958" o:title=""/>
          </v:shape>
          <o:OLEObject Type="Embed" ProgID="Equation.DSMT4" ShapeID="_x0000_i1141" DrawAspect="Content" ObjectID="_1837079860" r:id="rId959"/>
        </w:object>
      </w:r>
      <w:r w:rsidR="00504485" w:rsidRPr="008C2FA4">
        <w:rPr>
          <w:color w:val="FF0000"/>
          <w:position w:val="-6"/>
          <w:highlight w:val="yellow"/>
        </w:rPr>
        <w:t xml:space="preserve"> </w:t>
      </w:r>
      <w:proofErr w:type="spellStart"/>
      <w:r w:rsidR="000F32E3" w:rsidRPr="008C2FA4">
        <w:rPr>
          <w:color w:val="FF0000"/>
          <w:highlight w:val="yellow"/>
        </w:rPr>
        <w:t>δ.ε</w:t>
      </w:r>
      <w:proofErr w:type="spellEnd"/>
      <w:r w:rsidR="000F32E3" w:rsidRPr="008C2FA4">
        <w:rPr>
          <w:color w:val="FF0000"/>
          <w:highlight w:val="yellow"/>
        </w:rPr>
        <w:t xml:space="preserve">. για το </w:t>
      </w:r>
      <w:r w:rsidR="00F52136" w:rsidRPr="00136621">
        <w:rPr>
          <w:color w:val="FF0000"/>
          <w:position w:val="-14"/>
          <w:highlight w:val="cyan"/>
        </w:rPr>
        <w:object w:dxaOrig="720" w:dyaOrig="440" w14:anchorId="04C6330F">
          <v:shape id="_x0000_i1142" type="#_x0000_t75" style="width:36.85pt;height:21.9pt" o:ole="">
            <v:imagedata r:id="rId960" o:title=""/>
          </v:shape>
          <o:OLEObject Type="Embed" ProgID="Equation.DSMT4" ShapeID="_x0000_i1142" DrawAspect="Content" ObjectID="_1837079861" r:id="rId961"/>
        </w:object>
      </w:r>
      <w:r w:rsidR="000F32E3">
        <w:t xml:space="preserve"> θα ήταν το </w:t>
      </w:r>
    </w:p>
    <w:p w14:paraId="2F1699F9" w14:textId="7F7B394A" w:rsidR="000F32E3" w:rsidRDefault="00B06DB3" w:rsidP="004759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  <w:rPr>
          <w:position w:val="-18"/>
        </w:rPr>
      </w:pPr>
      <w:r w:rsidRPr="008C2FA4">
        <w:rPr>
          <w:position w:val="-38"/>
          <w:highlight w:val="yellow"/>
        </w:rPr>
        <w:object w:dxaOrig="2840" w:dyaOrig="940" w14:anchorId="5ADADF35">
          <v:shape id="_x0000_i1143" type="#_x0000_t75" style="width:141.7pt;height:47.25pt" o:ole="">
            <v:imagedata r:id="rId962" o:title=""/>
          </v:shape>
          <o:OLEObject Type="Embed" ProgID="Equation.DSMT4" ShapeID="_x0000_i1143" DrawAspect="Content" ObjectID="_1837079862" r:id="rId963"/>
        </w:object>
      </w:r>
      <w:r w:rsidR="00450D95">
        <w:rPr>
          <w:position w:val="-38"/>
        </w:rPr>
        <w:t xml:space="preserve"> </w:t>
      </w:r>
      <w:r w:rsidR="00450D95" w:rsidRPr="00450D95">
        <w:t>, με</w:t>
      </w:r>
      <w:r w:rsidR="00450D95">
        <w:rPr>
          <w:position w:val="-38"/>
        </w:rPr>
        <w:t xml:space="preserve"> </w:t>
      </w:r>
      <w:r w:rsidR="00DF0790" w:rsidRPr="008C2FA4">
        <w:rPr>
          <w:position w:val="-18"/>
          <w:highlight w:val="yellow"/>
        </w:rPr>
        <w:object w:dxaOrig="3200" w:dyaOrig="499" w14:anchorId="19B1C87A">
          <v:shape id="_x0000_i1144" type="#_x0000_t75" style="width:159.55pt;height:24.75pt" o:ole="">
            <v:imagedata r:id="rId964" o:title=""/>
          </v:shape>
          <o:OLEObject Type="Embed" ProgID="Equation.DSMT4" ShapeID="_x0000_i1144" DrawAspect="Content" ObjectID="_1837079863" r:id="rId965"/>
        </w:object>
      </w:r>
    </w:p>
    <w:p w14:paraId="111DAFCA" w14:textId="1D2AD00B" w:rsidR="00475910" w:rsidRPr="00DA06D4" w:rsidRDefault="00475910" w:rsidP="004759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line="240" w:lineRule="auto"/>
      </w:pPr>
      <w:r>
        <w:t xml:space="preserve">Εναλλακτικά, τα ίδια </w:t>
      </w:r>
      <w:proofErr w:type="spellStart"/>
      <w:r>
        <w:t>δ.ε</w:t>
      </w:r>
      <w:proofErr w:type="spellEnd"/>
      <w:r>
        <w:t xml:space="preserve"> γράφονται και ως  </w:t>
      </w:r>
      <w:r w:rsidRPr="008C2FA4">
        <w:rPr>
          <w:position w:val="-32"/>
          <w:highlight w:val="yellow"/>
        </w:rPr>
        <w:object w:dxaOrig="4340" w:dyaOrig="980" w14:anchorId="461582DD">
          <v:shape id="_x0000_i1145" type="#_x0000_t75" style="width:216.6pt;height:48.95pt" o:ole="">
            <v:imagedata r:id="rId966" o:title=""/>
          </v:shape>
          <o:OLEObject Type="Embed" ProgID="Equation.DSMT4" ShapeID="_x0000_i1145" DrawAspect="Content" ObjectID="_1837079864" r:id="rId967"/>
        </w:object>
      </w:r>
    </w:p>
    <w:p w14:paraId="3AED930D" w14:textId="77777777" w:rsidR="000F32E3" w:rsidRPr="00DA06D4" w:rsidRDefault="00E944A0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424A1F9E" wp14:editId="30ABC73E">
                <wp:simplePos x="0" y="0"/>
                <wp:positionH relativeFrom="column">
                  <wp:posOffset>4859816</wp:posOffset>
                </wp:positionH>
                <wp:positionV relativeFrom="paragraph">
                  <wp:posOffset>339575</wp:posOffset>
                </wp:positionV>
                <wp:extent cx="205920" cy="32040"/>
                <wp:effectExtent l="38100" t="38100" r="41910" b="2540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205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B550C" id="Ink 722" o:spid="_x0000_s1026" type="#_x0000_t75" style="position:absolute;margin-left:382pt;margin-top:26.1pt;width:17.5pt;height:3.8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">
                <v:imagedata r:id="rId9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9075D01" wp14:editId="3A87D424">
                <wp:simplePos x="0" y="0"/>
                <wp:positionH relativeFrom="column">
                  <wp:posOffset>4851896</wp:posOffset>
                </wp:positionH>
                <wp:positionV relativeFrom="paragraph">
                  <wp:posOffset>419135</wp:posOffset>
                </wp:positionV>
                <wp:extent cx="79920" cy="55800"/>
                <wp:effectExtent l="38100" t="38100" r="34925" b="4000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79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5B6D6" id="Ink 719" o:spid="_x0000_s1026" type="#_x0000_t75" style="position:absolute;margin-left:381.4pt;margin-top:32.35pt;width:7.65pt;height:5.7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">
                <v:imagedata r:id="rId9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07E24EAF" wp14:editId="0FF14EBE">
                <wp:simplePos x="0" y="0"/>
                <wp:positionH relativeFrom="column">
                  <wp:posOffset>4453376</wp:posOffset>
                </wp:positionH>
                <wp:positionV relativeFrom="paragraph">
                  <wp:posOffset>403295</wp:posOffset>
                </wp:positionV>
                <wp:extent cx="144360" cy="95760"/>
                <wp:effectExtent l="38100" t="38100" r="27305" b="381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44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37709" id="Ink 718" o:spid="_x0000_s1026" type="#_x0000_t75" style="position:absolute;margin-left:350pt;margin-top:31.1pt;width:12.65pt;height:8.9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">
                <v:imagedata r:id="rId9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37668738" wp14:editId="735E5206">
                <wp:simplePos x="0" y="0"/>
                <wp:positionH relativeFrom="column">
                  <wp:posOffset>1687136</wp:posOffset>
                </wp:positionH>
                <wp:positionV relativeFrom="paragraph">
                  <wp:posOffset>253895</wp:posOffset>
                </wp:positionV>
                <wp:extent cx="135720" cy="396000"/>
                <wp:effectExtent l="38100" t="38100" r="36195" b="4254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3572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BDB5A" id="Ink 706" o:spid="_x0000_s1026" type="#_x0000_t75" style="position:absolute;margin-left:132.2pt;margin-top:19.35pt;width:12.05pt;height:32.5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">
                <v:imagedata r:id="rId9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047D927D" wp14:editId="606984DF">
                <wp:simplePos x="0" y="0"/>
                <wp:positionH relativeFrom="column">
                  <wp:posOffset>946256</wp:posOffset>
                </wp:positionH>
                <wp:positionV relativeFrom="paragraph">
                  <wp:posOffset>434975</wp:posOffset>
                </wp:positionV>
                <wp:extent cx="57600" cy="167400"/>
                <wp:effectExtent l="38100" t="38100" r="38100" b="4254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576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03BE6" id="Ink 702" o:spid="_x0000_s1026" type="#_x0000_t75" style="position:absolute;margin-left:73.85pt;margin-top:33.6pt;width:5.9pt;height:14.5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">
                <v:imagedata r:id="rId9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4B1B5972" wp14:editId="73433C9C">
                <wp:simplePos x="0" y="0"/>
                <wp:positionH relativeFrom="column">
                  <wp:posOffset>745016</wp:posOffset>
                </wp:positionH>
                <wp:positionV relativeFrom="paragraph">
                  <wp:posOffset>392135</wp:posOffset>
                </wp:positionV>
                <wp:extent cx="128520" cy="249840"/>
                <wp:effectExtent l="38100" t="38100" r="24130" b="3619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285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8D222" id="Ink 701" o:spid="_x0000_s1026" type="#_x0000_t75" style="position:absolute;margin-left:58pt;margin-top:30.25pt;width:11.4pt;height:21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">
                <v:imagedata r:id="rId9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75791079" wp14:editId="4079F010">
                <wp:simplePos x="0" y="0"/>
                <wp:positionH relativeFrom="column">
                  <wp:posOffset>144536</wp:posOffset>
                </wp:positionH>
                <wp:positionV relativeFrom="paragraph">
                  <wp:posOffset>339575</wp:posOffset>
                </wp:positionV>
                <wp:extent cx="104760" cy="318240"/>
                <wp:effectExtent l="38100" t="38100" r="29210" b="2476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0476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140B6" id="Ink 697" o:spid="_x0000_s1026" type="#_x0000_t75" style="position:absolute;margin-left:10.75pt;margin-top:26.1pt;width:9.6pt;height:26.3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">
                <v:imagedata r:id="rId9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20FB6444" wp14:editId="67423EFF">
                <wp:simplePos x="0" y="0"/>
                <wp:positionH relativeFrom="column">
                  <wp:posOffset>72896</wp:posOffset>
                </wp:positionH>
                <wp:positionV relativeFrom="paragraph">
                  <wp:posOffset>228335</wp:posOffset>
                </wp:positionV>
                <wp:extent cx="167400" cy="421560"/>
                <wp:effectExtent l="38100" t="38100" r="42545" b="3619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6740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07D5D" id="Ink 696" o:spid="_x0000_s1026" type="#_x0000_t75" style="position:absolute;margin-left:5.1pt;margin-top:17.35pt;width:14.55pt;height:34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">
                <v:imagedata r:id="rId983" o:title=""/>
              </v:shape>
            </w:pict>
          </mc:Fallback>
        </mc:AlternateContent>
      </w:r>
      <w:r w:rsidR="000F32E3">
        <w:t xml:space="preserve">(υπάρχουν και καλύτερες εκτιμήτριες </w:t>
      </w:r>
      <w:r w:rsidR="000F32E3" w:rsidRPr="00DA06D4">
        <w:rPr>
          <w:position w:val="-14"/>
        </w:rPr>
        <w:object w:dxaOrig="740" w:dyaOrig="420" w14:anchorId="7377A29C">
          <v:shape id="_x0000_i1146" type="#_x0000_t75" style="width:36.85pt;height:21.9pt" o:ole="">
            <v:imagedata r:id="rId984" o:title=""/>
          </v:shape>
          <o:OLEObject Type="Embed" ProgID="Equation.DSMT4" ShapeID="_x0000_i1146" DrawAspect="Content" ObjectID="_1837079865" r:id="rId985"/>
        </w:object>
      </w:r>
      <w:r w:rsidR="000F32E3" w:rsidRPr="00DA06D4">
        <w:t xml:space="preserve">, </w:t>
      </w:r>
      <w:r w:rsidR="000F32E3">
        <w:t>βλέπε π.χ.</w:t>
      </w:r>
      <w:r w:rsidR="00B06DB3" w:rsidRPr="00B06DB3">
        <w:t xml:space="preserve"> </w:t>
      </w:r>
      <w:r w:rsidR="000F32E3">
        <w:rPr>
          <w:lang w:val="en-US"/>
        </w:rPr>
        <w:t>Shao</w:t>
      </w:r>
      <w:r w:rsidR="00B06DB3" w:rsidRPr="00485C90">
        <w:t xml:space="preserve"> </w:t>
      </w:r>
      <w:r w:rsidR="000F32E3" w:rsidRPr="00DA06D4">
        <w:t>&amp;</w:t>
      </w:r>
      <w:r w:rsidR="00B06DB3" w:rsidRPr="00485C90">
        <w:t xml:space="preserve"> </w:t>
      </w:r>
      <w:r w:rsidR="000F32E3">
        <w:rPr>
          <w:lang w:val="en-US"/>
        </w:rPr>
        <w:t>Tu</w:t>
      </w:r>
    </w:p>
    <w:p w14:paraId="472F3C2E" w14:textId="77777777" w:rsidR="008C2FA4" w:rsidRDefault="00E944A0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4FA6430A" wp14:editId="3866C6F3">
                <wp:simplePos x="0" y="0"/>
                <wp:positionH relativeFrom="column">
                  <wp:posOffset>4191656</wp:posOffset>
                </wp:positionH>
                <wp:positionV relativeFrom="paragraph">
                  <wp:posOffset>2784217</wp:posOffset>
                </wp:positionV>
                <wp:extent cx="199440" cy="334080"/>
                <wp:effectExtent l="38100" t="38100" r="29210" b="2794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9944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B2A62" id="Ink 797" o:spid="_x0000_s1026" type="#_x0000_t75" style="position:absolute;margin-left:329.4pt;margin-top:218.6pt;width:17pt;height:27.6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">
                <v:imagedata r:id="rId9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59EB3CD4" wp14:editId="30898814">
                <wp:simplePos x="0" y="0"/>
                <wp:positionH relativeFrom="column">
                  <wp:posOffset>4064576</wp:posOffset>
                </wp:positionH>
                <wp:positionV relativeFrom="paragraph">
                  <wp:posOffset>2871337</wp:posOffset>
                </wp:positionV>
                <wp:extent cx="79920" cy="127800"/>
                <wp:effectExtent l="38100" t="38100" r="34925" b="2476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79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4B10D" id="Ink 796" o:spid="_x0000_s1026" type="#_x0000_t75" style="position:absolute;margin-left:319.4pt;margin-top:225.45pt;width:7.65pt;height:11.3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">
                <v:imagedata r:id="rId9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273632CC" wp14:editId="6547732E">
                <wp:simplePos x="0" y="0"/>
                <wp:positionH relativeFrom="column">
                  <wp:posOffset>3603416</wp:posOffset>
                </wp:positionH>
                <wp:positionV relativeFrom="paragraph">
                  <wp:posOffset>2942977</wp:posOffset>
                </wp:positionV>
                <wp:extent cx="501480" cy="64080"/>
                <wp:effectExtent l="38100" t="38100" r="32385" b="3175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5014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9156E" id="Ink 795" o:spid="_x0000_s1026" type="#_x0000_t75" style="position:absolute;margin-left:283.1pt;margin-top:231.1pt;width:40.85pt;height:6.4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">
                <v:imagedata r:id="rId9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011A98F6" wp14:editId="746AC265">
                <wp:simplePos x="0" y="0"/>
                <wp:positionH relativeFrom="column">
                  <wp:posOffset>3245576</wp:posOffset>
                </wp:positionH>
                <wp:positionV relativeFrom="paragraph">
                  <wp:posOffset>2593057</wp:posOffset>
                </wp:positionV>
                <wp:extent cx="210240" cy="742320"/>
                <wp:effectExtent l="38100" t="38100" r="37465" b="3873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210240" cy="74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6F3D9" id="Ink 794" o:spid="_x0000_s1026" type="#_x0000_t75" style="position:absolute;margin-left:254.9pt;margin-top:203.55pt;width:17.85pt;height:59.7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">
                <v:imagedata r:id="rId9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3EB0A344" wp14:editId="19742F6A">
                <wp:simplePos x="0" y="0"/>
                <wp:positionH relativeFrom="column">
                  <wp:posOffset>3007256</wp:posOffset>
                </wp:positionH>
                <wp:positionV relativeFrom="paragraph">
                  <wp:posOffset>3125857</wp:posOffset>
                </wp:positionV>
                <wp:extent cx="207000" cy="32400"/>
                <wp:effectExtent l="38100" t="38100" r="41275" b="2476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2070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432B5" id="Ink 793" o:spid="_x0000_s1026" type="#_x0000_t75" style="position:absolute;margin-left:236.15pt;margin-top:245.5pt;width:17.65pt;height:3.8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">
                <v:imagedata r:id="rId9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194BA278" wp14:editId="05A48879">
                <wp:simplePos x="0" y="0"/>
                <wp:positionH relativeFrom="column">
                  <wp:posOffset>3044696</wp:posOffset>
                </wp:positionH>
                <wp:positionV relativeFrom="paragraph">
                  <wp:posOffset>2593057</wp:posOffset>
                </wp:positionV>
                <wp:extent cx="84240" cy="667440"/>
                <wp:effectExtent l="38100" t="38100" r="30480" b="3746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84240" cy="66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923EC" id="Ink 792" o:spid="_x0000_s1026" type="#_x0000_t75" style="position:absolute;margin-left:239.1pt;margin-top:203.55pt;width:8pt;height:53.8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">
                <v:imagedata r:id="rId9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14144A40" wp14:editId="697126E1">
                <wp:simplePos x="0" y="0"/>
                <wp:positionH relativeFrom="column">
                  <wp:posOffset>2665256</wp:posOffset>
                </wp:positionH>
                <wp:positionV relativeFrom="paragraph">
                  <wp:posOffset>2879257</wp:posOffset>
                </wp:positionV>
                <wp:extent cx="207000" cy="16560"/>
                <wp:effectExtent l="38100" t="38100" r="41275" b="4064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07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301C0" id="Ink 791" o:spid="_x0000_s1026" type="#_x0000_t75" style="position:absolute;margin-left:209.2pt;margin-top:226.05pt;width:17.65pt;height:2.6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">
                <v:imagedata r:id="rId9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34ED7755" wp14:editId="1507B972">
                <wp:simplePos x="0" y="0"/>
                <wp:positionH relativeFrom="column">
                  <wp:posOffset>2148296</wp:posOffset>
                </wp:positionH>
                <wp:positionV relativeFrom="paragraph">
                  <wp:posOffset>2609257</wp:posOffset>
                </wp:positionV>
                <wp:extent cx="358200" cy="16920"/>
                <wp:effectExtent l="38100" t="38100" r="41910" b="4064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58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B8B80" id="Ink 790" o:spid="_x0000_s1026" type="#_x0000_t75" style="position:absolute;margin-left:168.5pt;margin-top:204.8pt;width:29.5pt;height:2.7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">
                <v:imagedata r:id="rId10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6461FB6A" wp14:editId="1DF709C5">
                <wp:simplePos x="0" y="0"/>
                <wp:positionH relativeFrom="column">
                  <wp:posOffset>2212016</wp:posOffset>
                </wp:positionH>
                <wp:positionV relativeFrom="paragraph">
                  <wp:posOffset>3046297</wp:posOffset>
                </wp:positionV>
                <wp:extent cx="214920" cy="72000"/>
                <wp:effectExtent l="38100" t="38100" r="33020" b="4254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2149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09CDA" id="Ink 789" o:spid="_x0000_s1026" type="#_x0000_t75" style="position:absolute;margin-left:173.5pt;margin-top:239.2pt;width:18.25pt;height:6.9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">
                <v:imagedata r:id="rId10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293E9280" wp14:editId="6086FA5C">
                <wp:simplePos x="0" y="0"/>
                <wp:positionH relativeFrom="column">
                  <wp:posOffset>2246576</wp:posOffset>
                </wp:positionH>
                <wp:positionV relativeFrom="paragraph">
                  <wp:posOffset>2672617</wp:posOffset>
                </wp:positionV>
                <wp:extent cx="77400" cy="518040"/>
                <wp:effectExtent l="38100" t="38100" r="37465" b="349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740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C80B2" id="Ink 788" o:spid="_x0000_s1026" type="#_x0000_t75" style="position:absolute;margin-left:176.25pt;margin-top:209.8pt;width:7.45pt;height:42.1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">
                <v:imagedata r:id="rId10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353F8EAA" wp14:editId="6250D12B">
                <wp:simplePos x="0" y="0"/>
                <wp:positionH relativeFrom="column">
                  <wp:posOffset>1810256</wp:posOffset>
                </wp:positionH>
                <wp:positionV relativeFrom="paragraph">
                  <wp:posOffset>2449417</wp:posOffset>
                </wp:positionV>
                <wp:extent cx="171360" cy="883800"/>
                <wp:effectExtent l="38100" t="38100" r="38735" b="3111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71360" cy="88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3899C" id="Ink 787" o:spid="_x0000_s1026" type="#_x0000_t75" style="position:absolute;margin-left:141.9pt;margin-top:192.2pt;width:14.85pt;height:70.9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">
                <v:imagedata r:id="rId10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1754E6A" wp14:editId="1C4E12A6">
                <wp:simplePos x="0" y="0"/>
                <wp:positionH relativeFrom="column">
                  <wp:posOffset>1676336</wp:posOffset>
                </wp:positionH>
                <wp:positionV relativeFrom="paragraph">
                  <wp:posOffset>2863417</wp:posOffset>
                </wp:positionV>
                <wp:extent cx="19080" cy="16560"/>
                <wp:effectExtent l="38100" t="38100" r="38100" b="4064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9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84766" id="Ink 786" o:spid="_x0000_s1026" type="#_x0000_t75" style="position:absolute;margin-left:131.35pt;margin-top:224.8pt;width:2.8pt;height:2.6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">
                <v:imagedata r:id="rId10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7A2E317C" wp14:editId="592D5150">
                <wp:simplePos x="0" y="0"/>
                <wp:positionH relativeFrom="column">
                  <wp:posOffset>1702976</wp:posOffset>
                </wp:positionH>
                <wp:positionV relativeFrom="paragraph">
                  <wp:posOffset>2903377</wp:posOffset>
                </wp:positionV>
                <wp:extent cx="360" cy="360"/>
                <wp:effectExtent l="0" t="0" r="0" b="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EC498" id="Ink 785" o:spid="_x0000_s1026" type="#_x0000_t75" style="position:absolute;margin-left:133.45pt;margin-top:227.95pt;width:1.4pt;height:1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">
                <v:imagedata r:id="rId10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3A95603A" wp14:editId="0F9955B5">
                <wp:simplePos x="0" y="0"/>
                <wp:positionH relativeFrom="column">
                  <wp:posOffset>1456736</wp:posOffset>
                </wp:positionH>
                <wp:positionV relativeFrom="paragraph">
                  <wp:posOffset>2648857</wp:posOffset>
                </wp:positionV>
                <wp:extent cx="151200" cy="389880"/>
                <wp:effectExtent l="38100" t="38100" r="1270" b="2984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5120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7B330" id="Ink 784" o:spid="_x0000_s1026" type="#_x0000_t75" style="position:absolute;margin-left:114.05pt;margin-top:207.9pt;width:13.2pt;height:32.0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">
                <v:imagedata r:id="rId10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879C2EB" wp14:editId="423773C2">
                <wp:simplePos x="0" y="0"/>
                <wp:positionH relativeFrom="column">
                  <wp:posOffset>1313096</wp:posOffset>
                </wp:positionH>
                <wp:positionV relativeFrom="paragraph">
                  <wp:posOffset>2768017</wp:posOffset>
                </wp:positionV>
                <wp:extent cx="159840" cy="159480"/>
                <wp:effectExtent l="38100" t="38100" r="12065" b="311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598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E96CF" id="Ink 783" o:spid="_x0000_s1026" type="#_x0000_t75" style="position:absolute;margin-left:102.75pt;margin-top:217.3pt;width:13.95pt;height:13.8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">
                <v:imagedata r:id="rId10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6460B0C4" wp14:editId="6C6A407E">
                <wp:simplePos x="0" y="0"/>
                <wp:positionH relativeFrom="column">
                  <wp:posOffset>1114736</wp:posOffset>
                </wp:positionH>
                <wp:positionV relativeFrom="paragraph">
                  <wp:posOffset>2569297</wp:posOffset>
                </wp:positionV>
                <wp:extent cx="453600" cy="556920"/>
                <wp:effectExtent l="38100" t="38100" r="41910" b="3365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453600" cy="55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1CA19" id="Ink 782" o:spid="_x0000_s1026" type="#_x0000_t75" style="position:absolute;margin-left:87.1pt;margin-top:201.65pt;width:37pt;height:45.1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">
                <v:imagedata r:id="rId10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43391430" wp14:editId="7FC85D5C">
                <wp:simplePos x="0" y="0"/>
                <wp:positionH relativeFrom="column">
                  <wp:posOffset>510296</wp:posOffset>
                </wp:positionH>
                <wp:positionV relativeFrom="paragraph">
                  <wp:posOffset>2760097</wp:posOffset>
                </wp:positionV>
                <wp:extent cx="167400" cy="16200"/>
                <wp:effectExtent l="38100" t="38100" r="42545" b="4127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67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AC70B" id="Ink 781" o:spid="_x0000_s1026" type="#_x0000_t75" style="position:absolute;margin-left:39.55pt;margin-top:216.7pt;width:14.55pt;height:2.6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">
                <v:imagedata r:id="rId10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44B29027" wp14:editId="1150FA38">
                <wp:simplePos x="0" y="0"/>
                <wp:positionH relativeFrom="column">
                  <wp:posOffset>327416</wp:posOffset>
                </wp:positionH>
                <wp:positionV relativeFrom="paragraph">
                  <wp:posOffset>3054577</wp:posOffset>
                </wp:positionV>
                <wp:extent cx="79920" cy="55800"/>
                <wp:effectExtent l="38100" t="38100" r="34925" b="4000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79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D1ED8" id="Ink 780" o:spid="_x0000_s1026" type="#_x0000_t75" style="position:absolute;margin-left:25.15pt;margin-top:239.85pt;width:7.65pt;height:5.7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">
                <v:imagedata r:id="rId10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6A9BE5D9" wp14:editId="79CD95D0">
                <wp:simplePos x="0" y="0"/>
                <wp:positionH relativeFrom="column">
                  <wp:posOffset>303296</wp:posOffset>
                </wp:positionH>
                <wp:positionV relativeFrom="paragraph">
                  <wp:posOffset>2975017</wp:posOffset>
                </wp:positionV>
                <wp:extent cx="32400" cy="182880"/>
                <wp:effectExtent l="38100" t="38100" r="24765" b="2667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24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3FE1D" id="Ink 779" o:spid="_x0000_s1026" type="#_x0000_t75" style="position:absolute;margin-left:23.25pt;margin-top:233.6pt;width:3.85pt;height:15.7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">
                <v:imagedata r:id="rId10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5EF9408D" wp14:editId="1B2E41F5">
                <wp:simplePos x="0" y="0"/>
                <wp:positionH relativeFrom="column">
                  <wp:posOffset>553856</wp:posOffset>
                </wp:positionH>
                <wp:positionV relativeFrom="paragraph">
                  <wp:posOffset>2919217</wp:posOffset>
                </wp:positionV>
                <wp:extent cx="12600" cy="135720"/>
                <wp:effectExtent l="38100" t="38100" r="26035" b="3619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26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DE5D1" id="Ink 778" o:spid="_x0000_s1026" type="#_x0000_t75" style="position:absolute;margin-left:42.95pt;margin-top:229.2pt;width:2.4pt;height:12.0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">
                <v:imagedata r:id="rId10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8A51A96" wp14:editId="50F9CA60">
                <wp:simplePos x="0" y="0"/>
                <wp:positionH relativeFrom="column">
                  <wp:posOffset>369896</wp:posOffset>
                </wp:positionH>
                <wp:positionV relativeFrom="paragraph">
                  <wp:posOffset>2950897</wp:posOffset>
                </wp:positionV>
                <wp:extent cx="180720" cy="72000"/>
                <wp:effectExtent l="38100" t="38100" r="29210" b="4254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80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0FDD" id="Ink 777" o:spid="_x0000_s1026" type="#_x0000_t75" style="position:absolute;margin-left:28.5pt;margin-top:231.7pt;width:15.6pt;height:7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">
                <v:imagedata r:id="rId10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9D5B592" wp14:editId="36A35CB5">
                <wp:simplePos x="0" y="0"/>
                <wp:positionH relativeFrom="column">
                  <wp:posOffset>406976</wp:posOffset>
                </wp:positionH>
                <wp:positionV relativeFrom="paragraph">
                  <wp:posOffset>2903377</wp:posOffset>
                </wp:positionV>
                <wp:extent cx="32040" cy="156960"/>
                <wp:effectExtent l="38100" t="38100" r="25400" b="3365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320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02E49" id="Ink 776" o:spid="_x0000_s1026" type="#_x0000_t75" style="position:absolute;margin-left:31.4pt;margin-top:227.95pt;width:3.85pt;height:13.6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">
                <v:imagedata r:id="rId10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34286E36" wp14:editId="0E18DB06">
                <wp:simplePos x="0" y="0"/>
                <wp:positionH relativeFrom="column">
                  <wp:posOffset>171536</wp:posOffset>
                </wp:positionH>
                <wp:positionV relativeFrom="paragraph">
                  <wp:posOffset>3030457</wp:posOffset>
                </wp:positionV>
                <wp:extent cx="92880" cy="342720"/>
                <wp:effectExtent l="38100" t="38100" r="40640" b="3873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9288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63089" id="Ink 775" o:spid="_x0000_s1026" type="#_x0000_t75" style="position:absolute;margin-left:12.85pt;margin-top:237.95pt;width:8.6pt;height:28.3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">
                <v:imagedata r:id="rId10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6A971AA4" wp14:editId="41E5FEE3">
                <wp:simplePos x="0" y="0"/>
                <wp:positionH relativeFrom="column">
                  <wp:posOffset>-205384</wp:posOffset>
                </wp:positionH>
                <wp:positionV relativeFrom="paragraph">
                  <wp:posOffset>3133777</wp:posOffset>
                </wp:positionV>
                <wp:extent cx="382320" cy="159480"/>
                <wp:effectExtent l="38100" t="38100" r="36830" b="3111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3823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05040" id="Ink 774" o:spid="_x0000_s1026" type="#_x0000_t75" style="position:absolute;margin-left:-16.8pt;margin-top:246.1pt;width:31.4pt;height:13.8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">
                <v:imagedata r:id="rId10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2F70273A" wp14:editId="7C9DB0F6">
                <wp:simplePos x="0" y="0"/>
                <wp:positionH relativeFrom="column">
                  <wp:posOffset>-151384</wp:posOffset>
                </wp:positionH>
                <wp:positionV relativeFrom="paragraph">
                  <wp:posOffset>2727337</wp:posOffset>
                </wp:positionV>
                <wp:extent cx="145440" cy="605880"/>
                <wp:effectExtent l="38100" t="38100" r="26035" b="4191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45440" cy="60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7A953" id="Ink 773" o:spid="_x0000_s1026" type="#_x0000_t75" style="position:absolute;margin-left:-12.55pt;margin-top:214.1pt;width:12.75pt;height:49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">
                <v:imagedata r:id="rId10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489AC5DA" wp14:editId="74A51907">
                <wp:simplePos x="0" y="0"/>
                <wp:positionH relativeFrom="column">
                  <wp:posOffset>-181984</wp:posOffset>
                </wp:positionH>
                <wp:positionV relativeFrom="paragraph">
                  <wp:posOffset>2704657</wp:posOffset>
                </wp:positionV>
                <wp:extent cx="96480" cy="543240"/>
                <wp:effectExtent l="38100" t="38100" r="37465" b="2857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96480" cy="54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8FC96" id="Ink 772" o:spid="_x0000_s1026" type="#_x0000_t75" style="position:absolute;margin-left:-15pt;margin-top:212.3pt;width:8.95pt;height:44.1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">
                <v:imagedata r:id="rId10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7CBE23C4" wp14:editId="256F0AB8">
                <wp:simplePos x="0" y="0"/>
                <wp:positionH relativeFrom="column">
                  <wp:posOffset>-324544</wp:posOffset>
                </wp:positionH>
                <wp:positionV relativeFrom="paragraph">
                  <wp:posOffset>2601337</wp:posOffset>
                </wp:positionV>
                <wp:extent cx="360" cy="360"/>
                <wp:effectExtent l="0" t="0" r="0" b="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F3780" id="Ink 771" o:spid="_x0000_s1026" type="#_x0000_t75" style="position:absolute;margin-left:-26.2pt;margin-top:204.2pt;width:1.4pt;height:1.4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">
                <v:imagedata r:id="rId10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2FFAF9B4" wp14:editId="4A4A4575">
                <wp:simplePos x="0" y="0"/>
                <wp:positionH relativeFrom="column">
                  <wp:posOffset>2235776</wp:posOffset>
                </wp:positionH>
                <wp:positionV relativeFrom="paragraph">
                  <wp:posOffset>2211520</wp:posOffset>
                </wp:positionV>
                <wp:extent cx="278640" cy="16200"/>
                <wp:effectExtent l="38100" t="38100" r="26670" b="412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278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83D41" id="Ink 770" o:spid="_x0000_s1026" type="#_x0000_t75" style="position:absolute;margin-left:175.4pt;margin-top:173.5pt;width:23.3pt;height:2.6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">
                <v:imagedata r:id="rId10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1E5775E5" wp14:editId="1C52843F">
                <wp:simplePos x="0" y="0"/>
                <wp:positionH relativeFrom="column">
                  <wp:posOffset>4350776</wp:posOffset>
                </wp:positionH>
                <wp:positionV relativeFrom="paragraph">
                  <wp:posOffset>1742440</wp:posOffset>
                </wp:positionV>
                <wp:extent cx="183240" cy="517320"/>
                <wp:effectExtent l="38100" t="38100" r="26670" b="3556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83240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47D32" id="Ink 768" o:spid="_x0000_s1026" type="#_x0000_t75" style="position:absolute;margin-left:341.95pt;margin-top:136.55pt;width:15.8pt;height:42.1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">
                <v:imagedata r:id="rId10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24A82541" wp14:editId="61A9E336">
                <wp:simplePos x="0" y="0"/>
                <wp:positionH relativeFrom="column">
                  <wp:posOffset>4280216</wp:posOffset>
                </wp:positionH>
                <wp:positionV relativeFrom="paragraph">
                  <wp:posOffset>1877440</wp:posOffset>
                </wp:positionV>
                <wp:extent cx="134640" cy="16560"/>
                <wp:effectExtent l="38100" t="38100" r="36830" b="4064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34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30F48" id="Ink 767" o:spid="_x0000_s1026" type="#_x0000_t75" style="position:absolute;margin-left:336.35pt;margin-top:147.2pt;width:11.9pt;height:2.6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">
                <v:imagedata r:id="rId10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4D7E7C16" wp14:editId="086B404C">
                <wp:simplePos x="0" y="0"/>
                <wp:positionH relativeFrom="column">
                  <wp:posOffset>4422416</wp:posOffset>
                </wp:positionH>
                <wp:positionV relativeFrom="paragraph">
                  <wp:posOffset>1901560</wp:posOffset>
                </wp:positionV>
                <wp:extent cx="8280" cy="8280"/>
                <wp:effectExtent l="38100" t="38100" r="29845" b="2984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8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B7C03" id="Ink 766" o:spid="_x0000_s1026" type="#_x0000_t75" style="position:absolute;margin-left:347.55pt;margin-top:149.1pt;width:1.95pt;height:1.9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">
                <v:imagedata r:id="rId10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158E5118" wp14:editId="0FC9C303">
                <wp:simplePos x="0" y="0"/>
                <wp:positionH relativeFrom="column">
                  <wp:posOffset>4366616</wp:posOffset>
                </wp:positionH>
                <wp:positionV relativeFrom="paragraph">
                  <wp:posOffset>1885720</wp:posOffset>
                </wp:positionV>
                <wp:extent cx="40320" cy="360"/>
                <wp:effectExtent l="0" t="0" r="0" b="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40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0AF06" id="Ink 765" o:spid="_x0000_s1026" type="#_x0000_t75" style="position:absolute;margin-left:343.2pt;margin-top:147.85pt;width:4.5pt;height:1.4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">
                <v:imagedata r:id="rId10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4A4B13E5" wp14:editId="3D470ECF">
                <wp:simplePos x="0" y="0"/>
                <wp:positionH relativeFrom="column">
                  <wp:posOffset>4311176</wp:posOffset>
                </wp:positionH>
                <wp:positionV relativeFrom="paragraph">
                  <wp:posOffset>1885720</wp:posOffset>
                </wp:positionV>
                <wp:extent cx="16200" cy="360"/>
                <wp:effectExtent l="0" t="0" r="0" b="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6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E5585" id="Ink 764" o:spid="_x0000_s1026" type="#_x0000_t75" style="position:absolute;margin-left:338.8pt;margin-top:147.85pt;width:2.65pt;height:1.4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">
                <v:imagedata r:id="rId7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6A0FF423" wp14:editId="0115D3DC">
                <wp:simplePos x="0" y="0"/>
                <wp:positionH relativeFrom="column">
                  <wp:posOffset>4223696</wp:posOffset>
                </wp:positionH>
                <wp:positionV relativeFrom="paragraph">
                  <wp:posOffset>1909480</wp:posOffset>
                </wp:positionV>
                <wp:extent cx="32040" cy="360"/>
                <wp:effectExtent l="0" t="0" r="0" b="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32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FE29A" id="Ink 763" o:spid="_x0000_s1026" type="#_x0000_t75" style="position:absolute;margin-left:331.9pt;margin-top:149.7pt;width:3.85pt;height:1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">
                <v:imagedata r:id="rId10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3D6D5D0A" wp14:editId="2797125E">
                <wp:simplePos x="0" y="0"/>
                <wp:positionH relativeFrom="column">
                  <wp:posOffset>4088336</wp:posOffset>
                </wp:positionH>
                <wp:positionV relativeFrom="paragraph">
                  <wp:posOffset>1861600</wp:posOffset>
                </wp:positionV>
                <wp:extent cx="32760" cy="135720"/>
                <wp:effectExtent l="38100" t="38100" r="24765" b="3619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327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FA608" id="Ink 762" o:spid="_x0000_s1026" type="#_x0000_t75" style="position:absolute;margin-left:321.25pt;margin-top:145.95pt;width:3.95pt;height:12.0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">
                <v:imagedata r:id="rId10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9A854E5" wp14:editId="79CDD098">
                <wp:simplePos x="0" y="0"/>
                <wp:positionH relativeFrom="column">
                  <wp:posOffset>3929576</wp:posOffset>
                </wp:positionH>
                <wp:positionV relativeFrom="paragraph">
                  <wp:posOffset>1718680</wp:posOffset>
                </wp:positionV>
                <wp:extent cx="104040" cy="234000"/>
                <wp:effectExtent l="38100" t="38100" r="29845" b="3302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040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CF6CC" id="Ink 761" o:spid="_x0000_s1026" type="#_x0000_t75" style="position:absolute;margin-left:308.75pt;margin-top:134.7pt;width:9.55pt;height:19.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">
                <v:imagedata r:id="rId10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67C85DA3" wp14:editId="0CBD3153">
                <wp:simplePos x="0" y="0"/>
                <wp:positionH relativeFrom="column">
                  <wp:posOffset>3695936</wp:posOffset>
                </wp:positionH>
                <wp:positionV relativeFrom="paragraph">
                  <wp:posOffset>1519960</wp:posOffset>
                </wp:positionV>
                <wp:extent cx="114480" cy="644400"/>
                <wp:effectExtent l="38100" t="38100" r="38100" b="4191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14480" cy="64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2B625" id="Ink 760" o:spid="_x0000_s1026" type="#_x0000_t75" style="position:absolute;margin-left:290.35pt;margin-top:119.05pt;width:10.3pt;height:52.1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">
                <v:imagedata r:id="rId10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511A0156" wp14:editId="6DB22551">
                <wp:simplePos x="0" y="0"/>
                <wp:positionH relativeFrom="column">
                  <wp:posOffset>3786296</wp:posOffset>
                </wp:positionH>
                <wp:positionV relativeFrom="paragraph">
                  <wp:posOffset>1582240</wp:posOffset>
                </wp:positionV>
                <wp:extent cx="8280" cy="9360"/>
                <wp:effectExtent l="38100" t="38100" r="29845" b="2921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8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2CC8A" id="Ink 759" o:spid="_x0000_s1026" type="#_x0000_t75" style="position:absolute;margin-left:297.5pt;margin-top:123.9pt;width:1.95pt;height:2.1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">
                <v:imagedata r:id="rId10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664E95E6" wp14:editId="6FD993F6">
                <wp:simplePos x="0" y="0"/>
                <wp:positionH relativeFrom="column">
                  <wp:posOffset>3419816</wp:posOffset>
                </wp:positionH>
                <wp:positionV relativeFrom="paragraph">
                  <wp:posOffset>1490800</wp:posOffset>
                </wp:positionV>
                <wp:extent cx="271800" cy="569880"/>
                <wp:effectExtent l="38100" t="38100" r="33020" b="4000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71800" cy="5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496EA" id="Ink 758" o:spid="_x0000_s1026" type="#_x0000_t75" style="position:absolute;margin-left:268.65pt;margin-top:116.75pt;width:22.7pt;height:46.2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">
                <v:imagedata r:id="rId10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090E246E" wp14:editId="7E983E57">
                <wp:simplePos x="0" y="0"/>
                <wp:positionH relativeFrom="column">
                  <wp:posOffset>2998976</wp:posOffset>
                </wp:positionH>
                <wp:positionV relativeFrom="paragraph">
                  <wp:posOffset>1779160</wp:posOffset>
                </wp:positionV>
                <wp:extent cx="231480" cy="154440"/>
                <wp:effectExtent l="38100" t="38100" r="16510" b="3619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231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0B3F5" id="Ink 757" o:spid="_x0000_s1026" type="#_x0000_t75" style="position:absolute;margin-left:235.5pt;margin-top:139.45pt;width:19.6pt;height:13.4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">
                <v:imagedata r:id="rId10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319C7A28" wp14:editId="5B070F65">
                <wp:simplePos x="0" y="0"/>
                <wp:positionH relativeFrom="column">
                  <wp:posOffset>2450336</wp:posOffset>
                </wp:positionH>
                <wp:positionV relativeFrom="paragraph">
                  <wp:posOffset>1535800</wp:posOffset>
                </wp:positionV>
                <wp:extent cx="328320" cy="739800"/>
                <wp:effectExtent l="38100" t="38100" r="33655" b="4127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328320" cy="73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3495F" id="Ink 756" o:spid="_x0000_s1026" type="#_x0000_t75" style="position:absolute;margin-left:192.3pt;margin-top:120.3pt;width:27.15pt;height:59.5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">
                <v:imagedata r:id="rId10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38E67EBE" wp14:editId="7D990BD2">
                <wp:simplePos x="0" y="0"/>
                <wp:positionH relativeFrom="column">
                  <wp:posOffset>1890176</wp:posOffset>
                </wp:positionH>
                <wp:positionV relativeFrom="paragraph">
                  <wp:posOffset>1806160</wp:posOffset>
                </wp:positionV>
                <wp:extent cx="123480" cy="8280"/>
                <wp:effectExtent l="38100" t="38100" r="29210" b="2984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23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AE509" id="Ink 755" o:spid="_x0000_s1026" type="#_x0000_t75" style="position:absolute;margin-left:148.2pt;margin-top:141.55pt;width:11.05pt;height:1.9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">
                <v:imagedata r:id="rId10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73677E75" wp14:editId="646B426B">
                <wp:simplePos x="0" y="0"/>
                <wp:positionH relativeFrom="column">
                  <wp:posOffset>2188256</wp:posOffset>
                </wp:positionH>
                <wp:positionV relativeFrom="paragraph">
                  <wp:posOffset>1876360</wp:posOffset>
                </wp:positionV>
                <wp:extent cx="167040" cy="41400"/>
                <wp:effectExtent l="38100" t="38100" r="42545" b="3492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67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5189C" id="Ink 754" o:spid="_x0000_s1026" type="#_x0000_t75" style="position:absolute;margin-left:171.65pt;margin-top:147.1pt;width:14.45pt;height:4.5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">
                <v:imagedata r:id="rId10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01DFDCB7" wp14:editId="042303CB">
                <wp:simplePos x="0" y="0"/>
                <wp:positionH relativeFrom="column">
                  <wp:posOffset>2218496</wp:posOffset>
                </wp:positionH>
                <wp:positionV relativeFrom="paragraph">
                  <wp:posOffset>1585840</wp:posOffset>
                </wp:positionV>
                <wp:extent cx="85320" cy="496080"/>
                <wp:effectExtent l="38100" t="38100" r="29210" b="3746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8532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38E14" id="Ink 753" o:spid="_x0000_s1026" type="#_x0000_t75" style="position:absolute;margin-left:174.05pt;margin-top:124.2pt;width:8pt;height:40.3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">
                <v:imagedata r:id="rId10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4E5535C6" wp14:editId="35FCD226">
                <wp:simplePos x="0" y="0"/>
                <wp:positionH relativeFrom="column">
                  <wp:posOffset>1870016</wp:posOffset>
                </wp:positionH>
                <wp:positionV relativeFrom="paragraph">
                  <wp:posOffset>1845760</wp:posOffset>
                </wp:positionV>
                <wp:extent cx="167400" cy="360"/>
                <wp:effectExtent l="0" t="0" r="0" b="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67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506EA" id="Ink 752" o:spid="_x0000_s1026" type="#_x0000_t75" style="position:absolute;margin-left:146.6pt;margin-top:144.7pt;width:14.55pt;height:1.4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">
                <v:imagedata r:id="rId10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3F16D592" wp14:editId="6A0C0CBE">
                <wp:simplePos x="0" y="0"/>
                <wp:positionH relativeFrom="column">
                  <wp:posOffset>1845176</wp:posOffset>
                </wp:positionH>
                <wp:positionV relativeFrom="paragraph">
                  <wp:posOffset>1790320</wp:posOffset>
                </wp:positionV>
                <wp:extent cx="17280" cy="32040"/>
                <wp:effectExtent l="38100" t="38100" r="40005" b="254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7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FEEEC" id="Ink 751" o:spid="_x0000_s1026" type="#_x0000_t75" style="position:absolute;margin-left:144.65pt;margin-top:140.3pt;width:2.65pt;height:3.8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">
                <v:imagedata r:id="rId10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6B51B288" wp14:editId="383AFF9F">
                <wp:simplePos x="0" y="0"/>
                <wp:positionH relativeFrom="column">
                  <wp:posOffset>1385096</wp:posOffset>
                </wp:positionH>
                <wp:positionV relativeFrom="paragraph">
                  <wp:posOffset>1393600</wp:posOffset>
                </wp:positionV>
                <wp:extent cx="334080" cy="214200"/>
                <wp:effectExtent l="38100" t="38100" r="8890" b="3365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3340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0FC66" id="Ink 750" o:spid="_x0000_s1026" type="#_x0000_t75" style="position:absolute;margin-left:108.4pt;margin-top:109.1pt;width:27.6pt;height:18.1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">
                <v:imagedata r:id="rId10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A6D461C" wp14:editId="5D2787B9">
                <wp:simplePos x="0" y="0"/>
                <wp:positionH relativeFrom="column">
                  <wp:posOffset>1440536</wp:posOffset>
                </wp:positionH>
                <wp:positionV relativeFrom="paragraph">
                  <wp:posOffset>1981120</wp:posOffset>
                </wp:positionV>
                <wp:extent cx="199440" cy="39960"/>
                <wp:effectExtent l="38100" t="38100" r="29210" b="3683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994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9E86D" id="Ink 749" o:spid="_x0000_s1026" type="#_x0000_t75" style="position:absolute;margin-left:112.8pt;margin-top:155.35pt;width:17pt;height:4.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">
                <v:imagedata r:id="rId10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508E9F18" wp14:editId="0A7A4239">
                <wp:simplePos x="0" y="0"/>
                <wp:positionH relativeFrom="column">
                  <wp:posOffset>1487696</wp:posOffset>
                </wp:positionH>
                <wp:positionV relativeFrom="paragraph">
                  <wp:posOffset>1550200</wp:posOffset>
                </wp:positionV>
                <wp:extent cx="118800" cy="582120"/>
                <wp:effectExtent l="38100" t="38100" r="33655" b="2794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18800" cy="58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CEC05" id="Ink 748" o:spid="_x0000_s1026" type="#_x0000_t75" style="position:absolute;margin-left:116.5pt;margin-top:121.4pt;width:10.65pt;height:47.2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">
                <v:imagedata r:id="rId10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0F4B4AC5" wp14:editId="568014AC">
                <wp:simplePos x="0" y="0"/>
                <wp:positionH relativeFrom="column">
                  <wp:posOffset>1093136</wp:posOffset>
                </wp:positionH>
                <wp:positionV relativeFrom="paragraph">
                  <wp:posOffset>1360840</wp:posOffset>
                </wp:positionV>
                <wp:extent cx="133200" cy="787320"/>
                <wp:effectExtent l="38100" t="38100" r="38735" b="3238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33200" cy="78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02FCF" id="Ink 747" o:spid="_x0000_s1026" type="#_x0000_t75" style="position:absolute;margin-left:85.4pt;margin-top:106.5pt;width:11.85pt;height:63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">
                <v:imagedata r:id="rId10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0AA5F1AA" wp14:editId="1B34BECF">
                <wp:simplePos x="0" y="0"/>
                <wp:positionH relativeFrom="column">
                  <wp:posOffset>963536</wp:posOffset>
                </wp:positionH>
                <wp:positionV relativeFrom="paragraph">
                  <wp:posOffset>1718680</wp:posOffset>
                </wp:positionV>
                <wp:extent cx="360" cy="8280"/>
                <wp:effectExtent l="0" t="0" r="0" b="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A65B0" id="Ink 746" o:spid="_x0000_s1026" type="#_x0000_t75" style="position:absolute;margin-left:75.2pt;margin-top:134.7pt;width:1.4pt;height:1.9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">
                <v:imagedata r:id="rId10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5188B994" wp14:editId="05444D51">
                <wp:simplePos x="0" y="0"/>
                <wp:positionH relativeFrom="column">
                  <wp:posOffset>637736</wp:posOffset>
                </wp:positionH>
                <wp:positionV relativeFrom="paragraph">
                  <wp:posOffset>1559560</wp:posOffset>
                </wp:positionV>
                <wp:extent cx="207000" cy="318240"/>
                <wp:effectExtent l="38100" t="38100" r="3175" b="2476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20700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1B3EF" id="Ink 745" o:spid="_x0000_s1026" type="#_x0000_t75" style="position:absolute;margin-left:49.55pt;margin-top:122.15pt;width:17.65pt;height:26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">
                <v:imagedata r:id="rId10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2856DB24" wp14:editId="2721CF31">
                <wp:simplePos x="0" y="0"/>
                <wp:positionH relativeFrom="column">
                  <wp:posOffset>459896</wp:posOffset>
                </wp:positionH>
                <wp:positionV relativeFrom="paragraph">
                  <wp:posOffset>1660360</wp:posOffset>
                </wp:positionV>
                <wp:extent cx="154080" cy="200880"/>
                <wp:effectExtent l="38100" t="38100" r="17780" b="2794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540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A781E" id="Ink 744" o:spid="_x0000_s1026" type="#_x0000_t75" style="position:absolute;margin-left:35.55pt;margin-top:130.1pt;width:13.5pt;height:17.1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">
                <v:imagedata r:id="rId10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57165FD8" wp14:editId="1067C188">
                <wp:simplePos x="0" y="0"/>
                <wp:positionH relativeFrom="column">
                  <wp:posOffset>287816</wp:posOffset>
                </wp:positionH>
                <wp:positionV relativeFrom="paragraph">
                  <wp:posOffset>1483960</wp:posOffset>
                </wp:positionV>
                <wp:extent cx="610920" cy="688320"/>
                <wp:effectExtent l="38100" t="38100" r="36830" b="3619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610920" cy="68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53CCB" id="Ink 743" o:spid="_x0000_s1026" type="#_x0000_t75" style="position:absolute;margin-left:22pt;margin-top:116.2pt;width:49.4pt;height:55.5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">
                <v:imagedata r:id="rId10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77782CA2" wp14:editId="585545D3">
                <wp:simplePos x="0" y="0"/>
                <wp:positionH relativeFrom="column">
                  <wp:posOffset>2227856</wp:posOffset>
                </wp:positionH>
                <wp:positionV relativeFrom="paragraph">
                  <wp:posOffset>780160</wp:posOffset>
                </wp:positionV>
                <wp:extent cx="103680" cy="96120"/>
                <wp:effectExtent l="38100" t="38100" r="29845" b="3746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036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E0C4D" id="Ink 742" o:spid="_x0000_s1026" type="#_x0000_t75" style="position:absolute;margin-left:174.75pt;margin-top:60.8pt;width:9.45pt;height:8.8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">
                <v:imagedata r:id="rId10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A649CF9" wp14:editId="60E6D6D2">
                <wp:simplePos x="0" y="0"/>
                <wp:positionH relativeFrom="column">
                  <wp:posOffset>2076656</wp:posOffset>
                </wp:positionH>
                <wp:positionV relativeFrom="paragraph">
                  <wp:posOffset>794200</wp:posOffset>
                </wp:positionV>
                <wp:extent cx="135720" cy="108720"/>
                <wp:effectExtent l="38100" t="38100" r="36195" b="2476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35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F3F68" id="Ink 741" o:spid="_x0000_s1026" type="#_x0000_t75" style="position:absolute;margin-left:162.85pt;margin-top:61.9pt;width:12.05pt;height:9.8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">
                <v:imagedata r:id="rId10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2CC1261" wp14:editId="39E9CFC8">
                <wp:simplePos x="0" y="0"/>
                <wp:positionH relativeFrom="column">
                  <wp:posOffset>1854176</wp:posOffset>
                </wp:positionH>
                <wp:positionV relativeFrom="paragraph">
                  <wp:posOffset>1042600</wp:posOffset>
                </wp:positionV>
                <wp:extent cx="360" cy="24480"/>
                <wp:effectExtent l="0" t="0" r="0" b="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3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46D98" id="Ink 740" o:spid="_x0000_s1026" type="#_x0000_t75" style="position:absolute;margin-left:145.35pt;margin-top:81.45pt;width:1.4pt;height:3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">
                <v:imagedata r:id="rId10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59D4FC81" wp14:editId="5AE7BA54">
                <wp:simplePos x="0" y="0"/>
                <wp:positionH relativeFrom="column">
                  <wp:posOffset>1917896</wp:posOffset>
                </wp:positionH>
                <wp:positionV relativeFrom="paragraph">
                  <wp:posOffset>828040</wp:posOffset>
                </wp:positionV>
                <wp:extent cx="47880" cy="10800"/>
                <wp:effectExtent l="38100" t="38100" r="28575" b="2730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47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5D790" id="Ink 739" o:spid="_x0000_s1026" type="#_x0000_t75" style="position:absolute;margin-left:150.35pt;margin-top:64.55pt;width:5.05pt;height:2.1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">
                <v:imagedata r:id="rId10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06E3FDB7" wp14:editId="7388F6BF">
                <wp:simplePos x="0" y="0"/>
                <wp:positionH relativeFrom="column">
                  <wp:posOffset>1854176</wp:posOffset>
                </wp:positionH>
                <wp:positionV relativeFrom="paragraph">
                  <wp:posOffset>812200</wp:posOffset>
                </wp:positionV>
                <wp:extent cx="32040" cy="24120"/>
                <wp:effectExtent l="38100" t="38100" r="25400" b="3365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32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EE0A4" id="Ink 738" o:spid="_x0000_s1026" type="#_x0000_t75" style="position:absolute;margin-left:145.35pt;margin-top:63.3pt;width:3.85pt;height:3.3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">
                <v:imagedata r:id="rId1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686EF01A" wp14:editId="02FDF2E3">
                <wp:simplePos x="0" y="0"/>
                <wp:positionH relativeFrom="column">
                  <wp:posOffset>1822496</wp:posOffset>
                </wp:positionH>
                <wp:positionV relativeFrom="paragraph">
                  <wp:posOffset>812200</wp:posOffset>
                </wp:positionV>
                <wp:extent cx="32040" cy="15840"/>
                <wp:effectExtent l="38100" t="38100" r="25400" b="4191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32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1D7A9" id="Ink 737" o:spid="_x0000_s1026" type="#_x0000_t75" style="position:absolute;margin-left:142.85pt;margin-top:63.25pt;width:3.85pt;height:2.6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">
                <v:imagedata r:id="rId1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635B8EFB" wp14:editId="4A892CF2">
                <wp:simplePos x="0" y="0"/>
                <wp:positionH relativeFrom="column">
                  <wp:posOffset>1639616</wp:posOffset>
                </wp:positionH>
                <wp:positionV relativeFrom="paragraph">
                  <wp:posOffset>764320</wp:posOffset>
                </wp:positionV>
                <wp:extent cx="71640" cy="294840"/>
                <wp:effectExtent l="38100" t="38100" r="24130" b="2921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716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B77FC" id="Ink 736" o:spid="_x0000_s1026" type="#_x0000_t75" style="position:absolute;margin-left:128.45pt;margin-top:59.55pt;width:7pt;height:24.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">
                <v:imagedata r:id="rId1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0B8E10C4" wp14:editId="6425E24D">
                <wp:simplePos x="0" y="0"/>
                <wp:positionH relativeFrom="column">
                  <wp:posOffset>1663376</wp:posOffset>
                </wp:positionH>
                <wp:positionV relativeFrom="paragraph">
                  <wp:posOffset>724720</wp:posOffset>
                </wp:positionV>
                <wp:extent cx="78480" cy="79920"/>
                <wp:effectExtent l="38100" t="38100" r="36195" b="3492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78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2793C" id="Ink 735" o:spid="_x0000_s1026" type="#_x0000_t75" style="position:absolute;margin-left:130.3pt;margin-top:56.4pt;width:7.55pt;height:7.6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">
                <v:imagedata r:id="rId1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1C679F88" wp14:editId="4E5FEC0A">
                <wp:simplePos x="0" y="0"/>
                <wp:positionH relativeFrom="column">
                  <wp:posOffset>1552136</wp:posOffset>
                </wp:positionH>
                <wp:positionV relativeFrom="paragraph">
                  <wp:posOffset>724720</wp:posOffset>
                </wp:positionV>
                <wp:extent cx="111600" cy="103680"/>
                <wp:effectExtent l="38100" t="38100" r="41275" b="2984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116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97455" id="Ink 734" o:spid="_x0000_s1026" type="#_x0000_t75" style="position:absolute;margin-left:121.55pt;margin-top:56.4pt;width:10.15pt;height:9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">
                <v:imagedata r:id="rId1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50EF07FC" wp14:editId="7D122BE7">
                <wp:simplePos x="0" y="0"/>
                <wp:positionH relativeFrom="column">
                  <wp:posOffset>1337216</wp:posOffset>
                </wp:positionH>
                <wp:positionV relativeFrom="paragraph">
                  <wp:posOffset>597280</wp:posOffset>
                </wp:positionV>
                <wp:extent cx="250920" cy="557280"/>
                <wp:effectExtent l="38100" t="38100" r="15875" b="3365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250920" cy="5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57E28" id="Ink 733" o:spid="_x0000_s1026" type="#_x0000_t75" style="position:absolute;margin-left:104.65pt;margin-top:46.4pt;width:21.05pt;height:45.2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">
                <v:imagedata r:id="rId1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3D2B498F" wp14:editId="40B1CA8A">
                <wp:simplePos x="0" y="0"/>
                <wp:positionH relativeFrom="column">
                  <wp:posOffset>1146416</wp:posOffset>
                </wp:positionH>
                <wp:positionV relativeFrom="paragraph">
                  <wp:posOffset>732640</wp:posOffset>
                </wp:positionV>
                <wp:extent cx="143640" cy="79920"/>
                <wp:effectExtent l="38100" t="38100" r="27940" b="3492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43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9757B" id="Ink 732" o:spid="_x0000_s1026" type="#_x0000_t75" style="position:absolute;margin-left:89.6pt;margin-top:57.05pt;width:12.6pt;height:7.6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">
                <v:imagedata r:id="rId1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7FB3F6EE" wp14:editId="361510C2">
                <wp:simplePos x="0" y="0"/>
                <wp:positionH relativeFrom="column">
                  <wp:posOffset>1090976</wp:posOffset>
                </wp:positionH>
                <wp:positionV relativeFrom="paragraph">
                  <wp:posOffset>676840</wp:posOffset>
                </wp:positionV>
                <wp:extent cx="24120" cy="135720"/>
                <wp:effectExtent l="38100" t="38100" r="33655" b="3619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41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686FE" id="Ink 731" o:spid="_x0000_s1026" type="#_x0000_t75" style="position:absolute;margin-left:85.25pt;margin-top:52.65pt;width:3.3pt;height:12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">
                <v:imagedata r:id="rId1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6130A589" wp14:editId="224B686A">
                <wp:simplePos x="0" y="0"/>
                <wp:positionH relativeFrom="column">
                  <wp:posOffset>923936</wp:posOffset>
                </wp:positionH>
                <wp:positionV relativeFrom="paragraph">
                  <wp:posOffset>708880</wp:posOffset>
                </wp:positionV>
                <wp:extent cx="135360" cy="87840"/>
                <wp:effectExtent l="38100" t="38100" r="36195" b="2667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353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796B7" id="Ink 730" o:spid="_x0000_s1026" type="#_x0000_t75" style="position:absolute;margin-left:72.1pt;margin-top:55.15pt;width:11.95pt;height:8.2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">
                <v:imagedata r:id="rId1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41F176B6" wp14:editId="6763F38A">
                <wp:simplePos x="0" y="0"/>
                <wp:positionH relativeFrom="column">
                  <wp:posOffset>961736</wp:posOffset>
                </wp:positionH>
                <wp:positionV relativeFrom="paragraph">
                  <wp:posOffset>661000</wp:posOffset>
                </wp:positionV>
                <wp:extent cx="34200" cy="159480"/>
                <wp:effectExtent l="38100" t="38100" r="42545" b="3111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34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E3CC7" id="Ink 729" o:spid="_x0000_s1026" type="#_x0000_t75" style="position:absolute;margin-left:75.1pt;margin-top:51.4pt;width:4.05pt;height:13.8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">
                <v:imagedata r:id="rId1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0082E3A8" wp14:editId="38645470">
                <wp:simplePos x="0" y="0"/>
                <wp:positionH relativeFrom="column">
                  <wp:posOffset>764816</wp:posOffset>
                </wp:positionH>
                <wp:positionV relativeFrom="paragraph">
                  <wp:posOffset>663520</wp:posOffset>
                </wp:positionV>
                <wp:extent cx="105480" cy="294840"/>
                <wp:effectExtent l="38100" t="38100" r="27940" b="2921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054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53605" id="Ink 728" o:spid="_x0000_s1026" type="#_x0000_t75" style="position:absolute;margin-left:59.55pt;margin-top:51.6pt;width:9.6pt;height:24.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">
                <v:imagedata r:id="rId1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C080D33" wp14:editId="5BEF51E4">
                <wp:simplePos x="0" y="0"/>
                <wp:positionH relativeFrom="column">
                  <wp:posOffset>629816</wp:posOffset>
                </wp:positionH>
                <wp:positionV relativeFrom="paragraph">
                  <wp:posOffset>684760</wp:posOffset>
                </wp:positionV>
                <wp:extent cx="119520" cy="175320"/>
                <wp:effectExtent l="38100" t="38100" r="33020" b="3429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195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B1B64" id="Ink 727" o:spid="_x0000_s1026" type="#_x0000_t75" style="position:absolute;margin-left:48.95pt;margin-top:53.25pt;width:10.7pt;height:15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">
                <v:imagedata r:id="rId1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0725751E" wp14:editId="430AB8D8">
                <wp:simplePos x="0" y="0"/>
                <wp:positionH relativeFrom="column">
                  <wp:posOffset>653576</wp:posOffset>
                </wp:positionH>
                <wp:positionV relativeFrom="paragraph">
                  <wp:posOffset>684760</wp:posOffset>
                </wp:positionV>
                <wp:extent cx="111600" cy="128880"/>
                <wp:effectExtent l="38100" t="38100" r="41275" b="2413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116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E89A7" id="Ink 726" o:spid="_x0000_s1026" type="#_x0000_t75" style="position:absolute;margin-left:50.8pt;margin-top:53.25pt;width:10.15pt;height:11.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">
                <v:imagedata r:id="rId1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0D62121C" wp14:editId="065D7545">
                <wp:simplePos x="0" y="0"/>
                <wp:positionH relativeFrom="column">
                  <wp:posOffset>264056</wp:posOffset>
                </wp:positionH>
                <wp:positionV relativeFrom="paragraph">
                  <wp:posOffset>613480</wp:posOffset>
                </wp:positionV>
                <wp:extent cx="119520" cy="270720"/>
                <wp:effectExtent l="38100" t="38100" r="33020" b="3429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195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5583E" id="Ink 725" o:spid="_x0000_s1026" type="#_x0000_t75" style="position:absolute;margin-left:20.15pt;margin-top:47.65pt;width:10.7pt;height:22.6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">
                <v:imagedata r:id="rId1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4A689B47" wp14:editId="2A19CA03">
                <wp:simplePos x="0" y="0"/>
                <wp:positionH relativeFrom="column">
                  <wp:posOffset>128696</wp:posOffset>
                </wp:positionH>
                <wp:positionV relativeFrom="paragraph">
                  <wp:posOffset>549760</wp:posOffset>
                </wp:positionV>
                <wp:extent cx="175320" cy="61560"/>
                <wp:effectExtent l="38100" t="38100" r="34290" b="3429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753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7CE13" id="Ink 724" o:spid="_x0000_s1026" type="#_x0000_t75" style="position:absolute;margin-left:9.5pt;margin-top:42.65pt;width:15.1pt;height:6.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">
                <v:imagedata r:id="rId1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3A67990D" wp14:editId="336757E6">
                <wp:simplePos x="0" y="0"/>
                <wp:positionH relativeFrom="column">
                  <wp:posOffset>88376</wp:posOffset>
                </wp:positionH>
                <wp:positionV relativeFrom="paragraph">
                  <wp:posOffset>549760</wp:posOffset>
                </wp:positionV>
                <wp:extent cx="112320" cy="461520"/>
                <wp:effectExtent l="19050" t="38100" r="40640" b="3429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1232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54523" id="Ink 723" o:spid="_x0000_s1026" type="#_x0000_t75" style="position:absolute;margin-left:6.3pt;margin-top:42.65pt;width:10.2pt;height:37.7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">
                <v:imagedata r:id="rId1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1EA3D3AB" wp14:editId="0DFC1B0B">
                <wp:simplePos x="0" y="0"/>
                <wp:positionH relativeFrom="column">
                  <wp:posOffset>4859816</wp:posOffset>
                </wp:positionH>
                <wp:positionV relativeFrom="paragraph">
                  <wp:posOffset>120280</wp:posOffset>
                </wp:positionV>
                <wp:extent cx="151200" cy="48240"/>
                <wp:effectExtent l="38100" t="38100" r="39370" b="2857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512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6C05C" id="Ink 721" o:spid="_x0000_s1026" type="#_x0000_t75" style="position:absolute;margin-left:382pt;margin-top:8.8pt;width:13.2pt;height:5.1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">
                <v:imagedata r:id="rId1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1BA63942" wp14:editId="52EF5EA9">
                <wp:simplePos x="0" y="0"/>
                <wp:positionH relativeFrom="column">
                  <wp:posOffset>4907336</wp:posOffset>
                </wp:positionH>
                <wp:positionV relativeFrom="paragraph">
                  <wp:posOffset>-102200</wp:posOffset>
                </wp:positionV>
                <wp:extent cx="40320" cy="501120"/>
                <wp:effectExtent l="38100" t="38100" r="36195" b="3238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4032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E7230" id="Ink 720" o:spid="_x0000_s1026" type="#_x0000_t75" style="position:absolute;margin-left:385.75pt;margin-top:-8.7pt;width:4.5pt;height:40.7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">
                <v:imagedata r:id="rId1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440F5063" wp14:editId="1A8BBB63">
                <wp:simplePos x="0" y="0"/>
                <wp:positionH relativeFrom="column">
                  <wp:posOffset>4287416</wp:posOffset>
                </wp:positionH>
                <wp:positionV relativeFrom="paragraph">
                  <wp:posOffset>-78440</wp:posOffset>
                </wp:positionV>
                <wp:extent cx="159120" cy="183240"/>
                <wp:effectExtent l="38100" t="38100" r="12700" b="2667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591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DFCA5" id="Ink 717" o:spid="_x0000_s1026" type="#_x0000_t75" style="position:absolute;margin-left:336.95pt;margin-top:-6.85pt;width:13.9pt;height:15.8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">
                <v:imagedata r:id="rId1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7DA07B22" wp14:editId="10A0D412">
                <wp:simplePos x="0" y="0"/>
                <wp:positionH relativeFrom="column">
                  <wp:posOffset>3729776</wp:posOffset>
                </wp:positionH>
                <wp:positionV relativeFrom="paragraph">
                  <wp:posOffset>-46760</wp:posOffset>
                </wp:positionV>
                <wp:extent cx="168120" cy="119880"/>
                <wp:effectExtent l="38100" t="38100" r="41910" b="3302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68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10DE2" id="Ink 716" o:spid="_x0000_s1026" type="#_x0000_t75" style="position:absolute;margin-left:293.05pt;margin-top:-4.35pt;width:14.6pt;height:10.8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">
                <v:imagedata r:id="rId1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04F46ED0" wp14:editId="304BE4D9">
                <wp:simplePos x="0" y="0"/>
                <wp:positionH relativeFrom="column">
                  <wp:posOffset>3587576</wp:posOffset>
                </wp:positionH>
                <wp:positionV relativeFrom="paragraph">
                  <wp:posOffset>-6800</wp:posOffset>
                </wp:positionV>
                <wp:extent cx="191160" cy="119160"/>
                <wp:effectExtent l="38100" t="38100" r="18415" b="3365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91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D21EB" id="Ink 715" o:spid="_x0000_s1026" type="#_x0000_t75" style="position:absolute;margin-left:281.85pt;margin-top:-1.2pt;width:16.35pt;height:10.7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">
                <v:imagedata r:id="rId1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6A973704" wp14:editId="46267AA8">
                <wp:simplePos x="0" y="0"/>
                <wp:positionH relativeFrom="column">
                  <wp:posOffset>3412616</wp:posOffset>
                </wp:positionH>
                <wp:positionV relativeFrom="paragraph">
                  <wp:posOffset>16600</wp:posOffset>
                </wp:positionV>
                <wp:extent cx="151560" cy="144000"/>
                <wp:effectExtent l="38100" t="38100" r="1270" b="279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51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96F42" id="Ink 714" o:spid="_x0000_s1026" type="#_x0000_t75" style="position:absolute;margin-left:268.05pt;margin-top:.65pt;width:13.3pt;height:12.7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">
                <v:imagedata r:id="rId1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4D3C4F94" wp14:editId="1DC5C4B9">
                <wp:simplePos x="0" y="0"/>
                <wp:positionH relativeFrom="column">
                  <wp:posOffset>2951456</wp:posOffset>
                </wp:positionH>
                <wp:positionV relativeFrom="paragraph">
                  <wp:posOffset>287320</wp:posOffset>
                </wp:positionV>
                <wp:extent cx="175320" cy="56160"/>
                <wp:effectExtent l="38100" t="38100" r="34290" b="3937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75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7A851" id="Ink 713" o:spid="_x0000_s1026" type="#_x0000_t75" style="position:absolute;margin-left:231.75pt;margin-top:21.95pt;width:15.1pt;height:5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">
                <v:imagedata r:id="rId1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4718AC85" wp14:editId="189F56D1">
                <wp:simplePos x="0" y="0"/>
                <wp:positionH relativeFrom="column">
                  <wp:posOffset>2943536</wp:posOffset>
                </wp:positionH>
                <wp:positionV relativeFrom="paragraph">
                  <wp:posOffset>-229640</wp:posOffset>
                </wp:positionV>
                <wp:extent cx="111600" cy="669960"/>
                <wp:effectExtent l="38100" t="38100" r="41275" b="3492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11600" cy="66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8D391" id="Ink 712" o:spid="_x0000_s1026" type="#_x0000_t75" style="position:absolute;margin-left:231.1pt;margin-top:-18.75pt;width:10.15pt;height:54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">
                <v:imagedata r:id="rId1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33D24401" wp14:editId="2487970F">
                <wp:simplePos x="0" y="0"/>
                <wp:positionH relativeFrom="column">
                  <wp:posOffset>2599736</wp:posOffset>
                </wp:positionH>
                <wp:positionV relativeFrom="paragraph">
                  <wp:posOffset>56560</wp:posOffset>
                </wp:positionV>
                <wp:extent cx="121320" cy="96120"/>
                <wp:effectExtent l="19050" t="38100" r="31115" b="3746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213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59665" id="Ink 711" o:spid="_x0000_s1026" type="#_x0000_t75" style="position:absolute;margin-left:204.05pt;margin-top:3.8pt;width:10.85pt;height:8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">
                <v:imagedata r:id="rId1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00BAD2E0" wp14:editId="1A38863D">
                <wp:simplePos x="0" y="0"/>
                <wp:positionH relativeFrom="column">
                  <wp:posOffset>2554016</wp:posOffset>
                </wp:positionH>
                <wp:positionV relativeFrom="paragraph">
                  <wp:posOffset>9040</wp:posOffset>
                </wp:positionV>
                <wp:extent cx="47880" cy="119520"/>
                <wp:effectExtent l="38100" t="38100" r="28575" b="3302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47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A0639" id="Ink 710" o:spid="_x0000_s1026" type="#_x0000_t75" style="position:absolute;margin-left:200.45pt;margin-top:.05pt;width:5.05pt;height:10.7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">
                <v:imagedata r:id="rId1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058281BF" wp14:editId="7AB8221C">
                <wp:simplePos x="0" y="0"/>
                <wp:positionH relativeFrom="column">
                  <wp:posOffset>2362856</wp:posOffset>
                </wp:positionH>
                <wp:positionV relativeFrom="paragraph">
                  <wp:posOffset>-14720</wp:posOffset>
                </wp:positionV>
                <wp:extent cx="143640" cy="254880"/>
                <wp:effectExtent l="38100" t="38100" r="27940" b="3111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436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70A63" id="Ink 709" o:spid="_x0000_s1026" type="#_x0000_t75" style="position:absolute;margin-left:185.4pt;margin-top:-1.8pt;width:12.6pt;height:21.3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">
                <v:imagedata r:id="rId11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05018AB1" wp14:editId="27326392">
                <wp:simplePos x="0" y="0"/>
                <wp:positionH relativeFrom="column">
                  <wp:posOffset>1965416</wp:posOffset>
                </wp:positionH>
                <wp:positionV relativeFrom="paragraph">
                  <wp:posOffset>-54680</wp:posOffset>
                </wp:positionV>
                <wp:extent cx="151560" cy="153000"/>
                <wp:effectExtent l="38100" t="38100" r="39370" b="3810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51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E19BA" id="Ink 708" o:spid="_x0000_s1026" type="#_x0000_t75" style="position:absolute;margin-left:154.1pt;margin-top:-4.95pt;width:13.3pt;height:13.4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">
                <v:imagedata r:id="rId1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5322A584" wp14:editId="73348BBF">
                <wp:simplePos x="0" y="0"/>
                <wp:positionH relativeFrom="column">
                  <wp:posOffset>1854176</wp:posOffset>
                </wp:positionH>
                <wp:positionV relativeFrom="paragraph">
                  <wp:posOffset>144400</wp:posOffset>
                </wp:positionV>
                <wp:extent cx="360" cy="8280"/>
                <wp:effectExtent l="0" t="0" r="0" b="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E8A4B" id="Ink 707" o:spid="_x0000_s1026" type="#_x0000_t75" style="position:absolute;margin-left:145.35pt;margin-top:10.7pt;width:1.4pt;height:1.9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">
                <v:imagedata r:id="rId10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1E21393" wp14:editId="1915CB8A">
                <wp:simplePos x="0" y="0"/>
                <wp:positionH relativeFrom="column">
                  <wp:posOffset>1218056</wp:posOffset>
                </wp:positionH>
                <wp:positionV relativeFrom="paragraph">
                  <wp:posOffset>112360</wp:posOffset>
                </wp:positionV>
                <wp:extent cx="151560" cy="95760"/>
                <wp:effectExtent l="38100" t="38100" r="39370" b="3810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515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F786C" id="Ink 705" o:spid="_x0000_s1026" type="#_x0000_t75" style="position:absolute;margin-left:95.25pt;margin-top:8.2pt;width:13.3pt;height:8.9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">
                <v:imagedata r:id="rId1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742E3E81" wp14:editId="2D20BEBF">
                <wp:simplePos x="0" y="0"/>
                <wp:positionH relativeFrom="column">
                  <wp:posOffset>1074776</wp:posOffset>
                </wp:positionH>
                <wp:positionV relativeFrom="paragraph">
                  <wp:posOffset>-165920</wp:posOffset>
                </wp:positionV>
                <wp:extent cx="143640" cy="397800"/>
                <wp:effectExtent l="38100" t="38100" r="27940" b="4064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4364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44DEE" id="Ink 704" o:spid="_x0000_s1026" type="#_x0000_t75" style="position:absolute;margin-left:84pt;margin-top:-13.7pt;width:12.6pt;height:32.6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">
                <v:imagedata r:id="rId1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5C425DCE" wp14:editId="79159F6B">
                <wp:simplePos x="0" y="0"/>
                <wp:positionH relativeFrom="column">
                  <wp:posOffset>947696</wp:posOffset>
                </wp:positionH>
                <wp:positionV relativeFrom="paragraph">
                  <wp:posOffset>7960</wp:posOffset>
                </wp:positionV>
                <wp:extent cx="103680" cy="49320"/>
                <wp:effectExtent l="38100" t="38100" r="29845" b="2730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036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2B2C8" id="Ink 703" o:spid="_x0000_s1026" type="#_x0000_t75" style="position:absolute;margin-left:73.95pt;margin-top:0;width:9.45pt;height:5.2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">
                <v:imagedata r:id="rId1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4D91C82D" wp14:editId="6CB94D5F">
                <wp:simplePos x="0" y="0"/>
                <wp:positionH relativeFrom="column">
                  <wp:posOffset>661496</wp:posOffset>
                </wp:positionH>
                <wp:positionV relativeFrom="paragraph">
                  <wp:posOffset>16960</wp:posOffset>
                </wp:positionV>
                <wp:extent cx="127440" cy="123840"/>
                <wp:effectExtent l="38100" t="38100" r="25400" b="2857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27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0225C" id="Ink 700" o:spid="_x0000_s1026" type="#_x0000_t75" style="position:absolute;margin-left:51.45pt;margin-top:.7pt;width:11.4pt;height:11.0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">
                <v:imagedata r:id="rId1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1BDA2C5A" wp14:editId="1BE42F78">
                <wp:simplePos x="0" y="0"/>
                <wp:positionH relativeFrom="column">
                  <wp:posOffset>239936</wp:posOffset>
                </wp:positionH>
                <wp:positionV relativeFrom="paragraph">
                  <wp:posOffset>9040</wp:posOffset>
                </wp:positionV>
                <wp:extent cx="143640" cy="103680"/>
                <wp:effectExtent l="38100" t="38100" r="27940" b="2984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43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C3F09" id="Ink 699" o:spid="_x0000_s1026" type="#_x0000_t75" style="position:absolute;margin-left:18.25pt;margin-top:.05pt;width:12.6pt;height:9.4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">
                <v:imagedata r:id="rId1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1BFDDFF8" wp14:editId="7585EA9B">
                <wp:simplePos x="0" y="0"/>
                <wp:positionH relativeFrom="column">
                  <wp:posOffset>112856</wp:posOffset>
                </wp:positionH>
                <wp:positionV relativeFrom="paragraph">
                  <wp:posOffset>24880</wp:posOffset>
                </wp:positionV>
                <wp:extent cx="111600" cy="32400"/>
                <wp:effectExtent l="38100" t="38100" r="41275" b="2476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116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A6663" id="Ink 698" o:spid="_x0000_s1026" type="#_x0000_t75" style="position:absolute;margin-left:8.25pt;margin-top:1.3pt;width:10.15pt;height:3.8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">
                <v:imagedata r:id="rId1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2D864162" wp14:editId="128716DC">
                <wp:simplePos x="0" y="0"/>
                <wp:positionH relativeFrom="column">
                  <wp:posOffset>33296</wp:posOffset>
                </wp:positionH>
                <wp:positionV relativeFrom="paragraph">
                  <wp:posOffset>406480</wp:posOffset>
                </wp:positionV>
                <wp:extent cx="360" cy="32400"/>
                <wp:effectExtent l="0" t="0" r="0" b="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3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1513A" id="Ink 695" o:spid="_x0000_s1026" type="#_x0000_t75" style="position:absolute;margin-left:1.95pt;margin-top:31.35pt;width:1.4pt;height:3.8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">
                <v:imagedata r:id="rId1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6384A99F" wp14:editId="736C1F56">
                <wp:simplePos x="0" y="0"/>
                <wp:positionH relativeFrom="column">
                  <wp:posOffset>33296</wp:posOffset>
                </wp:positionH>
                <wp:positionV relativeFrom="paragraph">
                  <wp:posOffset>184720</wp:posOffset>
                </wp:positionV>
                <wp:extent cx="360" cy="522360"/>
                <wp:effectExtent l="0" t="0" r="0" b="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6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7AD92" id="Ink 694" o:spid="_x0000_s1026" type="#_x0000_t75" style="position:absolute;margin-left:1.95pt;margin-top:13.9pt;width:1.4pt;height:42.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">
                <v:imagedata r:id="rId1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15FB19A2" wp14:editId="5D132B33">
                <wp:simplePos x="0" y="0"/>
                <wp:positionH relativeFrom="column">
                  <wp:posOffset>33296</wp:posOffset>
                </wp:positionH>
                <wp:positionV relativeFrom="paragraph">
                  <wp:posOffset>335200</wp:posOffset>
                </wp:positionV>
                <wp:extent cx="360" cy="8280"/>
                <wp:effectExtent l="0" t="0" r="0" b="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04FCC" id="Ink 693" o:spid="_x0000_s1026" type="#_x0000_t75" style="position:absolute;margin-left:1.95pt;margin-top:25.75pt;width:1.4pt;height:1.9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">
                <v:imagedata r:id="rId10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436D2B14" wp14:editId="4E1A7927">
                <wp:simplePos x="0" y="0"/>
                <wp:positionH relativeFrom="column">
                  <wp:posOffset>33296</wp:posOffset>
                </wp:positionH>
                <wp:positionV relativeFrom="paragraph">
                  <wp:posOffset>116320</wp:posOffset>
                </wp:positionV>
                <wp:extent cx="360" cy="422280"/>
                <wp:effectExtent l="0" t="0" r="0" b="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36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62215" id="Ink 692" o:spid="_x0000_s1026" type="#_x0000_t75" style="position:absolute;margin-left:1.95pt;margin-top:8.5pt;width:1.4pt;height:34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">
                <v:imagedata r:id="rId11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8A6B3AB" wp14:editId="5E47938A">
                <wp:simplePos x="0" y="0"/>
                <wp:positionH relativeFrom="column">
                  <wp:posOffset>33296</wp:posOffset>
                </wp:positionH>
                <wp:positionV relativeFrom="paragraph">
                  <wp:posOffset>215680</wp:posOffset>
                </wp:positionV>
                <wp:extent cx="360" cy="360"/>
                <wp:effectExtent l="0" t="0" r="0" b="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A493E" id="Ink 691" o:spid="_x0000_s1026" type="#_x0000_t75" style="position:absolute;margin-left:1.95pt;margin-top:16.35pt;width:1.4pt;height:1.4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">
                <v:imagedata r:id="rId417" o:title=""/>
              </v:shape>
            </w:pict>
          </mc:Fallback>
        </mc:AlternateContent>
      </w:r>
      <w:r w:rsidR="008C2FA4">
        <w:br w:type="page"/>
      </w:r>
    </w:p>
    <w:p w14:paraId="7A247E1C" w14:textId="77777777" w:rsidR="00136621" w:rsidRPr="00E53272" w:rsidRDefault="000F32E3" w:rsidP="00136621">
      <w:pPr>
        <w:pStyle w:val="ListParagraph"/>
        <w:numPr>
          <w:ilvl w:val="0"/>
          <w:numId w:val="6"/>
        </w:numPr>
        <w:jc w:val="both"/>
      </w:pPr>
      <w:r>
        <w:lastRenderedPageBreak/>
        <w:t xml:space="preserve">Αν θέλαμε αυτά να είναι και </w:t>
      </w:r>
      <w:r w:rsidRPr="00136621">
        <w:rPr>
          <w:highlight w:val="yellow"/>
        </w:rPr>
        <w:t xml:space="preserve">διαστήματα εμπιστοσύνης για το ίδιο το </w:t>
      </w:r>
      <w:r w:rsidRPr="00136621">
        <w:rPr>
          <w:position w:val="-14"/>
          <w:highlight w:val="cyan"/>
          <w:lang w:val="en-US"/>
        </w:rPr>
        <w:object w:dxaOrig="660" w:dyaOrig="420" w14:anchorId="7AF40EF7">
          <v:shape id="_x0000_i1147" type="#_x0000_t75" style="width:32.85pt;height:21.9pt" o:ole="">
            <v:imagedata r:id="rId1177" o:title=""/>
          </v:shape>
          <o:OLEObject Type="Embed" ProgID="Equation.DSMT4" ShapeID="_x0000_i1147" DrawAspect="Content" ObjectID="_1837079866" r:id="rId1178"/>
        </w:object>
      </w:r>
      <w:r>
        <w:t xml:space="preserve"> </w:t>
      </w:r>
    </w:p>
    <w:p w14:paraId="6506EA5C" w14:textId="0BFBF479" w:rsidR="00136621" w:rsidRPr="00136621" w:rsidRDefault="000F32E3" w:rsidP="00136621">
      <w:pPr>
        <w:pStyle w:val="ListParagraph"/>
        <w:numPr>
          <w:ilvl w:val="0"/>
          <w:numId w:val="8"/>
        </w:numPr>
        <w:jc w:val="both"/>
      </w:pPr>
      <w:r>
        <w:t xml:space="preserve">θα έπρεπε να έχουμε </w:t>
      </w:r>
      <w:r w:rsidR="00F52136" w:rsidRPr="00F52136">
        <w:rPr>
          <w:position w:val="-18"/>
        </w:rPr>
        <w:object w:dxaOrig="3100" w:dyaOrig="499" w14:anchorId="732B14FD">
          <v:shape id="_x0000_i1148" type="#_x0000_t75" style="width:155.5pt;height:24.75pt" o:ole="">
            <v:imagedata r:id="rId1179" o:title=""/>
          </v:shape>
          <o:OLEObject Type="Embed" ProgID="Equation.DSMT4" ShapeID="_x0000_i1148" DrawAspect="Content" ObjectID="_1837079867" r:id="rId1180"/>
        </w:object>
      </w:r>
      <w:r w:rsidR="00DF0790">
        <w:t xml:space="preserve">, </w:t>
      </w:r>
    </w:p>
    <w:p w14:paraId="5559C4BB" w14:textId="5BDE6FFE" w:rsidR="000F32E3" w:rsidRPr="00136621" w:rsidRDefault="00E944A0" w:rsidP="00136621">
      <w:pPr>
        <w:pStyle w:val="ListParagraph"/>
        <w:numPr>
          <w:ilvl w:val="0"/>
          <w:numId w:val="8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56D11B4E" wp14:editId="2F1160AB">
                <wp:simplePos x="0" y="0"/>
                <wp:positionH relativeFrom="column">
                  <wp:posOffset>5090216</wp:posOffset>
                </wp:positionH>
                <wp:positionV relativeFrom="paragraph">
                  <wp:posOffset>133384</wp:posOffset>
                </wp:positionV>
                <wp:extent cx="360" cy="360"/>
                <wp:effectExtent l="0" t="0" r="0" b="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91DA8" id="Ink 800" o:spid="_x0000_s1026" type="#_x0000_t75" style="position:absolute;margin-left:400.15pt;margin-top:9.85pt;width:1.4pt;height:1.4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">
                <v:imagedata r:id="rId1011" o:title=""/>
              </v:shape>
            </w:pict>
          </mc:Fallback>
        </mc:AlternateContent>
      </w:r>
      <w:r w:rsidR="000F32E3">
        <w:t xml:space="preserve">που ικανοποιείται όταν </w:t>
      </w:r>
      <w:r w:rsidR="000F32E3" w:rsidRPr="003B6E17">
        <w:rPr>
          <w:position w:val="-14"/>
        </w:rPr>
        <w:object w:dxaOrig="1579" w:dyaOrig="460" w14:anchorId="351575C2">
          <v:shape id="_x0000_i1149" type="#_x0000_t75" style="width:77.75pt;height:24.2pt" o:ole="">
            <v:imagedata r:id="rId1182" o:title=""/>
          </v:shape>
          <o:OLEObject Type="Embed" ProgID="Equation.DSMT4" ShapeID="_x0000_i1149" DrawAspect="Content" ObjectID="_1837079868" r:id="rId1183"/>
        </w:object>
      </w:r>
      <w:r w:rsidR="000F32E3">
        <w:t xml:space="preserve"> δηλαδή όταν </w:t>
      </w:r>
      <w:r w:rsidR="000F32E3" w:rsidRPr="003B6E17">
        <w:rPr>
          <w:position w:val="-12"/>
        </w:rPr>
        <w:object w:dxaOrig="1140" w:dyaOrig="420" w14:anchorId="13535857">
          <v:shape id="_x0000_i1150" type="#_x0000_t75" style="width:57pt;height:21.9pt" o:ole="" o:bordertopcolor="this" o:borderleftcolor="this" o:borderbottomcolor="this" o:borderrightcolor="this">
            <v:imagedata r:id="rId118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0" DrawAspect="Content" ObjectID="_1837079869" r:id="rId1185"/>
        </w:object>
      </w:r>
    </w:p>
    <w:p w14:paraId="6FDD16B1" w14:textId="77777777" w:rsidR="00136621" w:rsidRPr="00136621" w:rsidRDefault="00136621" w:rsidP="00136621">
      <w:pPr>
        <w:pStyle w:val="ListParagraph"/>
        <w:numPr>
          <w:ilvl w:val="0"/>
          <w:numId w:val="8"/>
        </w:numPr>
        <w:jc w:val="both"/>
      </w:pPr>
      <w:r>
        <w:t xml:space="preserve">Αυτό σημαίνει : όταν το </w:t>
      </w:r>
      <w:r w:rsidRPr="00136621">
        <w:rPr>
          <w:b/>
          <w:color w:val="FF0000"/>
          <w:position w:val="-12"/>
          <w:highlight w:val="lightGray"/>
        </w:rPr>
        <w:object w:dxaOrig="279" w:dyaOrig="380" w14:anchorId="7F70B24E">
          <v:shape id="_x0000_i1151" type="#_x0000_t75" style="width:14.4pt;height:19pt" o:ole="">
            <v:imagedata r:id="rId1186" o:title=""/>
          </v:shape>
          <o:OLEObject Type="Embed" ProgID="Equation.DSMT4" ShapeID="_x0000_i1151" DrawAspect="Content" ObjectID="_1837079870" r:id="rId1187"/>
        </w:object>
      </w:r>
      <w:r w:rsidRPr="00136621">
        <w:rPr>
          <w:b/>
          <w:color w:val="FF0000"/>
          <w:highlight w:val="lightGray"/>
        </w:rPr>
        <w:t xml:space="preserve"> τείνει τόσο γρήγορα στο 0 που η </w:t>
      </w:r>
      <w:r w:rsidRPr="00136621">
        <w:rPr>
          <w:b/>
          <w:color w:val="FF0000"/>
          <w:highlight w:val="lightGray"/>
          <w:lang w:val="en-US"/>
        </w:rPr>
        <w:t>Bias</w:t>
      </w:r>
      <w:r w:rsidRPr="00136621">
        <w:rPr>
          <w:b/>
          <w:color w:val="FF0000"/>
          <w:highlight w:val="lightGray"/>
        </w:rPr>
        <w:t xml:space="preserve"> είναι αμελητέα</w:t>
      </w:r>
      <w:r>
        <w:t xml:space="preserve"> σε σχέση με τη διακύμανση. </w:t>
      </w:r>
    </w:p>
    <w:p w14:paraId="0FBC7F90" w14:textId="77777777" w:rsidR="00136621" w:rsidRPr="00E53272" w:rsidRDefault="00136621" w:rsidP="00485C90">
      <w:pPr>
        <w:jc w:val="both"/>
      </w:pPr>
    </w:p>
    <w:p w14:paraId="4D766325" w14:textId="77777777" w:rsidR="00136621" w:rsidRPr="00136621" w:rsidRDefault="000F32E3" w:rsidP="00136621">
      <w:pPr>
        <w:pStyle w:val="ListParagraph"/>
        <w:numPr>
          <w:ilvl w:val="0"/>
          <w:numId w:val="7"/>
        </w:numPr>
        <w:ind w:left="709"/>
        <w:jc w:val="both"/>
      </w:pPr>
      <w:r>
        <w:t xml:space="preserve">Όμως αυτό </w:t>
      </w:r>
      <w:r w:rsidRPr="00136621">
        <w:rPr>
          <w:u w:val="single"/>
        </w:rPr>
        <w:t>δεν ισχύει</w:t>
      </w:r>
      <w:r>
        <w:t xml:space="preserve"> για τη βέλτιστη </w:t>
      </w:r>
      <w:r w:rsidRPr="00136621">
        <w:rPr>
          <w:lang w:val="en-US"/>
        </w:rPr>
        <w:t>Bandwidth</w:t>
      </w:r>
      <w:r w:rsidR="00485C90" w:rsidRPr="00485C90">
        <w:t xml:space="preserve"> </w:t>
      </w:r>
      <w:r w:rsidR="00485C90" w:rsidRPr="00F942A7">
        <w:rPr>
          <w:position w:val="-12"/>
        </w:rPr>
        <w:object w:dxaOrig="300" w:dyaOrig="420" w14:anchorId="21755D17">
          <v:shape id="_x0000_i1152" type="#_x0000_t75" style="width:15pt;height:21.9pt" o:ole="">
            <v:imagedata r:id="rId908" o:title=""/>
          </v:shape>
          <o:OLEObject Type="Embed" ProgID="Equation.DSMT4" ShapeID="_x0000_i1152" DrawAspect="Content" ObjectID="_1837079871" r:id="rId1188"/>
        </w:object>
      </w:r>
      <w:r>
        <w:t>, η οποία «ισορροπεί»</w:t>
      </w:r>
      <w:r w:rsidR="00485C90" w:rsidRPr="00485C90">
        <w:t xml:space="preserve"> </w:t>
      </w:r>
      <w:r w:rsidRPr="00136621">
        <w:rPr>
          <w:lang w:val="en-US"/>
        </w:rPr>
        <w:t>Bias</w:t>
      </w:r>
      <w:r w:rsidR="00485C90" w:rsidRPr="00485C90">
        <w:t xml:space="preserve"> </w:t>
      </w:r>
      <w:r>
        <w:t>και</w:t>
      </w:r>
      <w:r w:rsidR="00485C90" w:rsidRPr="00485C90">
        <w:t xml:space="preserve"> </w:t>
      </w:r>
      <w:r w:rsidRPr="00136621">
        <w:rPr>
          <w:lang w:val="en-US"/>
        </w:rPr>
        <w:t>variance</w:t>
      </w:r>
      <w:r w:rsidRPr="003B6E17">
        <w:t xml:space="preserve">. </w:t>
      </w:r>
    </w:p>
    <w:p w14:paraId="51C6663F" w14:textId="77777777" w:rsidR="000F32E3" w:rsidRPr="003B64E5" w:rsidRDefault="000F32E3" w:rsidP="00136621">
      <w:pPr>
        <w:pStyle w:val="ListParagraph"/>
        <w:numPr>
          <w:ilvl w:val="2"/>
          <w:numId w:val="7"/>
        </w:numPr>
        <w:ind w:left="1843"/>
        <w:jc w:val="both"/>
      </w:pPr>
      <w:proofErr w:type="spellStart"/>
      <w:r>
        <w:t>Γι</w:t>
      </w:r>
      <w:proofErr w:type="spellEnd"/>
      <w:r>
        <w:t xml:space="preserve"> αυτό όταν </w:t>
      </w:r>
      <w:r w:rsidRPr="003B6E17">
        <w:rPr>
          <w:position w:val="-12"/>
        </w:rPr>
        <w:object w:dxaOrig="980" w:dyaOrig="420" w14:anchorId="2E80ED7C">
          <v:shape id="_x0000_i1153" type="#_x0000_t75" style="width:48.95pt;height:21.9pt" o:ole="">
            <v:imagedata r:id="rId1189" o:title=""/>
          </v:shape>
          <o:OLEObject Type="Embed" ProgID="Equation.DSMT4" ShapeID="_x0000_i1153" DrawAspect="Content" ObjectID="_1837079872" r:id="rId1190"/>
        </w:object>
      </w:r>
      <w:r>
        <w:t xml:space="preserve"> μιλάμε για </w:t>
      </w:r>
      <w:r w:rsidR="007C307A" w:rsidRPr="00136621">
        <w:rPr>
          <w:lang w:val="en-US"/>
        </w:rPr>
        <w:t>under</w:t>
      </w:r>
      <w:r w:rsidR="007C307A" w:rsidRPr="00223377">
        <w:t xml:space="preserve"> </w:t>
      </w:r>
      <w:r w:rsidR="007C307A" w:rsidRPr="00136621">
        <w:rPr>
          <w:lang w:val="en-US"/>
        </w:rPr>
        <w:t>smoothing</w:t>
      </w:r>
      <w:r w:rsidRPr="003B64E5">
        <w:t>.</w:t>
      </w:r>
    </w:p>
    <w:p w14:paraId="434D56A1" w14:textId="77777777" w:rsidR="00136621" w:rsidRPr="00E53272" w:rsidRDefault="00136621" w:rsidP="00485C90">
      <w:pPr>
        <w:jc w:val="both"/>
      </w:pPr>
    </w:p>
    <w:p w14:paraId="09012CDE" w14:textId="77777777" w:rsidR="00136621" w:rsidRPr="00503F09" w:rsidRDefault="00136621" w:rsidP="00136621">
      <w:pPr>
        <w:pStyle w:val="ListParagraph"/>
        <w:numPr>
          <w:ilvl w:val="1"/>
          <w:numId w:val="7"/>
        </w:numPr>
        <w:ind w:left="709"/>
        <w:jc w:val="both"/>
        <w:rPr>
          <w:highlight w:val="yellow"/>
        </w:rPr>
      </w:pPr>
      <w:r>
        <w:t xml:space="preserve">Εναλλακτική:  κατασκευή </w:t>
      </w:r>
      <w:proofErr w:type="spellStart"/>
      <w:r>
        <w:t>δ.ε</w:t>
      </w:r>
      <w:proofErr w:type="spellEnd"/>
      <w:r>
        <w:t xml:space="preserve">. </w:t>
      </w:r>
      <w:r w:rsidRPr="00503F09">
        <w:rPr>
          <w:highlight w:val="cyan"/>
        </w:rPr>
        <w:t xml:space="preserve">για το </w:t>
      </w:r>
      <w:r w:rsidRPr="00503F09">
        <w:rPr>
          <w:position w:val="-14"/>
          <w:highlight w:val="cyan"/>
        </w:rPr>
        <w:object w:dxaOrig="760" w:dyaOrig="420" w14:anchorId="23237561">
          <v:shape id="_x0000_i1154" type="#_x0000_t75" style="width:38pt;height:21.9pt" o:ole="">
            <v:imagedata r:id="rId1191" o:title=""/>
          </v:shape>
          <o:OLEObject Type="Embed" ProgID="Equation.DSMT4" ShapeID="_x0000_i1154" DrawAspect="Content" ObjectID="_1837079873" r:id="rId1192"/>
        </w:object>
      </w:r>
      <w:r w:rsidRPr="00136621">
        <w:t xml:space="preserve"> </w:t>
      </w:r>
      <w:r w:rsidRPr="00503F09">
        <w:rPr>
          <w:highlight w:val="yellow"/>
        </w:rPr>
        <w:t xml:space="preserve">στη βάση της χρησιμοποίησης </w:t>
      </w:r>
      <w:r w:rsidRPr="00503F09">
        <w:rPr>
          <w:color w:val="FF0000"/>
          <w:highlight w:val="yellow"/>
        </w:rPr>
        <w:t xml:space="preserve">εκτίμησης της </w:t>
      </w:r>
      <w:r w:rsidRPr="00503F09">
        <w:rPr>
          <w:color w:val="FF0000"/>
          <w:position w:val="-14"/>
          <w:highlight w:val="yellow"/>
        </w:rPr>
        <w:object w:dxaOrig="700" w:dyaOrig="460" w14:anchorId="225AE115">
          <v:shape id="_x0000_i1155" type="#_x0000_t75" style="width:35.15pt;height:24.2pt" o:ole="">
            <v:imagedata r:id="rId1193" o:title=""/>
          </v:shape>
          <o:OLEObject Type="Embed" ProgID="Equation.DSMT4" ShapeID="_x0000_i1155" DrawAspect="Content" ObjectID="_1837079874" r:id="rId1194"/>
        </w:object>
      </w:r>
    </w:p>
    <w:p w14:paraId="0D22F3FA" w14:textId="77777777" w:rsidR="000F32E3" w:rsidRPr="00450D95" w:rsidRDefault="00A4388A" w:rsidP="00136621">
      <w:pPr>
        <w:pStyle w:val="ListParagraph"/>
        <w:numPr>
          <w:ilvl w:val="2"/>
          <w:numId w:val="7"/>
        </w:numPr>
        <w:ind w:left="1843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1379AA1D" wp14:editId="3D7FD8F3">
                <wp:simplePos x="0" y="0"/>
                <wp:positionH relativeFrom="column">
                  <wp:posOffset>1241816</wp:posOffset>
                </wp:positionH>
                <wp:positionV relativeFrom="paragraph">
                  <wp:posOffset>416535</wp:posOffset>
                </wp:positionV>
                <wp:extent cx="360" cy="360"/>
                <wp:effectExtent l="0" t="0" r="0" b="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31DC8" id="Ink 801" o:spid="_x0000_s1026" type="#_x0000_t75" style="position:absolute;margin-left:97.15pt;margin-top:32.15pt;width:1.4pt;height:1.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">
                <v:imagedata r:id="rId1011" o:title=""/>
              </v:shape>
            </w:pict>
          </mc:Fallback>
        </mc:AlternateContent>
      </w:r>
      <w:r w:rsidR="00136621">
        <w:t xml:space="preserve"> </w:t>
      </w:r>
      <w:r w:rsidR="000F32E3">
        <w:t xml:space="preserve">Παρ’ ότι υπάρχουν </w:t>
      </w:r>
      <w:r w:rsidR="00485C90" w:rsidRPr="00485C90">
        <w:t>μ</w:t>
      </w:r>
      <w:r w:rsidR="00485C90">
        <w:t>έθοδοι για την εκτίμηση της μεροληψίας</w:t>
      </w:r>
      <w:r w:rsidR="000F32E3">
        <w:t xml:space="preserve">, </w:t>
      </w:r>
      <w:r w:rsidR="000F32E3" w:rsidRPr="003B64E5">
        <w:rPr>
          <w:position w:val="-14"/>
        </w:rPr>
        <w:object w:dxaOrig="700" w:dyaOrig="460" w14:anchorId="6CB2C7E1">
          <v:shape id="_x0000_i1156" type="#_x0000_t75" style="width:35.15pt;height:24.2pt" o:ole="">
            <v:imagedata r:id="rId1196" o:title=""/>
          </v:shape>
          <o:OLEObject Type="Embed" ProgID="Equation.DSMT4" ShapeID="_x0000_i1156" DrawAspect="Content" ObjectID="_1837079875" r:id="rId1197"/>
        </w:object>
      </w:r>
      <w:r w:rsidR="000F32E3">
        <w:t>,</w:t>
      </w:r>
      <w:r w:rsidR="00485C90">
        <w:t xml:space="preserve"> </w:t>
      </w:r>
      <w:proofErr w:type="spellStart"/>
      <w:r w:rsidR="00485C90">
        <w:t>ασυμπτωτική</w:t>
      </w:r>
      <w:proofErr w:type="spellEnd"/>
      <w:r w:rsidR="00485C90">
        <w:t xml:space="preserve"> θεωρία και προσομοιώ</w:t>
      </w:r>
      <w:r w:rsidR="000F32E3">
        <w:t>σ</w:t>
      </w:r>
      <w:r w:rsidR="00485C90">
        <w:t>ει</w:t>
      </w:r>
      <w:r w:rsidR="000F32E3">
        <w:t xml:space="preserve">ς δείχνουν ότι η καταλήγει να έχει χειρότερη πιθανότητα κάλυψης από το </w:t>
      </w:r>
      <w:r w:rsidR="000F32E3" w:rsidRPr="003B64E5">
        <w:t>“</w:t>
      </w:r>
      <w:r w:rsidR="000F32E3" w:rsidRPr="00136621">
        <w:rPr>
          <w:lang w:val="en-US"/>
        </w:rPr>
        <w:t>under</w:t>
      </w:r>
      <w:r w:rsidR="00C66974">
        <w:t>s</w:t>
      </w:r>
      <w:proofErr w:type="spellStart"/>
      <w:r w:rsidR="007C307A" w:rsidRPr="00136621">
        <w:rPr>
          <w:lang w:val="en-US"/>
        </w:rPr>
        <w:t>mo</w:t>
      </w:r>
      <w:r w:rsidR="00136621">
        <w:rPr>
          <w:lang w:val="en-US"/>
        </w:rPr>
        <w:t>o</w:t>
      </w:r>
      <w:r w:rsidR="007C307A" w:rsidRPr="00136621">
        <w:rPr>
          <w:lang w:val="en-US"/>
        </w:rPr>
        <w:t>thing</w:t>
      </w:r>
      <w:proofErr w:type="spellEnd"/>
      <w:r w:rsidR="000F32E3" w:rsidRPr="003B64E5">
        <w:t>”</w:t>
      </w:r>
      <w:r w:rsidR="000F32E3">
        <w:t>.</w:t>
      </w:r>
    </w:p>
    <w:p w14:paraId="10F6818F" w14:textId="77777777" w:rsidR="008C2FA4" w:rsidRDefault="008C2FA4">
      <w:pPr>
        <w:spacing w:before="0" w:line="240" w:lineRule="auto"/>
      </w:pPr>
      <w:r>
        <w:br w:type="page"/>
      </w:r>
    </w:p>
    <w:p w14:paraId="5BD50637" w14:textId="77777777" w:rsidR="00503F09" w:rsidRPr="003666C6" w:rsidRDefault="00503F09" w:rsidP="00503F09">
      <w:pPr>
        <w:pStyle w:val="Heading3"/>
        <w:rPr>
          <w:lang w:val="el-GR"/>
        </w:rPr>
      </w:pPr>
      <w:r>
        <w:rPr>
          <w:lang w:val="el-GR"/>
        </w:rPr>
        <w:lastRenderedPageBreak/>
        <w:t xml:space="preserve">Ζώνες εμπιστοσύνης για </w:t>
      </w:r>
      <w:r w:rsidRPr="003666C6">
        <w:rPr>
          <w:position w:val="-12"/>
          <w:lang w:val="el-GR"/>
        </w:rPr>
        <w:object w:dxaOrig="260" w:dyaOrig="360" w14:anchorId="21AAE845">
          <v:shape id="_x0000_i1157" type="#_x0000_t75" style="width:12.65pt;height:17.85pt" o:ole="">
            <v:imagedata r:id="rId932" o:title=""/>
          </v:shape>
          <o:OLEObject Type="Embed" ProgID="Equation.DSMT4" ShapeID="_x0000_i1157" DrawAspect="Content" ObjectID="_1837079876" r:id="rId1198"/>
        </w:object>
      </w:r>
      <w:r>
        <w:rPr>
          <w:lang w:val="el-GR"/>
        </w:rPr>
        <w:t xml:space="preserve"> και </w:t>
      </w:r>
      <w:r w:rsidRPr="003666C6">
        <w:rPr>
          <w:position w:val="-12"/>
          <w:lang w:val="el-GR"/>
        </w:rPr>
        <w:object w:dxaOrig="279" w:dyaOrig="420" w14:anchorId="349D5757">
          <v:shape id="_x0000_i1158" type="#_x0000_t75" style="width:14.4pt;height:21.9pt" o:ole="">
            <v:imagedata r:id="rId934" o:title=""/>
          </v:shape>
          <o:OLEObject Type="Embed" ProgID="Equation.DSMT4" ShapeID="_x0000_i1158" DrawAspect="Content" ObjectID="_1837079877" r:id="rId1199"/>
        </w:object>
      </w:r>
      <w:r w:rsidRPr="003666C6">
        <w:rPr>
          <w:lang w:val="el-GR"/>
        </w:rPr>
        <w:t>.</w:t>
      </w:r>
    </w:p>
    <w:p w14:paraId="165C5FD3" w14:textId="77777777" w:rsidR="00163935" w:rsidRPr="00503F09" w:rsidRDefault="000F32E3" w:rsidP="00163935">
      <w:pPr>
        <w:jc w:val="both"/>
        <w:rPr>
          <w:color w:val="FF0000"/>
          <w:highlight w:val="lightGray"/>
        </w:rPr>
      </w:pPr>
      <w:r>
        <w:t xml:space="preserve">Για τη κατασκευή </w:t>
      </w:r>
      <w:r w:rsidR="00522FF6" w:rsidRPr="00503F09">
        <w:rPr>
          <w:b/>
          <w:color w:val="FF0000"/>
          <w:highlight w:val="yellow"/>
        </w:rPr>
        <w:t>ζωνών</w:t>
      </w:r>
      <w:r w:rsidRPr="00503F09">
        <w:rPr>
          <w:b/>
          <w:color w:val="FF0000"/>
          <w:highlight w:val="yellow"/>
        </w:rPr>
        <w:t xml:space="preserve"> εμπιστοσύνης για την </w:t>
      </w:r>
      <w:r w:rsidR="00522FF6" w:rsidRPr="00503F09">
        <w:rPr>
          <w:b/>
          <w:color w:val="FF0000"/>
          <w:position w:val="-14"/>
          <w:highlight w:val="yellow"/>
        </w:rPr>
        <w:object w:dxaOrig="720" w:dyaOrig="440" w14:anchorId="132C67E5">
          <v:shape id="_x0000_i1159" type="#_x0000_t75" style="width:36.85pt;height:21.9pt" o:ole="">
            <v:imagedata r:id="rId1200" o:title=""/>
          </v:shape>
          <o:OLEObject Type="Embed" ProgID="Equation.DSMT4" ShapeID="_x0000_i1159" DrawAspect="Content" ObjectID="_1837079878" r:id="rId1201"/>
        </w:object>
      </w:r>
      <w:r w:rsidRPr="00503F09">
        <w:rPr>
          <w:color w:val="FF0000"/>
        </w:rPr>
        <w:t xml:space="preserve"> </w:t>
      </w:r>
      <w:r w:rsidRPr="003B64E5">
        <w:t>(</w:t>
      </w:r>
      <w:r>
        <w:t xml:space="preserve">η και για </w:t>
      </w:r>
      <w:r w:rsidRPr="003B64E5">
        <w:rPr>
          <w:position w:val="-14"/>
        </w:rPr>
        <w:object w:dxaOrig="660" w:dyaOrig="420" w14:anchorId="299A7404">
          <v:shape id="_x0000_i1160" type="#_x0000_t75" style="width:32.85pt;height:21.9pt" o:ole="">
            <v:imagedata r:id="rId1202" o:title=""/>
          </v:shape>
          <o:OLEObject Type="Embed" ProgID="Equation.DSMT4" ShapeID="_x0000_i1160" DrawAspect="Content" ObjectID="_1837079879" r:id="rId1203"/>
        </w:object>
      </w:r>
      <w:r w:rsidR="00D53697" w:rsidRPr="00D53697">
        <w:rPr>
          <w:position w:val="-14"/>
        </w:rPr>
        <w:t xml:space="preserve"> </w:t>
      </w:r>
      <w:r>
        <w:t xml:space="preserve">όταν έχουμε </w:t>
      </w:r>
      <w:r w:rsidR="007C307A">
        <w:rPr>
          <w:lang w:val="en-US"/>
        </w:rPr>
        <w:t>under</w:t>
      </w:r>
      <w:r w:rsidR="007C307A" w:rsidRPr="00223377">
        <w:t xml:space="preserve"> </w:t>
      </w:r>
      <w:r w:rsidR="007C307A">
        <w:rPr>
          <w:lang w:val="en-US"/>
        </w:rPr>
        <w:t>smoothing</w:t>
      </w:r>
      <w:r w:rsidRPr="00716149">
        <w:t xml:space="preserve">) </w:t>
      </w:r>
      <w:r w:rsidRPr="00503F09">
        <w:rPr>
          <w:color w:val="FF0000"/>
          <w:highlight w:val="lightGray"/>
        </w:rPr>
        <w:t xml:space="preserve">χρειαζόμαστε τα α-ποσοστιαία της κατανομής της </w:t>
      </w:r>
    </w:p>
    <w:p w14:paraId="70D4CE15" w14:textId="0E7BED4C" w:rsidR="000F32E3" w:rsidRPr="00503F09" w:rsidRDefault="00A4388A" w:rsidP="00163935">
      <w:pPr>
        <w:jc w:val="center"/>
        <w:rPr>
          <w:color w:val="FF0000"/>
        </w:rPr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25617D4B" wp14:editId="281076CC">
                <wp:simplePos x="0" y="0"/>
                <wp:positionH relativeFrom="column">
                  <wp:posOffset>3325136</wp:posOffset>
                </wp:positionH>
                <wp:positionV relativeFrom="paragraph">
                  <wp:posOffset>575141</wp:posOffset>
                </wp:positionV>
                <wp:extent cx="484920" cy="168480"/>
                <wp:effectExtent l="76200" t="133350" r="106045" b="15557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4849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3A2AA" id="Ink 819" o:spid="_x0000_s1026" type="#_x0000_t75" style="position:absolute;margin-left:258.05pt;margin-top:37.7pt;width:45.8pt;height:28.4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">
                <v:imagedata r:id="rId1205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03BC12E4" wp14:editId="434B3209">
                <wp:simplePos x="0" y="0"/>
                <wp:positionH relativeFrom="column">
                  <wp:posOffset>2824376</wp:posOffset>
                </wp:positionH>
                <wp:positionV relativeFrom="paragraph">
                  <wp:posOffset>535556</wp:posOffset>
                </wp:positionV>
                <wp:extent cx="360" cy="360"/>
                <wp:effectExtent l="0" t="0" r="0" b="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91F63" id="Ink 802" o:spid="_x0000_s1026" type="#_x0000_t75" style="position:absolute;margin-left:221.75pt;margin-top:41.5pt;width:1.4pt;height:1.4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">
                <v:imagedata r:id="rId1011" o:title=""/>
              </v:shape>
            </w:pict>
          </mc:Fallback>
        </mc:AlternateContent>
      </w:r>
      <w:r w:rsidR="00B37AE7" w:rsidRPr="00503F09">
        <w:rPr>
          <w:color w:val="FF0000"/>
          <w:position w:val="-42"/>
          <w:highlight w:val="lightGray"/>
        </w:rPr>
        <w:object w:dxaOrig="3600" w:dyaOrig="1040" w14:anchorId="261E48FA">
          <v:shape id="_x0000_i1161" type="#_x0000_t75" style="width:180.85pt;height:52.4pt" o:ole="">
            <v:imagedata r:id="rId1207" o:title=""/>
          </v:shape>
          <o:OLEObject Type="Embed" ProgID="Equation.DSMT4" ShapeID="_x0000_i1161" DrawAspect="Content" ObjectID="_1837079880" r:id="rId1208"/>
        </w:object>
      </w:r>
    </w:p>
    <w:p w14:paraId="2EF2F0D1" w14:textId="77777777" w:rsidR="000F32E3" w:rsidRDefault="00522FF6" w:rsidP="000F32E3">
      <w:r>
        <w:t xml:space="preserve">Υπάρχει </w:t>
      </w:r>
      <w:proofErr w:type="spellStart"/>
      <w:r>
        <w:t>ασυμπτωτική</w:t>
      </w:r>
      <w:proofErr w:type="spellEnd"/>
      <w:r>
        <w:t xml:space="preserve"> θεωρία</w:t>
      </w:r>
      <w:r w:rsidR="000F32E3">
        <w:t xml:space="preserve">, αρκετή σύνθετη όμως. Εναλλακτική: </w:t>
      </w:r>
      <w:r w:rsidR="000F32E3" w:rsidRPr="00503F09">
        <w:rPr>
          <w:color w:val="FF0000"/>
          <w:highlight w:val="lightGray"/>
        </w:rPr>
        <w:t xml:space="preserve">η χρήση </w:t>
      </w:r>
      <w:r w:rsidR="000F32E3" w:rsidRPr="00503F09">
        <w:rPr>
          <w:color w:val="FF0000"/>
          <w:highlight w:val="lightGray"/>
          <w:lang w:val="en-US"/>
        </w:rPr>
        <w:t>bootstrap</w:t>
      </w:r>
      <w:r w:rsidR="00163935" w:rsidRPr="00503F09">
        <w:rPr>
          <w:color w:val="FF0000"/>
        </w:rPr>
        <w:t xml:space="preserve"> </w:t>
      </w:r>
      <w:r w:rsidR="000F32E3">
        <w:t xml:space="preserve">για την εκτίμηση των ποσοστιαίων σημείων αυτής της κατανομής: </w:t>
      </w:r>
    </w:p>
    <w:p w14:paraId="390D5F10" w14:textId="77777777" w:rsidR="00503F09" w:rsidRDefault="00A4388A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72E2573D" wp14:editId="7039B6BE">
                <wp:simplePos x="0" y="0"/>
                <wp:positionH relativeFrom="column">
                  <wp:posOffset>-141664</wp:posOffset>
                </wp:positionH>
                <wp:positionV relativeFrom="paragraph">
                  <wp:posOffset>152281</wp:posOffset>
                </wp:positionV>
                <wp:extent cx="360" cy="360"/>
                <wp:effectExtent l="0" t="0" r="0" b="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A935" id="Ink 805" o:spid="_x0000_s1026" type="#_x0000_t75" style="position:absolute;margin-left:-11.8pt;margin-top:11.35pt;width:1.4pt;height:1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">
                <v:imagedata r:id="rId1011" o:title=""/>
              </v:shape>
            </w:pict>
          </mc:Fallback>
        </mc:AlternateContent>
      </w:r>
    </w:p>
    <w:p w14:paraId="5104BA2F" w14:textId="36CB4A4D" w:rsidR="00503F09" w:rsidRPr="00A4388A" w:rsidRDefault="00450D95" w:rsidP="000F32E3">
      <w:pPr>
        <w:rPr>
          <w:lang w:val="en-US"/>
        </w:rPr>
      </w:pPr>
      <w:r>
        <w:t>Στο</w:t>
      </w:r>
      <w:r w:rsidRPr="00450D95">
        <w:rPr>
          <w:lang w:val="en-US"/>
        </w:rPr>
        <w:t xml:space="preserve"> </w:t>
      </w:r>
      <w:r>
        <w:rPr>
          <w:lang w:val="en-US"/>
        </w:rPr>
        <w:t xml:space="preserve">Joun , M (1988) “Bootstrapping density estimates”, </w:t>
      </w:r>
      <w:r w:rsidRPr="00450D95">
        <w:rPr>
          <w:i/>
          <w:lang w:val="en-US"/>
        </w:rPr>
        <w:t>Comm in Stat. Theory</w:t>
      </w:r>
      <w:r w:rsidRPr="00A4388A">
        <w:rPr>
          <w:i/>
          <w:lang w:val="en-US"/>
        </w:rPr>
        <w:t xml:space="preserve"> </w:t>
      </w:r>
      <w:r w:rsidRPr="00450D95">
        <w:rPr>
          <w:i/>
          <w:lang w:val="en-US"/>
        </w:rPr>
        <w:t>and</w:t>
      </w:r>
      <w:r w:rsidRPr="00A4388A">
        <w:rPr>
          <w:i/>
          <w:lang w:val="en-US"/>
        </w:rPr>
        <w:t xml:space="preserve"> </w:t>
      </w:r>
      <w:r w:rsidRPr="00450D95">
        <w:rPr>
          <w:i/>
          <w:lang w:val="en-US"/>
        </w:rPr>
        <w:t>Metho</w:t>
      </w:r>
      <w:r>
        <w:rPr>
          <w:i/>
          <w:lang w:val="en-US"/>
        </w:rPr>
        <w:t>d</w:t>
      </w:r>
      <w:r w:rsidRPr="00450D95">
        <w:rPr>
          <w:i/>
          <w:lang w:val="en-US"/>
        </w:rPr>
        <w:t>s</w:t>
      </w:r>
      <w:r w:rsidRPr="00A4388A">
        <w:rPr>
          <w:lang w:val="en-US"/>
        </w:rPr>
        <w:t xml:space="preserve">, 17, </w:t>
      </w:r>
      <w:r>
        <w:rPr>
          <w:lang w:val="en-US"/>
        </w:rPr>
        <w:t>p</w:t>
      </w:r>
      <w:r w:rsidRPr="00A4388A">
        <w:rPr>
          <w:lang w:val="en-US"/>
        </w:rPr>
        <w:t xml:space="preserve">. 61-78, </w:t>
      </w:r>
      <w:r>
        <w:t>προτείνεται</w:t>
      </w:r>
      <w:r w:rsidRPr="00A4388A">
        <w:rPr>
          <w:lang w:val="en-US"/>
        </w:rPr>
        <w:t xml:space="preserve"> </w:t>
      </w:r>
      <w:r>
        <w:t>η</w:t>
      </w:r>
      <w:r w:rsidRPr="00A4388A">
        <w:rPr>
          <w:lang w:val="en-US"/>
        </w:rPr>
        <w:t xml:space="preserve"> </w:t>
      </w:r>
      <w:r>
        <w:t>εξής</w:t>
      </w:r>
      <w:r w:rsidRPr="00A4388A">
        <w:rPr>
          <w:lang w:val="en-US"/>
        </w:rPr>
        <w:t xml:space="preserve"> </w:t>
      </w:r>
      <w:r>
        <w:t>προσέγγιση</w:t>
      </w:r>
      <w:r w:rsidRPr="00A4388A">
        <w:rPr>
          <w:lang w:val="en-US"/>
        </w:rPr>
        <w:t xml:space="preserve">: </w:t>
      </w:r>
    </w:p>
    <w:p w14:paraId="3D6780F4" w14:textId="77777777" w:rsidR="00503F09" w:rsidRDefault="000F32E3" w:rsidP="00503F09">
      <w:pPr>
        <w:pStyle w:val="ListParagraph"/>
        <w:numPr>
          <w:ilvl w:val="0"/>
          <w:numId w:val="9"/>
        </w:numPr>
      </w:pPr>
      <w:r>
        <w:t xml:space="preserve">Έστω </w:t>
      </w:r>
      <w:r w:rsidR="00503F09" w:rsidRPr="00503F09">
        <w:rPr>
          <w:position w:val="-12"/>
        </w:rPr>
        <w:object w:dxaOrig="1180" w:dyaOrig="420" w14:anchorId="3F30790B">
          <v:shape id="_x0000_i1162" type="#_x0000_t75" style="width:59.35pt;height:21.9pt" o:ole="">
            <v:imagedata r:id="rId1210" o:title=""/>
          </v:shape>
          <o:OLEObject Type="Embed" ProgID="Equation.DSMT4" ShapeID="_x0000_i1162" DrawAspect="Content" ObjectID="_1837079881" r:id="rId1211"/>
        </w:object>
      </w:r>
      <w:r w:rsidR="00163935" w:rsidRPr="00503F09">
        <w:rPr>
          <w:position w:val="-12"/>
        </w:rPr>
        <w:t xml:space="preserve"> </w:t>
      </w:r>
      <w:r w:rsidRPr="00503F09">
        <w:rPr>
          <w:lang w:val="en-US"/>
        </w:rPr>
        <w:t>bootstrap</w:t>
      </w:r>
      <w:r w:rsidR="00163935">
        <w:t xml:space="preserve"> </w:t>
      </w:r>
      <w:r>
        <w:t xml:space="preserve">δείγμα από </w:t>
      </w:r>
      <w:r w:rsidR="00503F09" w:rsidRPr="00503F09">
        <w:rPr>
          <w:position w:val="-12"/>
        </w:rPr>
        <w:object w:dxaOrig="320" w:dyaOrig="440" w14:anchorId="41A07EF3">
          <v:shape id="_x0000_i1163" type="#_x0000_t75" style="width:15.55pt;height:21.9pt" o:ole="">
            <v:imagedata r:id="rId1212" o:title=""/>
          </v:shape>
          <o:OLEObject Type="Embed" ProgID="Equation.DSMT4" ShapeID="_x0000_i1163" DrawAspect="Content" ObjectID="_1837079882" r:id="rId1213"/>
        </w:object>
      </w:r>
      <w:r w:rsidR="00163935" w:rsidRPr="00503F09">
        <w:rPr>
          <w:position w:val="-12"/>
        </w:rPr>
        <w:t xml:space="preserve"> </w:t>
      </w:r>
      <w:r>
        <w:t>και</w:t>
      </w:r>
      <w:r w:rsidR="00163935">
        <w:t xml:space="preserve"> </w:t>
      </w:r>
    </w:p>
    <w:p w14:paraId="46CAEF5A" w14:textId="77777777" w:rsidR="000F32E3" w:rsidRDefault="00F52136" w:rsidP="00503F09">
      <w:pPr>
        <w:pStyle w:val="ListParagraph"/>
        <w:numPr>
          <w:ilvl w:val="0"/>
          <w:numId w:val="9"/>
        </w:numPr>
      </w:pPr>
      <w:r w:rsidRPr="00F52136">
        <w:rPr>
          <w:position w:val="-14"/>
          <w:lang w:val="en-US"/>
        </w:rPr>
        <w:object w:dxaOrig="440" w:dyaOrig="460" w14:anchorId="453315F4">
          <v:shape id="_x0000_i1164" type="#_x0000_t75" style="width:22.45pt;height:24.2pt" o:ole="">
            <v:imagedata r:id="rId1214" o:title=""/>
          </v:shape>
          <o:OLEObject Type="Embed" ProgID="Equation.DSMT4" ShapeID="_x0000_i1164" DrawAspect="Content" ObjectID="_1837079883" r:id="rId1215"/>
        </w:object>
      </w:r>
      <w:r w:rsidR="000F32E3">
        <w:t xml:space="preserve"> η εκτιμήτρια της </w:t>
      </w:r>
      <w:r w:rsidRPr="00F52136">
        <w:rPr>
          <w:position w:val="-14"/>
          <w:lang w:val="en-US"/>
        </w:rPr>
        <w:object w:dxaOrig="440" w:dyaOrig="460" w14:anchorId="53DE1E23">
          <v:shape id="_x0000_i1165" type="#_x0000_t75" style="width:21.9pt;height:24.2pt" o:ole="">
            <v:imagedata r:id="rId1216" o:title=""/>
          </v:shape>
          <o:OLEObject Type="Embed" ProgID="Equation.DSMT4" ShapeID="_x0000_i1165" DrawAspect="Content" ObjectID="_1837079884" r:id="rId1217"/>
        </w:object>
      </w:r>
      <w:r w:rsidR="00163935" w:rsidRPr="00503F09">
        <w:rPr>
          <w:position w:val="-12"/>
        </w:rPr>
        <w:t xml:space="preserve"> </w:t>
      </w:r>
      <w:r w:rsidR="000F32E3">
        <w:t xml:space="preserve">βασισμένη στα </w:t>
      </w:r>
      <w:r w:rsidR="000F32E3" w:rsidRPr="00716149">
        <w:rPr>
          <w:position w:val="-12"/>
        </w:rPr>
        <w:object w:dxaOrig="1180" w:dyaOrig="420" w14:anchorId="0B36FF28">
          <v:shape id="_x0000_i1166" type="#_x0000_t75" style="width:59.35pt;height:21.9pt" o:ole="">
            <v:imagedata r:id="rId1218" o:title=""/>
          </v:shape>
          <o:OLEObject Type="Embed" ProgID="Equation.DSMT4" ShapeID="_x0000_i1166" DrawAspect="Content" ObjectID="_1837079885" r:id="rId1219"/>
        </w:object>
      </w:r>
      <w:r w:rsidR="000F32E3">
        <w:t>.</w:t>
      </w:r>
    </w:p>
    <w:p w14:paraId="724D19F2" w14:textId="77777777" w:rsidR="00503F09" w:rsidRDefault="00A4388A" w:rsidP="000F32E3">
      <w:r>
        <w:rPr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57E75E39" wp14:editId="62168F7D">
                <wp:simplePos x="0" y="0"/>
                <wp:positionH relativeFrom="column">
                  <wp:posOffset>2275736</wp:posOffset>
                </wp:positionH>
                <wp:positionV relativeFrom="paragraph">
                  <wp:posOffset>696199</wp:posOffset>
                </wp:positionV>
                <wp:extent cx="360" cy="360"/>
                <wp:effectExtent l="0" t="0" r="0" b="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317E0" id="Ink 820" o:spid="_x0000_s1026" type="#_x0000_t75" style="position:absolute;margin-left:175.45pt;margin-top:47.25pt;width:7.6pt;height:15.1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">
                <v:imagedata r:id="rId1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168BA600" wp14:editId="066BFD95">
                <wp:simplePos x="0" y="0"/>
                <wp:positionH relativeFrom="column">
                  <wp:posOffset>1043096</wp:posOffset>
                </wp:positionH>
                <wp:positionV relativeFrom="paragraph">
                  <wp:posOffset>513319</wp:posOffset>
                </wp:positionV>
                <wp:extent cx="342360" cy="32040"/>
                <wp:effectExtent l="38100" t="38100" r="38735" b="254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342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AF558" id="Ink 810" o:spid="_x0000_s1026" type="#_x0000_t75" style="position:absolute;margin-left:81.5pt;margin-top:39.75pt;width:28.25pt;height:3.8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">
                <v:imagedata r:id="rId1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77EBFDB7" wp14:editId="33714559">
                <wp:simplePos x="0" y="0"/>
                <wp:positionH relativeFrom="column">
                  <wp:posOffset>2172056</wp:posOffset>
                </wp:positionH>
                <wp:positionV relativeFrom="paragraph">
                  <wp:posOffset>727879</wp:posOffset>
                </wp:positionV>
                <wp:extent cx="360" cy="360"/>
                <wp:effectExtent l="0" t="0" r="0" b="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10198" id="Ink 808" o:spid="_x0000_s1026" type="#_x0000_t75" style="position:absolute;margin-left:170.4pt;margin-top:56.65pt;width:1.4pt;height:1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">
                <v:imagedata r:id="rId10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1B7E4884" wp14:editId="56B0B9FB">
                <wp:simplePos x="0" y="0"/>
                <wp:positionH relativeFrom="column">
                  <wp:posOffset>1416776</wp:posOffset>
                </wp:positionH>
                <wp:positionV relativeFrom="paragraph">
                  <wp:posOffset>529159</wp:posOffset>
                </wp:positionV>
                <wp:extent cx="16200" cy="360"/>
                <wp:effectExtent l="0" t="0" r="0" b="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6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A5A94" id="Ink 807" o:spid="_x0000_s1026" type="#_x0000_t75" style="position:absolute;margin-left:110.9pt;margin-top:41pt;width:2.65pt;height:1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">
                <v:imagedata r:id="rId1226" o:title=""/>
              </v:shape>
            </w:pict>
          </mc:Fallback>
        </mc:AlternateContent>
      </w:r>
      <w:r w:rsidR="00163935">
        <w:t>Τότε, μ</w:t>
      </w:r>
      <w:r w:rsidR="000F32E3">
        <w:t xml:space="preserve">ε </w:t>
      </w:r>
      <w:r w:rsidR="00B37AE7" w:rsidRPr="00503F09">
        <w:rPr>
          <w:position w:val="-48"/>
          <w:highlight w:val="yellow"/>
        </w:rPr>
        <w:object w:dxaOrig="3700" w:dyaOrig="1100" w14:anchorId="54DBBDB4">
          <v:shape id="_x0000_i1167" type="#_x0000_t75" style="width:184.3pt;height:54.7pt" o:ole="">
            <v:imagedata r:id="rId1227" o:title=""/>
          </v:shape>
          <o:OLEObject Type="Embed" ProgID="Equation.DSMT4" ShapeID="_x0000_i1167" DrawAspect="Content" ObjectID="_1837079886" r:id="rId1228"/>
        </w:object>
      </w:r>
      <w:r w:rsidR="00163935" w:rsidRPr="00163935">
        <w:t xml:space="preserve"> </w:t>
      </w:r>
    </w:p>
    <w:p w14:paraId="12E95958" w14:textId="77777777" w:rsidR="000F32E3" w:rsidRDefault="00450D95" w:rsidP="000F32E3">
      <w:r>
        <w:t xml:space="preserve">(θέτοντας </w:t>
      </w:r>
      <w:r w:rsidRPr="00450D95">
        <w:rPr>
          <w:position w:val="-24"/>
        </w:rPr>
        <w:object w:dxaOrig="2620" w:dyaOrig="620" w14:anchorId="0D099556">
          <v:shape id="_x0000_i1168" type="#_x0000_t75" style="width:129.6pt;height:31.7pt" o:ole="">
            <v:imagedata r:id="rId1229" o:title=""/>
          </v:shape>
          <o:OLEObject Type="Embed" ProgID="Equation.DSMT4" ShapeID="_x0000_i1168" DrawAspect="Content" ObjectID="_1837079887" r:id="rId1230"/>
        </w:object>
      </w:r>
      <w:r>
        <w:t xml:space="preserve">) </w:t>
      </w:r>
      <w:r w:rsidR="00163935" w:rsidRPr="00163935">
        <w:t xml:space="preserve">και </w:t>
      </w:r>
      <w:r w:rsidR="000F32E3">
        <w:t xml:space="preserve">υπό </w:t>
      </w:r>
      <w:r w:rsidR="000F32E3" w:rsidRPr="00172F86">
        <w:rPr>
          <w:position w:val="-12"/>
          <w:lang w:val="en-US"/>
        </w:rPr>
        <w:object w:dxaOrig="940" w:dyaOrig="420" w14:anchorId="43B2A9C8">
          <v:shape id="_x0000_i1169" type="#_x0000_t75" style="width:47.25pt;height:21.9pt" o:ole="">
            <v:imagedata r:id="rId1231" o:title=""/>
          </v:shape>
          <o:OLEObject Type="Embed" ProgID="Equation.DSMT4" ShapeID="_x0000_i1169" DrawAspect="Content" ObjectID="_1837079888" r:id="rId1232"/>
        </w:object>
      </w:r>
      <w:r w:rsidR="000F32E3">
        <w:t xml:space="preserve">με </w:t>
      </w:r>
      <w:r w:rsidR="000F32E3" w:rsidRPr="00172F86">
        <w:rPr>
          <w:position w:val="-32"/>
          <w:lang w:val="en-US"/>
        </w:rPr>
        <w:object w:dxaOrig="1180" w:dyaOrig="780" w14:anchorId="38283792">
          <v:shape id="_x0000_i1170" type="#_x0000_t75" style="width:59.35pt;height:39.15pt" o:ole="">
            <v:imagedata r:id="rId1233" o:title=""/>
          </v:shape>
          <o:OLEObject Type="Embed" ProgID="Equation.DSMT4" ShapeID="_x0000_i1170" DrawAspect="Content" ObjectID="_1837079889" r:id="rId1234"/>
        </w:object>
      </w:r>
      <w:r w:rsidR="00163935" w:rsidRPr="00163935">
        <w:t xml:space="preserve"> </w:t>
      </w:r>
      <w:r w:rsidR="00163935">
        <w:t>έχουμε</w:t>
      </w:r>
      <w:r w:rsidR="000F32E3">
        <w:t>:</w:t>
      </w:r>
    </w:p>
    <w:p w14:paraId="1D154556" w14:textId="77777777" w:rsidR="000F32E3" w:rsidRDefault="00163935" w:rsidP="00163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503F09">
        <w:rPr>
          <w:position w:val="-18"/>
          <w:highlight w:val="yellow"/>
        </w:rPr>
        <w:object w:dxaOrig="4040" w:dyaOrig="499" w14:anchorId="79E8B4AD">
          <v:shape id="_x0000_i1171" type="#_x0000_t75" style="width:201.6pt;height:24.75pt" o:ole="">
            <v:imagedata r:id="rId1235" o:title=""/>
          </v:shape>
          <o:OLEObject Type="Embed" ProgID="Equation.DSMT4" ShapeID="_x0000_i1171" DrawAspect="Content" ObjectID="_1837079890" r:id="rId1236"/>
        </w:object>
      </w:r>
      <w:r w:rsidR="000F32E3" w:rsidRPr="00503F09">
        <w:rPr>
          <w:highlight w:val="yellow"/>
        </w:rPr>
        <w:t>,</w:t>
      </w:r>
      <w:r w:rsidR="009C6FAF" w:rsidRPr="00503F09">
        <w:rPr>
          <w:highlight w:val="yellow"/>
        </w:rPr>
        <w:t xml:space="preserve"> </w:t>
      </w:r>
      <w:r w:rsidR="000F32E3" w:rsidRPr="00503F09">
        <w:rPr>
          <w:highlight w:val="yellow"/>
        </w:rPr>
        <w:t xml:space="preserve">για </w:t>
      </w:r>
      <w:r w:rsidR="000F32E3" w:rsidRPr="00503F09">
        <w:rPr>
          <w:position w:val="-6"/>
          <w:highlight w:val="yellow"/>
        </w:rPr>
        <w:object w:dxaOrig="800" w:dyaOrig="240" w14:anchorId="6F684C7A">
          <v:shape id="_x0000_i1172" type="#_x0000_t75" style="width:39.75pt;height:12.1pt" o:ole="">
            <v:imagedata r:id="rId1237" o:title=""/>
          </v:shape>
          <o:OLEObject Type="Embed" ProgID="Equation.DSMT4" ShapeID="_x0000_i1172" DrawAspect="Content" ObjectID="_1837079891" r:id="rId1238"/>
        </w:object>
      </w:r>
    </w:p>
    <w:p w14:paraId="5411A8D7" w14:textId="77777777" w:rsidR="000F32E3" w:rsidRPr="00E5517B" w:rsidRDefault="000F32E3" w:rsidP="000F32E3">
      <w:r>
        <w:t xml:space="preserve">Άρα εδώ το </w:t>
      </w:r>
      <w:r>
        <w:rPr>
          <w:lang w:val="en-US"/>
        </w:rPr>
        <w:t>bootstrap</w:t>
      </w:r>
      <w:r w:rsidR="00F52136">
        <w:t xml:space="preserve"> </w:t>
      </w:r>
      <w:r>
        <w:t>«δουλεύει»</w:t>
      </w:r>
    </w:p>
    <w:p w14:paraId="44872D93" w14:textId="43897936" w:rsidR="000F32E3" w:rsidRPr="00B37AE7" w:rsidRDefault="000F32E3" w:rsidP="000F32E3">
      <w:r>
        <w:lastRenderedPageBreak/>
        <w:t xml:space="preserve">Άρα με </w:t>
      </w:r>
      <w:r w:rsidR="00C66974" w:rsidRPr="00E5517B">
        <w:rPr>
          <w:position w:val="-14"/>
          <w:lang w:val="en-US"/>
        </w:rPr>
        <w:object w:dxaOrig="2360" w:dyaOrig="440" w14:anchorId="141BCF46">
          <v:shape id="_x0000_i1173" type="#_x0000_t75" style="width:117.5pt;height:21.9pt" o:ole="">
            <v:imagedata r:id="rId1239" o:title=""/>
          </v:shape>
          <o:OLEObject Type="Embed" ProgID="Equation.DSMT4" ShapeID="_x0000_i1173" DrawAspect="Content" ObjectID="_1837079892" r:id="rId1240"/>
        </w:object>
      </w:r>
      <w:r w:rsidR="00163935" w:rsidRPr="00163935">
        <w:rPr>
          <w:position w:val="-14"/>
        </w:rPr>
        <w:t xml:space="preserve"> </w:t>
      </w:r>
      <w:r>
        <w:t xml:space="preserve">όπου </w:t>
      </w:r>
      <w:r w:rsidRPr="00E5517B">
        <w:rPr>
          <w:position w:val="-12"/>
          <w:lang w:val="en-US"/>
        </w:rPr>
        <w:object w:dxaOrig="400" w:dyaOrig="420" w14:anchorId="09EB5E24">
          <v:shape id="_x0000_i1174" type="#_x0000_t75" style="width:20.15pt;height:21.9pt" o:ole="">
            <v:imagedata r:id="rId1241" o:title=""/>
          </v:shape>
          <o:OLEObject Type="Embed" ProgID="Equation.DSMT4" ShapeID="_x0000_i1174" DrawAspect="Content" ObjectID="_1837079893" r:id="rId1242"/>
        </w:object>
      </w:r>
      <w:r w:rsidR="00163935">
        <w:rPr>
          <w:position w:val="-12"/>
        </w:rPr>
        <w:t xml:space="preserve"> </w:t>
      </w:r>
      <w:r>
        <w:t xml:space="preserve">η δειγματική κατανομή της </w:t>
      </w:r>
      <w:r w:rsidRPr="00E5517B">
        <w:rPr>
          <w:position w:val="-12"/>
        </w:rPr>
        <w:object w:dxaOrig="440" w:dyaOrig="420" w14:anchorId="258736EA">
          <v:shape id="_x0000_i1175" type="#_x0000_t75" style="width:21.9pt;height:21.9pt" o:ole="">
            <v:imagedata r:id="rId1243" o:title=""/>
          </v:shape>
          <o:OLEObject Type="Embed" ProgID="Equation.DSMT4" ShapeID="_x0000_i1175" DrawAspect="Content" ObjectID="_1837079894" r:id="rId1244"/>
        </w:object>
      </w:r>
      <w:r w:rsidR="00163935">
        <w:rPr>
          <w:position w:val="-12"/>
        </w:rPr>
        <w:t xml:space="preserve"> </w:t>
      </w:r>
      <w:r w:rsidR="00163935">
        <w:t>τα</w:t>
      </w:r>
      <w:r>
        <w:t xml:space="preserve"> </w:t>
      </w:r>
      <w:r w:rsidR="00C66974" w:rsidRPr="00E5517B">
        <w:rPr>
          <w:position w:val="-6"/>
        </w:rPr>
        <w:object w:dxaOrig="840" w:dyaOrig="300" w14:anchorId="4F526C73">
          <v:shape id="_x0000_i1176" type="#_x0000_t75" style="width:42.05pt;height:15pt" o:ole="">
            <v:imagedata r:id="rId1245" o:title=""/>
          </v:shape>
          <o:OLEObject Type="Embed" ProgID="Equation.DSMT4" ShapeID="_x0000_i1176" DrawAspect="Content" ObjectID="_1837079895" r:id="rId1246"/>
        </w:object>
      </w:r>
      <w:proofErr w:type="spellStart"/>
      <w:r>
        <w:t>δ.ε</w:t>
      </w:r>
      <w:proofErr w:type="spellEnd"/>
      <w:r>
        <w:t xml:space="preserve">. για την </w:t>
      </w:r>
      <w:r w:rsidR="00163935" w:rsidRPr="00E5517B">
        <w:rPr>
          <w:position w:val="-12"/>
        </w:rPr>
        <w:object w:dxaOrig="300" w:dyaOrig="420" w14:anchorId="28174F85">
          <v:shape id="_x0000_i1177" type="#_x0000_t75" style="width:15pt;height:21.9pt" o:ole="">
            <v:imagedata r:id="rId1247" o:title=""/>
          </v:shape>
          <o:OLEObject Type="Embed" ProgID="Equation.DSMT4" ShapeID="_x0000_i1177" DrawAspect="Content" ObjectID="_1837079896" r:id="rId1248"/>
        </w:object>
      </w:r>
      <w:r w:rsidR="00163935" w:rsidRPr="00163935">
        <w:rPr>
          <w:position w:val="-12"/>
        </w:rPr>
        <w:t xml:space="preserve"> </w:t>
      </w:r>
      <w:r>
        <w:t xml:space="preserve">θα ήταν τα </w:t>
      </w:r>
      <w:r w:rsidR="00B37AE7" w:rsidRPr="00B37AE7">
        <w:t>(</w:t>
      </w:r>
      <w:r w:rsidR="00B37AE7">
        <w:t xml:space="preserve">αντικαθιστώντας </w:t>
      </w:r>
      <w:r w:rsidR="00B37AE7" w:rsidRPr="00B37AE7">
        <w:rPr>
          <w:position w:val="-16"/>
        </w:rPr>
        <w:object w:dxaOrig="859" w:dyaOrig="499" w14:anchorId="21526FB2">
          <v:shape id="_x0000_i1178" type="#_x0000_t75" style="width:42.6pt;height:24.75pt" o:ole="">
            <v:imagedata r:id="rId1249" o:title=""/>
          </v:shape>
          <o:OLEObject Type="Embed" ProgID="Equation.DSMT4" ShapeID="_x0000_i1178" DrawAspect="Content" ObjectID="_1837079897" r:id="rId1250"/>
        </w:object>
      </w:r>
      <w:r w:rsidR="00B37AE7">
        <w:t xml:space="preserve"> με </w:t>
      </w:r>
      <w:r w:rsidR="00B37AE7" w:rsidRPr="00B37AE7">
        <w:rPr>
          <w:position w:val="-18"/>
        </w:rPr>
        <w:object w:dxaOrig="1060" w:dyaOrig="580" w14:anchorId="7293B2FD">
          <v:shape id="_x0000_i1179" type="#_x0000_t75" style="width:53pt;height:29.4pt" o:ole="">
            <v:imagedata r:id="rId1251" o:title=""/>
          </v:shape>
          <o:OLEObject Type="Embed" ProgID="Equation.DSMT4" ShapeID="_x0000_i1179" DrawAspect="Content" ObjectID="_1837079898" r:id="rId1252"/>
        </w:object>
      </w:r>
      <w:r w:rsidR="00B37AE7">
        <w:t xml:space="preserve"> στην </w:t>
      </w:r>
      <w:r w:rsidR="00B37AE7" w:rsidRPr="00B37AE7">
        <w:rPr>
          <w:position w:val="-12"/>
        </w:rPr>
        <w:object w:dxaOrig="420" w:dyaOrig="380" w14:anchorId="27467E03">
          <v:shape id="_x0000_i1180" type="#_x0000_t75" style="width:21.9pt;height:19pt" o:ole="">
            <v:imagedata r:id="rId1253" o:title=""/>
          </v:shape>
          <o:OLEObject Type="Embed" ProgID="Equation.DSMT4" ShapeID="_x0000_i1180" DrawAspect="Content" ObjectID="_1837079899" r:id="rId1254"/>
        </w:object>
      </w:r>
      <w:r w:rsidR="00B37AE7">
        <w:t>)</w:t>
      </w:r>
    </w:p>
    <w:p w14:paraId="10EC48B5" w14:textId="6418814D" w:rsidR="000F32E3" w:rsidRPr="00F41F62" w:rsidRDefault="0000105A" w:rsidP="001639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503F09">
        <w:rPr>
          <w:position w:val="-38"/>
          <w:highlight w:val="yellow"/>
        </w:rPr>
        <w:object w:dxaOrig="3019" w:dyaOrig="999" w14:anchorId="29574674">
          <v:shape id="_x0000_i1181" type="#_x0000_t75" style="width:150.9pt;height:49.55pt" o:ole="">
            <v:imagedata r:id="rId1255" o:title=""/>
          </v:shape>
          <o:OLEObject Type="Embed" ProgID="Equation.DSMT4" ShapeID="_x0000_i1181" DrawAspect="Content" ObjectID="_1837079900" r:id="rId1256"/>
        </w:object>
      </w:r>
      <w:r w:rsidR="000F32E3" w:rsidRPr="00503F09">
        <w:rPr>
          <w:b/>
          <w:color w:val="FF0000"/>
        </w:rPr>
        <w:t xml:space="preserve">ταυτόχρονα για όλα τα </w:t>
      </w:r>
      <w:r w:rsidR="000F32E3" w:rsidRPr="00503F09">
        <w:rPr>
          <w:b/>
          <w:color w:val="FF0000"/>
          <w:position w:val="-6"/>
        </w:rPr>
        <w:object w:dxaOrig="220" w:dyaOrig="240" w14:anchorId="1436A184">
          <v:shape id="_x0000_i1182" type="#_x0000_t75" style="width:11.5pt;height:12.1pt" o:ole="">
            <v:imagedata r:id="rId1257" o:title=""/>
          </v:shape>
          <o:OLEObject Type="Embed" ProgID="Equation.DSMT4" ShapeID="_x0000_i1182" DrawAspect="Content" ObjectID="_1837079901" r:id="rId1258"/>
        </w:object>
      </w:r>
    </w:p>
    <w:p w14:paraId="53ADF53C" w14:textId="77777777" w:rsidR="00503F09" w:rsidRDefault="00503F09" w:rsidP="000F32E3"/>
    <w:p w14:paraId="53A5E273" w14:textId="77777777" w:rsidR="000F32E3" w:rsidRDefault="000F32E3" w:rsidP="000F32E3">
      <w:r>
        <w:t xml:space="preserve">Προτείνεται και η «καλύτερη» (?) εναλλακτική του </w:t>
      </w:r>
      <w:proofErr w:type="spellStart"/>
      <w:r>
        <w:t>δ.ε</w:t>
      </w:r>
      <w:proofErr w:type="spellEnd"/>
      <w:r>
        <w:t xml:space="preserve">. </w:t>
      </w:r>
    </w:p>
    <w:p w14:paraId="1DED45F3" w14:textId="77777777" w:rsidR="000F32E3" w:rsidRDefault="00C66974" w:rsidP="00C66974">
      <w:pPr>
        <w:jc w:val="center"/>
        <w:rPr>
          <w:lang w:val="en-US"/>
        </w:rPr>
      </w:pPr>
      <w:r w:rsidRPr="00163935">
        <w:rPr>
          <w:position w:val="-58"/>
        </w:rPr>
        <w:object w:dxaOrig="7860" w:dyaOrig="1300" w14:anchorId="0EDF0279">
          <v:shape id="_x0000_i1183" type="#_x0000_t75" style="width:394.55pt;height:66.25pt" o:ole="">
            <v:imagedata r:id="rId1259" o:title=""/>
          </v:shape>
          <o:OLEObject Type="Embed" ProgID="Equation.DSMT4" ShapeID="_x0000_i1183" DrawAspect="Content" ObjectID="_1837079902" r:id="rId1260"/>
        </w:object>
      </w:r>
    </w:p>
    <w:p w14:paraId="32A12B88" w14:textId="77777777" w:rsidR="000F32E3" w:rsidRPr="00773D15" w:rsidRDefault="000F32E3" w:rsidP="000F32E3">
      <w:r>
        <w:t xml:space="preserve">Πάντως τα παραπάνω ισχύουν </w:t>
      </w:r>
      <w:r w:rsidRPr="00503F09">
        <w:rPr>
          <w:b/>
          <w:color w:val="FF0000"/>
        </w:rPr>
        <w:t xml:space="preserve">για προκαθορισμένο </w:t>
      </w:r>
      <w:r w:rsidRPr="00503F09">
        <w:rPr>
          <w:b/>
          <w:color w:val="FF0000"/>
          <w:position w:val="-12"/>
        </w:rPr>
        <w:object w:dxaOrig="279" w:dyaOrig="380" w14:anchorId="1C6E944E">
          <v:shape id="_x0000_i1184" type="#_x0000_t75" style="width:14.4pt;height:19pt" o:ole="">
            <v:imagedata r:id="rId1261" o:title=""/>
          </v:shape>
          <o:OLEObject Type="Embed" ProgID="Equation.DSMT4" ShapeID="_x0000_i1184" DrawAspect="Content" ObjectID="_1837079903" r:id="rId1262"/>
        </w:object>
      </w:r>
      <w:r w:rsidRPr="00503F09">
        <w:rPr>
          <w:color w:val="FF0000"/>
        </w:rPr>
        <w:t xml:space="preserve"> </w:t>
      </w:r>
      <w:r>
        <w:t xml:space="preserve">και δεν παίρνουν υπόψη τη </w:t>
      </w:r>
      <w:r w:rsidR="00163935" w:rsidRPr="00163935">
        <w:t>μεταβλητ</w:t>
      </w:r>
      <w:r w:rsidR="00163935">
        <w:t>ότητα</w:t>
      </w:r>
      <w:r>
        <w:t xml:space="preserve"> της επιλογής της </w:t>
      </w:r>
      <w:r w:rsidRPr="00773D15">
        <w:rPr>
          <w:position w:val="-12"/>
        </w:rPr>
        <w:object w:dxaOrig="279" w:dyaOrig="380" w14:anchorId="593C3E97">
          <v:shape id="_x0000_i1185" type="#_x0000_t75" style="width:14.4pt;height:19pt" o:ole="">
            <v:imagedata r:id="rId1261" o:title=""/>
          </v:shape>
          <o:OLEObject Type="Embed" ProgID="Equation.DSMT4" ShapeID="_x0000_i1185" DrawAspect="Content" ObjectID="_1837079904" r:id="rId1263"/>
        </w:object>
      </w:r>
      <w:r w:rsidR="00163935">
        <w:t xml:space="preserve"> με κάπ</w:t>
      </w:r>
      <w:r>
        <w:t xml:space="preserve">οιο αυτόματο κριτήριο (π.χ. </w:t>
      </w:r>
      <w:r>
        <w:rPr>
          <w:lang w:val="en-US"/>
        </w:rPr>
        <w:t>CV</w:t>
      </w:r>
      <w:r>
        <w:t>)</w:t>
      </w:r>
      <w:r w:rsidR="00163935">
        <w:t>.</w:t>
      </w:r>
    </w:p>
    <w:p w14:paraId="6C0FD958" w14:textId="77777777" w:rsidR="00173002" w:rsidRPr="00CA31BC" w:rsidRDefault="00173002" w:rsidP="00103C9D">
      <w:pPr>
        <w:spacing w:before="0" w:line="240" w:lineRule="auto"/>
      </w:pPr>
    </w:p>
    <w:sectPr w:rsidR="00173002" w:rsidRPr="00CA31BC" w:rsidSect="00201DD6">
      <w:headerReference w:type="default" r:id="rId1264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23B7AD" w14:textId="77777777" w:rsidR="00814248" w:rsidRDefault="00814248" w:rsidP="0090434C">
      <w:pPr>
        <w:spacing w:before="0" w:line="240" w:lineRule="auto"/>
      </w:pPr>
      <w:r>
        <w:separator/>
      </w:r>
    </w:p>
  </w:endnote>
  <w:endnote w:type="continuationSeparator" w:id="0">
    <w:p w14:paraId="54CBEBEC" w14:textId="77777777" w:rsidR="00814248" w:rsidRDefault="00814248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6B3676" w14:textId="77777777" w:rsidR="00814248" w:rsidRDefault="00814248" w:rsidP="0090434C">
      <w:pPr>
        <w:spacing w:before="0" w:line="240" w:lineRule="auto"/>
      </w:pPr>
      <w:r>
        <w:separator/>
      </w:r>
    </w:p>
  </w:footnote>
  <w:footnote w:type="continuationSeparator" w:id="0">
    <w:p w14:paraId="6230B0D4" w14:textId="77777777" w:rsidR="00814248" w:rsidRDefault="00814248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909596" w14:textId="77777777" w:rsidR="00C61569" w:rsidRDefault="00C61569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E661B">
      <w:rPr>
        <w:noProof/>
      </w:rPr>
      <w:t>10</w:t>
    </w:r>
    <w:r>
      <w:rPr>
        <w:noProof/>
      </w:rPr>
      <w:fldChar w:fldCharType="end"/>
    </w:r>
  </w:p>
  <w:p w14:paraId="56C774CE" w14:textId="77777777" w:rsidR="00C61569" w:rsidRDefault="00C6156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460B"/>
    <w:multiLevelType w:val="hybridMultilevel"/>
    <w:tmpl w:val="3036FD8C"/>
    <w:lvl w:ilvl="0" w:tplc="8CFABA4E">
      <w:start w:val="6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3378E8"/>
    <w:multiLevelType w:val="hybridMultilevel"/>
    <w:tmpl w:val="4102514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4F41449"/>
    <w:multiLevelType w:val="hybridMultilevel"/>
    <w:tmpl w:val="C8CE0402"/>
    <w:lvl w:ilvl="0" w:tplc="0408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39164431"/>
    <w:multiLevelType w:val="hybridMultilevel"/>
    <w:tmpl w:val="34423DC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13448E"/>
    <w:multiLevelType w:val="hybridMultilevel"/>
    <w:tmpl w:val="89FAE59E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8306450"/>
    <w:multiLevelType w:val="hybridMultilevel"/>
    <w:tmpl w:val="B0789E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DB14CD"/>
    <w:multiLevelType w:val="hybridMultilevel"/>
    <w:tmpl w:val="5958FB1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C82AD8"/>
    <w:multiLevelType w:val="hybridMultilevel"/>
    <w:tmpl w:val="A6F23D48"/>
    <w:lvl w:ilvl="0" w:tplc="040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2" w:tplc="0408000D">
      <w:start w:val="1"/>
      <w:numFmt w:val="bullet"/>
      <w:lvlText w:val="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6C623B44"/>
    <w:multiLevelType w:val="hybridMultilevel"/>
    <w:tmpl w:val="310049E2"/>
    <w:lvl w:ilvl="0" w:tplc="040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412005479">
    <w:abstractNumId w:val="0"/>
  </w:num>
  <w:num w:numId="2" w16cid:durableId="239367127">
    <w:abstractNumId w:val="5"/>
  </w:num>
  <w:num w:numId="3" w16cid:durableId="1250770257">
    <w:abstractNumId w:val="1"/>
  </w:num>
  <w:num w:numId="4" w16cid:durableId="1098018612">
    <w:abstractNumId w:val="4"/>
  </w:num>
  <w:num w:numId="5" w16cid:durableId="186801015">
    <w:abstractNumId w:val="8"/>
  </w:num>
  <w:num w:numId="6" w16cid:durableId="1993870646">
    <w:abstractNumId w:val="6"/>
  </w:num>
  <w:num w:numId="7" w16cid:durableId="974681830">
    <w:abstractNumId w:val="7"/>
  </w:num>
  <w:num w:numId="8" w16cid:durableId="1582714431">
    <w:abstractNumId w:val="2"/>
  </w:num>
  <w:num w:numId="9" w16cid:durableId="1159421469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4776"/>
    <w:rsid w:val="000355F4"/>
    <w:rsid w:val="00040C25"/>
    <w:rsid w:val="00041442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85F"/>
    <w:rsid w:val="000C7291"/>
    <w:rsid w:val="000D272C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03C9D"/>
    <w:rsid w:val="00110484"/>
    <w:rsid w:val="001109B4"/>
    <w:rsid w:val="00110DF0"/>
    <w:rsid w:val="001151E4"/>
    <w:rsid w:val="00115435"/>
    <w:rsid w:val="00120199"/>
    <w:rsid w:val="00125B1C"/>
    <w:rsid w:val="00136621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56DB5"/>
    <w:rsid w:val="0016019D"/>
    <w:rsid w:val="0016132E"/>
    <w:rsid w:val="00161D06"/>
    <w:rsid w:val="00163935"/>
    <w:rsid w:val="001646DC"/>
    <w:rsid w:val="00165B19"/>
    <w:rsid w:val="0016654B"/>
    <w:rsid w:val="00166AC4"/>
    <w:rsid w:val="0016781E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72F"/>
    <w:rsid w:val="001F596E"/>
    <w:rsid w:val="001F617A"/>
    <w:rsid w:val="00200D31"/>
    <w:rsid w:val="00201DD6"/>
    <w:rsid w:val="0020474B"/>
    <w:rsid w:val="00204E6D"/>
    <w:rsid w:val="002064EC"/>
    <w:rsid w:val="002110C4"/>
    <w:rsid w:val="00211729"/>
    <w:rsid w:val="00213C83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B719C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43A"/>
    <w:rsid w:val="003012F5"/>
    <w:rsid w:val="0030401B"/>
    <w:rsid w:val="00304F69"/>
    <w:rsid w:val="00305557"/>
    <w:rsid w:val="00307D02"/>
    <w:rsid w:val="003108AC"/>
    <w:rsid w:val="0031309E"/>
    <w:rsid w:val="003137FA"/>
    <w:rsid w:val="003138D3"/>
    <w:rsid w:val="0031645C"/>
    <w:rsid w:val="00320AB8"/>
    <w:rsid w:val="00320CA2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2EF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1101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1742D"/>
    <w:rsid w:val="00420225"/>
    <w:rsid w:val="004219B0"/>
    <w:rsid w:val="00427771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46D3"/>
    <w:rsid w:val="004A6C69"/>
    <w:rsid w:val="004A70DB"/>
    <w:rsid w:val="004A7E38"/>
    <w:rsid w:val="004B0B6F"/>
    <w:rsid w:val="004B1CA3"/>
    <w:rsid w:val="004B3012"/>
    <w:rsid w:val="004B505D"/>
    <w:rsid w:val="004B615E"/>
    <w:rsid w:val="004C5A84"/>
    <w:rsid w:val="004C60AE"/>
    <w:rsid w:val="004C759F"/>
    <w:rsid w:val="004D5368"/>
    <w:rsid w:val="004E0173"/>
    <w:rsid w:val="004E7D4E"/>
    <w:rsid w:val="004F3339"/>
    <w:rsid w:val="00500078"/>
    <w:rsid w:val="00503F09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BE5"/>
    <w:rsid w:val="00532F13"/>
    <w:rsid w:val="00533F54"/>
    <w:rsid w:val="00537C03"/>
    <w:rsid w:val="00541DBA"/>
    <w:rsid w:val="00551217"/>
    <w:rsid w:val="0055355D"/>
    <w:rsid w:val="00555612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AA9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0A69"/>
    <w:rsid w:val="005D1F16"/>
    <w:rsid w:val="005D74E2"/>
    <w:rsid w:val="005E3224"/>
    <w:rsid w:val="005E4523"/>
    <w:rsid w:val="005E7F00"/>
    <w:rsid w:val="005E7F21"/>
    <w:rsid w:val="005F1CD1"/>
    <w:rsid w:val="005F40B2"/>
    <w:rsid w:val="005F78FA"/>
    <w:rsid w:val="00600821"/>
    <w:rsid w:val="00601381"/>
    <w:rsid w:val="006061CA"/>
    <w:rsid w:val="006061DF"/>
    <w:rsid w:val="006063BE"/>
    <w:rsid w:val="0060663A"/>
    <w:rsid w:val="006069C1"/>
    <w:rsid w:val="00606D51"/>
    <w:rsid w:val="00607BB4"/>
    <w:rsid w:val="006110F5"/>
    <w:rsid w:val="00612537"/>
    <w:rsid w:val="00612E93"/>
    <w:rsid w:val="00616325"/>
    <w:rsid w:val="00616E4C"/>
    <w:rsid w:val="0061745E"/>
    <w:rsid w:val="00624041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6B3D"/>
    <w:rsid w:val="00666D82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2311B"/>
    <w:rsid w:val="007248A6"/>
    <w:rsid w:val="00724BDB"/>
    <w:rsid w:val="00730828"/>
    <w:rsid w:val="00731467"/>
    <w:rsid w:val="00732ED7"/>
    <w:rsid w:val="00735360"/>
    <w:rsid w:val="00736CAF"/>
    <w:rsid w:val="00744F79"/>
    <w:rsid w:val="0074732B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CB8"/>
    <w:rsid w:val="007B0E37"/>
    <w:rsid w:val="007B4971"/>
    <w:rsid w:val="007C307A"/>
    <w:rsid w:val="007C53F2"/>
    <w:rsid w:val="007C6ED4"/>
    <w:rsid w:val="007D092A"/>
    <w:rsid w:val="007D3469"/>
    <w:rsid w:val="007E0E56"/>
    <w:rsid w:val="007E0FAC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4248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7B9A"/>
    <w:rsid w:val="008300B9"/>
    <w:rsid w:val="0083063D"/>
    <w:rsid w:val="00837003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3447"/>
    <w:rsid w:val="00894284"/>
    <w:rsid w:val="00897823"/>
    <w:rsid w:val="008A131F"/>
    <w:rsid w:val="008A1CF4"/>
    <w:rsid w:val="008A1D4D"/>
    <w:rsid w:val="008A3363"/>
    <w:rsid w:val="008A44DA"/>
    <w:rsid w:val="008A5015"/>
    <w:rsid w:val="008A5198"/>
    <w:rsid w:val="008A6A2D"/>
    <w:rsid w:val="008B192E"/>
    <w:rsid w:val="008B721E"/>
    <w:rsid w:val="008C1EED"/>
    <w:rsid w:val="008C2FA4"/>
    <w:rsid w:val="008C3B0D"/>
    <w:rsid w:val="008C4A4F"/>
    <w:rsid w:val="008C52ED"/>
    <w:rsid w:val="008C59B0"/>
    <w:rsid w:val="008C75CA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4386"/>
    <w:rsid w:val="008F4AD8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55F"/>
    <w:rsid w:val="00930E15"/>
    <w:rsid w:val="0093390E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A7C54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6FAF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2FBD"/>
    <w:rsid w:val="00A149FE"/>
    <w:rsid w:val="00A2105B"/>
    <w:rsid w:val="00A2191F"/>
    <w:rsid w:val="00A21E9F"/>
    <w:rsid w:val="00A264C2"/>
    <w:rsid w:val="00A26856"/>
    <w:rsid w:val="00A2778C"/>
    <w:rsid w:val="00A27991"/>
    <w:rsid w:val="00A31063"/>
    <w:rsid w:val="00A312E4"/>
    <w:rsid w:val="00A34580"/>
    <w:rsid w:val="00A41C3D"/>
    <w:rsid w:val="00A4388A"/>
    <w:rsid w:val="00A44647"/>
    <w:rsid w:val="00A446AF"/>
    <w:rsid w:val="00A44E6F"/>
    <w:rsid w:val="00A4682E"/>
    <w:rsid w:val="00A46B0F"/>
    <w:rsid w:val="00A51902"/>
    <w:rsid w:val="00A52CEC"/>
    <w:rsid w:val="00A54F03"/>
    <w:rsid w:val="00A55A3E"/>
    <w:rsid w:val="00A5665D"/>
    <w:rsid w:val="00A60D9C"/>
    <w:rsid w:val="00A61E6C"/>
    <w:rsid w:val="00A6455F"/>
    <w:rsid w:val="00A66E40"/>
    <w:rsid w:val="00A66FF1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1D89"/>
    <w:rsid w:val="00AA4ACE"/>
    <w:rsid w:val="00AB1039"/>
    <w:rsid w:val="00AB6598"/>
    <w:rsid w:val="00AB79C2"/>
    <w:rsid w:val="00AC2005"/>
    <w:rsid w:val="00AC5936"/>
    <w:rsid w:val="00AC6010"/>
    <w:rsid w:val="00AC63FF"/>
    <w:rsid w:val="00AD2D05"/>
    <w:rsid w:val="00AD325B"/>
    <w:rsid w:val="00AD4C85"/>
    <w:rsid w:val="00AD6585"/>
    <w:rsid w:val="00AE661B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0DF8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710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55AA"/>
    <w:rsid w:val="00BE150D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1569"/>
    <w:rsid w:val="00C62815"/>
    <w:rsid w:val="00C62CC9"/>
    <w:rsid w:val="00C64A60"/>
    <w:rsid w:val="00C657AF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2EF"/>
    <w:rsid w:val="00C8747E"/>
    <w:rsid w:val="00C90940"/>
    <w:rsid w:val="00C9273E"/>
    <w:rsid w:val="00C93CFA"/>
    <w:rsid w:val="00C955F5"/>
    <w:rsid w:val="00C968D3"/>
    <w:rsid w:val="00CA15CF"/>
    <w:rsid w:val="00CA2B79"/>
    <w:rsid w:val="00CA31BC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70E6"/>
    <w:rsid w:val="00CE12E1"/>
    <w:rsid w:val="00CE70EA"/>
    <w:rsid w:val="00CF0B1E"/>
    <w:rsid w:val="00CF0BD8"/>
    <w:rsid w:val="00CF1973"/>
    <w:rsid w:val="00CF227A"/>
    <w:rsid w:val="00CF3026"/>
    <w:rsid w:val="00CF308F"/>
    <w:rsid w:val="00CF3625"/>
    <w:rsid w:val="00CF51F3"/>
    <w:rsid w:val="00CF5C81"/>
    <w:rsid w:val="00D0105F"/>
    <w:rsid w:val="00D02E99"/>
    <w:rsid w:val="00D07FC6"/>
    <w:rsid w:val="00D10106"/>
    <w:rsid w:val="00D11A94"/>
    <w:rsid w:val="00D12E6B"/>
    <w:rsid w:val="00D13E0A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0306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058B"/>
    <w:rsid w:val="00DA2DB6"/>
    <w:rsid w:val="00DB177A"/>
    <w:rsid w:val="00DB18AF"/>
    <w:rsid w:val="00DB4F6A"/>
    <w:rsid w:val="00DB7235"/>
    <w:rsid w:val="00DC2663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E7"/>
    <w:rsid w:val="00E25D5D"/>
    <w:rsid w:val="00E25D7B"/>
    <w:rsid w:val="00E27958"/>
    <w:rsid w:val="00E2798D"/>
    <w:rsid w:val="00E40DAD"/>
    <w:rsid w:val="00E42DDA"/>
    <w:rsid w:val="00E435C4"/>
    <w:rsid w:val="00E43750"/>
    <w:rsid w:val="00E50B87"/>
    <w:rsid w:val="00E53272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0C"/>
    <w:rsid w:val="00E848A3"/>
    <w:rsid w:val="00E84B4D"/>
    <w:rsid w:val="00E86327"/>
    <w:rsid w:val="00E87BDF"/>
    <w:rsid w:val="00E90BF6"/>
    <w:rsid w:val="00E91C17"/>
    <w:rsid w:val="00E944A0"/>
    <w:rsid w:val="00EA0F2B"/>
    <w:rsid w:val="00EA14A5"/>
    <w:rsid w:val="00EA4C81"/>
    <w:rsid w:val="00EB25BE"/>
    <w:rsid w:val="00EB51E0"/>
    <w:rsid w:val="00EC1B4A"/>
    <w:rsid w:val="00EC2261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47206"/>
    <w:rsid w:val="00F50910"/>
    <w:rsid w:val="00F52136"/>
    <w:rsid w:val="00F5393A"/>
    <w:rsid w:val="00F60053"/>
    <w:rsid w:val="00F61E48"/>
    <w:rsid w:val="00F62BB2"/>
    <w:rsid w:val="00F65D5D"/>
    <w:rsid w:val="00F66A6E"/>
    <w:rsid w:val="00F7118D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81A6882"/>
  <w15:docId w15:val="{08F56B97-95B9-4482-94D3-EAD04F1668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103C9D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6.png"/><Relationship Id="rId170" Type="http://schemas.openxmlformats.org/officeDocument/2006/relationships/image" Target="media/image80.png"/><Relationship Id="rId268" Type="http://schemas.openxmlformats.org/officeDocument/2006/relationships/image" Target="media/image133.png"/><Relationship Id="rId475" Type="http://schemas.openxmlformats.org/officeDocument/2006/relationships/oleObject" Target="embeddings/oleObject42.bin"/><Relationship Id="rId682" Type="http://schemas.openxmlformats.org/officeDocument/2006/relationships/oleObject" Target="embeddings/oleObject64.bin"/><Relationship Id="rId128" Type="http://schemas.openxmlformats.org/officeDocument/2006/relationships/customXml" Target="ink/ink51.xml"/><Relationship Id="rId335" Type="http://schemas.openxmlformats.org/officeDocument/2006/relationships/image" Target="media/image165.png"/><Relationship Id="rId542" Type="http://schemas.openxmlformats.org/officeDocument/2006/relationships/oleObject" Target="embeddings/oleObject47.bin"/><Relationship Id="rId987" Type="http://schemas.openxmlformats.org/officeDocument/2006/relationships/image" Target="media/image488.png"/><Relationship Id="rId1172" Type="http://schemas.openxmlformats.org/officeDocument/2006/relationships/image" Target="media/image579.png"/><Relationship Id="rId402" Type="http://schemas.openxmlformats.org/officeDocument/2006/relationships/customXml" Target="ink/ink160.xml"/><Relationship Id="rId847" Type="http://schemas.openxmlformats.org/officeDocument/2006/relationships/image" Target="media/image420.png"/><Relationship Id="rId1032" Type="http://schemas.openxmlformats.org/officeDocument/2006/relationships/customXml" Target="ink/ink393.xml"/><Relationship Id="rId707" Type="http://schemas.openxmlformats.org/officeDocument/2006/relationships/customXml" Target="ink/ink280.xml"/><Relationship Id="rId914" Type="http://schemas.openxmlformats.org/officeDocument/2006/relationships/image" Target="media/image452.wmf"/><Relationship Id="rId43" Type="http://schemas.openxmlformats.org/officeDocument/2006/relationships/customXml" Target="ink/ink13.xml"/><Relationship Id="rId192" Type="http://schemas.openxmlformats.org/officeDocument/2006/relationships/image" Target="media/image91.png"/><Relationship Id="rId497" Type="http://schemas.openxmlformats.org/officeDocument/2006/relationships/image" Target="media/image246.png"/><Relationship Id="rId357" Type="http://schemas.openxmlformats.org/officeDocument/2006/relationships/oleObject" Target="embeddings/oleObject22.bin"/><Relationship Id="rId1194" Type="http://schemas.openxmlformats.org/officeDocument/2006/relationships/oleObject" Target="embeddings/oleObject131.bin"/><Relationship Id="rId217" Type="http://schemas.openxmlformats.org/officeDocument/2006/relationships/customXml" Target="ink/ink90.xml"/><Relationship Id="rId564" Type="http://schemas.openxmlformats.org/officeDocument/2006/relationships/oleObject" Target="embeddings/oleObject56.bin"/><Relationship Id="rId771" Type="http://schemas.openxmlformats.org/officeDocument/2006/relationships/image" Target="media/image382.png"/><Relationship Id="rId869" Type="http://schemas.openxmlformats.org/officeDocument/2006/relationships/customXml" Target="ink/ink341.xml"/><Relationship Id="rId424" Type="http://schemas.openxmlformats.org/officeDocument/2006/relationships/customXml" Target="ink/ink168.xml"/><Relationship Id="rId631" Type="http://schemas.openxmlformats.org/officeDocument/2006/relationships/customXml" Target="ink/ink253.xml"/><Relationship Id="rId729" Type="http://schemas.openxmlformats.org/officeDocument/2006/relationships/oleObject" Target="embeddings/oleObject80.bin"/><Relationship Id="rId1054" Type="http://schemas.openxmlformats.org/officeDocument/2006/relationships/customXml" Target="ink/ink405.xml"/><Relationship Id="rId1261" Type="http://schemas.openxmlformats.org/officeDocument/2006/relationships/image" Target="media/image619.wmf"/><Relationship Id="rId936" Type="http://schemas.openxmlformats.org/officeDocument/2006/relationships/customXml" Target="ink/ink358.xml"/><Relationship Id="rId1121" Type="http://schemas.openxmlformats.org/officeDocument/2006/relationships/image" Target="media/image554.png"/><Relationship Id="rId1219" Type="http://schemas.openxmlformats.org/officeDocument/2006/relationships/oleObject" Target="embeddings/oleObject142.bin"/><Relationship Id="rId65" Type="http://schemas.openxmlformats.org/officeDocument/2006/relationships/customXml" Target="ink/ink24.xml"/><Relationship Id="rId281" Type="http://schemas.openxmlformats.org/officeDocument/2006/relationships/customXml" Target="ink/ink121.xml"/><Relationship Id="rId141" Type="http://schemas.openxmlformats.org/officeDocument/2006/relationships/image" Target="media/image65.png"/><Relationship Id="rId379" Type="http://schemas.openxmlformats.org/officeDocument/2006/relationships/customXml" Target="ink/ink157.xml"/><Relationship Id="rId586" Type="http://schemas.openxmlformats.org/officeDocument/2006/relationships/image" Target="media/image290.png"/><Relationship Id="rId793" Type="http://schemas.openxmlformats.org/officeDocument/2006/relationships/image" Target="media/image393.png"/><Relationship Id="rId7" Type="http://schemas.openxmlformats.org/officeDocument/2006/relationships/endnotes" Target="endnotes.xml"/><Relationship Id="rId239" Type="http://schemas.openxmlformats.org/officeDocument/2006/relationships/customXml" Target="ink/ink100.xml"/><Relationship Id="rId446" Type="http://schemas.openxmlformats.org/officeDocument/2006/relationships/customXml" Target="ink/ink179.xml"/><Relationship Id="rId653" Type="http://schemas.openxmlformats.org/officeDocument/2006/relationships/customXml" Target="ink/ink264.xml"/><Relationship Id="rId1076" Type="http://schemas.openxmlformats.org/officeDocument/2006/relationships/customXml" Target="ink/ink416.xml"/><Relationship Id="rId306" Type="http://schemas.openxmlformats.org/officeDocument/2006/relationships/image" Target="media/image152.png"/><Relationship Id="rId860" Type="http://schemas.openxmlformats.org/officeDocument/2006/relationships/image" Target="media/image425.png"/><Relationship Id="rId958" Type="http://schemas.openxmlformats.org/officeDocument/2006/relationships/image" Target="media/image474.wmf"/><Relationship Id="rId1143" Type="http://schemas.openxmlformats.org/officeDocument/2006/relationships/image" Target="media/image565.png"/><Relationship Id="rId87" Type="http://schemas.openxmlformats.org/officeDocument/2006/relationships/customXml" Target="ink/ink35.xml"/><Relationship Id="rId513" Type="http://schemas.openxmlformats.org/officeDocument/2006/relationships/image" Target="media/image254.png"/><Relationship Id="rId720" Type="http://schemas.openxmlformats.org/officeDocument/2006/relationships/oleObject" Target="embeddings/oleObject75.bin"/><Relationship Id="rId818" Type="http://schemas.openxmlformats.org/officeDocument/2006/relationships/customXml" Target="ink/ink320.xml"/><Relationship Id="rId1003" Type="http://schemas.openxmlformats.org/officeDocument/2006/relationships/image" Target="media/image496.png"/><Relationship Id="rId1210" Type="http://schemas.openxmlformats.org/officeDocument/2006/relationships/image" Target="media/image594.wmf"/><Relationship Id="rId14" Type="http://schemas.openxmlformats.org/officeDocument/2006/relationships/oleObject" Target="embeddings/oleObject4.bin"/><Relationship Id="rId163" Type="http://schemas.openxmlformats.org/officeDocument/2006/relationships/customXml" Target="ink/ink67.xml"/><Relationship Id="rId370" Type="http://schemas.openxmlformats.org/officeDocument/2006/relationships/customXml" Target="ink/ink153.xml"/><Relationship Id="rId230" Type="http://schemas.openxmlformats.org/officeDocument/2006/relationships/image" Target="media/image114.png"/><Relationship Id="rId468" Type="http://schemas.openxmlformats.org/officeDocument/2006/relationships/customXml" Target="ink/ink188.xml"/><Relationship Id="rId675" Type="http://schemas.openxmlformats.org/officeDocument/2006/relationships/image" Target="media/image335.wmf"/><Relationship Id="rId882" Type="http://schemas.openxmlformats.org/officeDocument/2006/relationships/oleObject" Target="embeddings/oleObject93.bin"/><Relationship Id="rId1098" Type="http://schemas.openxmlformats.org/officeDocument/2006/relationships/customXml" Target="ink/ink427.xml"/><Relationship Id="rId328" Type="http://schemas.openxmlformats.org/officeDocument/2006/relationships/oleObject" Target="embeddings/oleObject18.bin"/><Relationship Id="rId535" Type="http://schemas.openxmlformats.org/officeDocument/2006/relationships/image" Target="media/image265.wmf"/><Relationship Id="rId742" Type="http://schemas.openxmlformats.org/officeDocument/2006/relationships/customXml" Target="ink/ink283.xml"/><Relationship Id="rId1165" Type="http://schemas.openxmlformats.org/officeDocument/2006/relationships/customXml" Target="ink/ink461.xml"/><Relationship Id="rId602" Type="http://schemas.openxmlformats.org/officeDocument/2006/relationships/image" Target="media/image298.png"/><Relationship Id="rId1025" Type="http://schemas.openxmlformats.org/officeDocument/2006/relationships/image" Target="media/image507.png"/><Relationship Id="rId1232" Type="http://schemas.openxmlformats.org/officeDocument/2006/relationships/oleObject" Target="embeddings/oleObject145.bin"/><Relationship Id="rId907" Type="http://schemas.openxmlformats.org/officeDocument/2006/relationships/oleObject" Target="embeddings/oleObject103.bin"/><Relationship Id="rId36" Type="http://schemas.openxmlformats.org/officeDocument/2006/relationships/customXml" Target="ink/ink11.xml"/><Relationship Id="rId185" Type="http://schemas.openxmlformats.org/officeDocument/2006/relationships/customXml" Target="ink/ink78.xml"/><Relationship Id="rId392" Type="http://schemas.openxmlformats.org/officeDocument/2006/relationships/image" Target="media/image195.wmf"/><Relationship Id="rId697" Type="http://schemas.openxmlformats.org/officeDocument/2006/relationships/customXml" Target="ink/ink275.xml"/><Relationship Id="rId252" Type="http://schemas.openxmlformats.org/officeDocument/2006/relationships/image" Target="media/image125.png"/><Relationship Id="rId1187" Type="http://schemas.openxmlformats.org/officeDocument/2006/relationships/oleObject" Target="embeddings/oleObject127.bin"/><Relationship Id="rId112" Type="http://schemas.openxmlformats.org/officeDocument/2006/relationships/image" Target="media/image51.png"/><Relationship Id="rId557" Type="http://schemas.openxmlformats.org/officeDocument/2006/relationships/image" Target="media/image276.wmf"/><Relationship Id="rId764" Type="http://schemas.openxmlformats.org/officeDocument/2006/relationships/customXml" Target="ink/ink294.xml"/><Relationship Id="rId971" Type="http://schemas.openxmlformats.org/officeDocument/2006/relationships/image" Target="media/image480.png"/><Relationship Id="rId417" Type="http://schemas.openxmlformats.org/officeDocument/2006/relationships/image" Target="media/image207.png"/><Relationship Id="rId624" Type="http://schemas.openxmlformats.org/officeDocument/2006/relationships/image" Target="media/image309.png"/><Relationship Id="rId831" Type="http://schemas.openxmlformats.org/officeDocument/2006/relationships/oleObject" Target="embeddings/oleObject90.bin"/><Relationship Id="rId1047" Type="http://schemas.openxmlformats.org/officeDocument/2006/relationships/customXml" Target="ink/ink401.xml"/><Relationship Id="rId1254" Type="http://schemas.openxmlformats.org/officeDocument/2006/relationships/oleObject" Target="embeddings/oleObject156.bin"/><Relationship Id="rId929" Type="http://schemas.openxmlformats.org/officeDocument/2006/relationships/image" Target="media/image459.png"/><Relationship Id="rId1114" Type="http://schemas.openxmlformats.org/officeDocument/2006/relationships/customXml" Target="ink/ink435.xml"/><Relationship Id="rId58" Type="http://schemas.openxmlformats.org/officeDocument/2006/relationships/image" Target="media/image24.png"/><Relationship Id="rId274" Type="http://schemas.openxmlformats.org/officeDocument/2006/relationships/image" Target="media/image136.png"/><Relationship Id="rId481" Type="http://schemas.openxmlformats.org/officeDocument/2006/relationships/image" Target="media/image238.png"/><Relationship Id="rId134" Type="http://schemas.openxmlformats.org/officeDocument/2006/relationships/customXml" Target="ink/ink54.xml"/><Relationship Id="rId579" Type="http://schemas.openxmlformats.org/officeDocument/2006/relationships/customXml" Target="ink/ink227.xml"/><Relationship Id="rId786" Type="http://schemas.openxmlformats.org/officeDocument/2006/relationships/customXml" Target="ink/ink305.xml"/><Relationship Id="rId993" Type="http://schemas.openxmlformats.org/officeDocument/2006/relationships/image" Target="media/image491.png"/><Relationship Id="rId341" Type="http://schemas.openxmlformats.org/officeDocument/2006/relationships/image" Target="media/image168.png"/><Relationship Id="rId439" Type="http://schemas.openxmlformats.org/officeDocument/2006/relationships/image" Target="media/image218.png"/><Relationship Id="rId646" Type="http://schemas.openxmlformats.org/officeDocument/2006/relationships/image" Target="media/image320.png"/><Relationship Id="rId1069" Type="http://schemas.openxmlformats.org/officeDocument/2006/relationships/image" Target="media/image528.png"/><Relationship Id="rId201" Type="http://schemas.openxmlformats.org/officeDocument/2006/relationships/image" Target="media/image97.emf"/><Relationship Id="rId506" Type="http://schemas.openxmlformats.org/officeDocument/2006/relationships/customXml" Target="ink/ink207.xml"/><Relationship Id="rId853" Type="http://schemas.openxmlformats.org/officeDocument/2006/relationships/customXml" Target="ink/ink332.xml"/><Relationship Id="rId1136" Type="http://schemas.openxmlformats.org/officeDocument/2006/relationships/customXml" Target="ink/ink446.xml"/><Relationship Id="rId713" Type="http://schemas.openxmlformats.org/officeDocument/2006/relationships/image" Target="media/image354.wmf"/><Relationship Id="rId920" Type="http://schemas.openxmlformats.org/officeDocument/2006/relationships/customXml" Target="ink/ink352.xml"/><Relationship Id="rId1203" Type="http://schemas.openxmlformats.org/officeDocument/2006/relationships/oleObject" Target="embeddings/oleObject136.bin"/><Relationship Id="rId296" Type="http://schemas.openxmlformats.org/officeDocument/2006/relationships/image" Target="media/image147.png"/><Relationship Id="rId156" Type="http://schemas.openxmlformats.org/officeDocument/2006/relationships/image" Target="media/image73.emf"/><Relationship Id="rId363" Type="http://schemas.openxmlformats.org/officeDocument/2006/relationships/oleObject" Target="embeddings/oleObject25.bin"/><Relationship Id="rId570" Type="http://schemas.openxmlformats.org/officeDocument/2006/relationships/image" Target="media/image282.png"/><Relationship Id="rId223" Type="http://schemas.openxmlformats.org/officeDocument/2006/relationships/customXml" Target="ink/ink93.xml"/><Relationship Id="rId430" Type="http://schemas.openxmlformats.org/officeDocument/2006/relationships/customXml" Target="ink/ink171.xml"/><Relationship Id="rId668" Type="http://schemas.openxmlformats.org/officeDocument/2006/relationships/image" Target="media/image331.png"/><Relationship Id="rId875" Type="http://schemas.openxmlformats.org/officeDocument/2006/relationships/customXml" Target="ink/ink344.xml"/><Relationship Id="rId1060" Type="http://schemas.openxmlformats.org/officeDocument/2006/relationships/customXml" Target="ink/ink408.xml"/><Relationship Id="rId528" Type="http://schemas.openxmlformats.org/officeDocument/2006/relationships/customXml" Target="ink/ink217.xml"/><Relationship Id="rId735" Type="http://schemas.openxmlformats.org/officeDocument/2006/relationships/oleObject" Target="embeddings/oleObject83.bin"/><Relationship Id="rId942" Type="http://schemas.openxmlformats.org/officeDocument/2006/relationships/image" Target="media/image466.wmf"/><Relationship Id="rId1158" Type="http://schemas.openxmlformats.org/officeDocument/2006/relationships/image" Target="media/image572.png"/><Relationship Id="rId1018" Type="http://schemas.openxmlformats.org/officeDocument/2006/relationships/customXml" Target="ink/ink386.xml"/><Relationship Id="rId1225" Type="http://schemas.openxmlformats.org/officeDocument/2006/relationships/customXml" Target="ink/ink476.xml"/><Relationship Id="rId71" Type="http://schemas.openxmlformats.org/officeDocument/2006/relationships/customXml" Target="ink/ink27.xml"/><Relationship Id="rId802" Type="http://schemas.openxmlformats.org/officeDocument/2006/relationships/customXml" Target="ink/ink312.xml"/><Relationship Id="rId29" Type="http://schemas.openxmlformats.org/officeDocument/2006/relationships/image" Target="media/image10.png"/><Relationship Id="rId178" Type="http://schemas.openxmlformats.org/officeDocument/2006/relationships/image" Target="media/image84.png"/><Relationship Id="rId385" Type="http://schemas.openxmlformats.org/officeDocument/2006/relationships/image" Target="media/image191.wmf"/><Relationship Id="rId592" Type="http://schemas.openxmlformats.org/officeDocument/2006/relationships/image" Target="media/image293.png"/><Relationship Id="rId245" Type="http://schemas.openxmlformats.org/officeDocument/2006/relationships/customXml" Target="ink/ink103.xml"/><Relationship Id="rId452" Type="http://schemas.openxmlformats.org/officeDocument/2006/relationships/image" Target="media/image225.wmf"/><Relationship Id="rId897" Type="http://schemas.openxmlformats.org/officeDocument/2006/relationships/image" Target="media/image444.wmf"/><Relationship Id="rId1082" Type="http://schemas.openxmlformats.org/officeDocument/2006/relationships/customXml" Target="ink/ink419.xml"/><Relationship Id="rId105" Type="http://schemas.openxmlformats.org/officeDocument/2006/relationships/customXml" Target="ink/ink44.xml"/><Relationship Id="rId312" Type="http://schemas.openxmlformats.org/officeDocument/2006/relationships/image" Target="media/image155.png"/><Relationship Id="rId757" Type="http://schemas.openxmlformats.org/officeDocument/2006/relationships/image" Target="media/image375.png"/><Relationship Id="rId964" Type="http://schemas.openxmlformats.org/officeDocument/2006/relationships/image" Target="media/image477.wmf"/><Relationship Id="rId93" Type="http://schemas.openxmlformats.org/officeDocument/2006/relationships/customXml" Target="ink/ink38.xml"/><Relationship Id="rId617" Type="http://schemas.openxmlformats.org/officeDocument/2006/relationships/customXml" Target="ink/ink246.xml"/><Relationship Id="rId824" Type="http://schemas.openxmlformats.org/officeDocument/2006/relationships/image" Target="media/image409.wmf"/><Relationship Id="rId1247" Type="http://schemas.openxmlformats.org/officeDocument/2006/relationships/image" Target="media/image612.wmf"/><Relationship Id="rId1107" Type="http://schemas.openxmlformats.org/officeDocument/2006/relationships/image" Target="media/image547.png"/><Relationship Id="rId20" Type="http://schemas.openxmlformats.org/officeDocument/2006/relationships/customXml" Target="ink/ink3.xml"/><Relationship Id="rId267" Type="http://schemas.openxmlformats.org/officeDocument/2006/relationships/customXml" Target="ink/ink114.xml"/><Relationship Id="rId474" Type="http://schemas.openxmlformats.org/officeDocument/2006/relationships/image" Target="media/image235.wmf"/><Relationship Id="rId127" Type="http://schemas.openxmlformats.org/officeDocument/2006/relationships/image" Target="media/image58.png"/><Relationship Id="rId681" Type="http://schemas.openxmlformats.org/officeDocument/2006/relationships/image" Target="media/image338.wmf"/><Relationship Id="rId779" Type="http://schemas.openxmlformats.org/officeDocument/2006/relationships/image" Target="media/image386.png"/><Relationship Id="rId902" Type="http://schemas.openxmlformats.org/officeDocument/2006/relationships/image" Target="media/image446.wmf"/><Relationship Id="rId986" Type="http://schemas.openxmlformats.org/officeDocument/2006/relationships/customXml" Target="ink/ink370.xml"/><Relationship Id="rId31" Type="http://schemas.openxmlformats.org/officeDocument/2006/relationships/image" Target="media/image11.png"/><Relationship Id="rId334" Type="http://schemas.openxmlformats.org/officeDocument/2006/relationships/customXml" Target="ink/ink143.xml"/><Relationship Id="rId541" Type="http://schemas.openxmlformats.org/officeDocument/2006/relationships/image" Target="media/image268.wmf"/><Relationship Id="rId639" Type="http://schemas.openxmlformats.org/officeDocument/2006/relationships/customXml" Target="ink/ink257.xml"/><Relationship Id="rId1171" Type="http://schemas.openxmlformats.org/officeDocument/2006/relationships/customXml" Target="ink/ink464.xml"/><Relationship Id="rId180" Type="http://schemas.openxmlformats.org/officeDocument/2006/relationships/image" Target="media/image85.png"/><Relationship Id="rId278" Type="http://schemas.openxmlformats.org/officeDocument/2006/relationships/image" Target="media/image138.png"/><Relationship Id="rId401" Type="http://schemas.openxmlformats.org/officeDocument/2006/relationships/oleObject" Target="embeddings/oleObject36.bin"/><Relationship Id="rId846" Type="http://schemas.openxmlformats.org/officeDocument/2006/relationships/customXml" Target="ink/ink329.xml"/><Relationship Id="rId1031" Type="http://schemas.openxmlformats.org/officeDocument/2006/relationships/image" Target="media/image510.png"/><Relationship Id="rId1129" Type="http://schemas.openxmlformats.org/officeDocument/2006/relationships/image" Target="media/image558.png"/><Relationship Id="rId485" Type="http://schemas.openxmlformats.org/officeDocument/2006/relationships/image" Target="media/image240.png"/><Relationship Id="rId692" Type="http://schemas.openxmlformats.org/officeDocument/2006/relationships/oleObject" Target="embeddings/oleObject69.bin"/><Relationship Id="rId706" Type="http://schemas.openxmlformats.org/officeDocument/2006/relationships/image" Target="media/image350.png"/><Relationship Id="rId913" Type="http://schemas.openxmlformats.org/officeDocument/2006/relationships/oleObject" Target="embeddings/oleObject106.bin"/><Relationship Id="rId42" Type="http://schemas.openxmlformats.org/officeDocument/2006/relationships/oleObject" Target="embeddings/oleObject7.bin"/><Relationship Id="rId138" Type="http://schemas.openxmlformats.org/officeDocument/2006/relationships/customXml" Target="ink/ink56.xml"/><Relationship Id="rId345" Type="http://schemas.openxmlformats.org/officeDocument/2006/relationships/image" Target="media/image170.png"/><Relationship Id="rId552" Type="http://schemas.openxmlformats.org/officeDocument/2006/relationships/oleObject" Target="embeddings/oleObject51.bin"/><Relationship Id="rId997" Type="http://schemas.openxmlformats.org/officeDocument/2006/relationships/image" Target="media/image493.png"/><Relationship Id="rId1182" Type="http://schemas.openxmlformats.org/officeDocument/2006/relationships/image" Target="media/image583.wmf"/><Relationship Id="rId191" Type="http://schemas.openxmlformats.org/officeDocument/2006/relationships/customXml" Target="ink/ink81.xml"/><Relationship Id="rId205" Type="http://schemas.openxmlformats.org/officeDocument/2006/relationships/customXml" Target="ink/ink86.xml"/><Relationship Id="rId412" Type="http://schemas.openxmlformats.org/officeDocument/2006/relationships/image" Target="media/image205.wmf"/><Relationship Id="rId857" Type="http://schemas.openxmlformats.org/officeDocument/2006/relationships/customXml" Target="ink/ink335.xml"/><Relationship Id="rId1042" Type="http://schemas.openxmlformats.org/officeDocument/2006/relationships/image" Target="media/image515.png"/><Relationship Id="rId289" Type="http://schemas.openxmlformats.org/officeDocument/2006/relationships/customXml" Target="ink/ink125.xml"/><Relationship Id="rId496" Type="http://schemas.openxmlformats.org/officeDocument/2006/relationships/customXml" Target="ink/ink202.xml"/><Relationship Id="rId717" Type="http://schemas.openxmlformats.org/officeDocument/2006/relationships/image" Target="media/image356.wmf"/><Relationship Id="rId924" Type="http://schemas.openxmlformats.org/officeDocument/2006/relationships/customXml" Target="ink/ink354.xml"/><Relationship Id="rId53" Type="http://schemas.openxmlformats.org/officeDocument/2006/relationships/customXml" Target="ink/ink18.xml"/><Relationship Id="rId149" Type="http://schemas.openxmlformats.org/officeDocument/2006/relationships/image" Target="media/image69.png"/><Relationship Id="rId356" Type="http://schemas.openxmlformats.org/officeDocument/2006/relationships/image" Target="media/image176.wmf"/><Relationship Id="rId563" Type="http://schemas.openxmlformats.org/officeDocument/2006/relationships/image" Target="media/image279.wmf"/><Relationship Id="rId770" Type="http://schemas.openxmlformats.org/officeDocument/2006/relationships/customXml" Target="ink/ink297.xml"/><Relationship Id="rId1193" Type="http://schemas.openxmlformats.org/officeDocument/2006/relationships/image" Target="media/image588.wmf"/><Relationship Id="rId1207" Type="http://schemas.openxmlformats.org/officeDocument/2006/relationships/image" Target="media/image593.wmf"/><Relationship Id="rId216" Type="http://schemas.openxmlformats.org/officeDocument/2006/relationships/image" Target="media/image107.png"/><Relationship Id="rId423" Type="http://schemas.openxmlformats.org/officeDocument/2006/relationships/image" Target="media/image210.png"/><Relationship Id="rId868" Type="http://schemas.openxmlformats.org/officeDocument/2006/relationships/image" Target="media/image429.png"/><Relationship Id="rId1053" Type="http://schemas.openxmlformats.org/officeDocument/2006/relationships/image" Target="media/image520.png"/><Relationship Id="rId1260" Type="http://schemas.openxmlformats.org/officeDocument/2006/relationships/oleObject" Target="embeddings/oleObject159.bin"/><Relationship Id="rId630" Type="http://schemas.openxmlformats.org/officeDocument/2006/relationships/image" Target="media/image312.png"/><Relationship Id="rId728" Type="http://schemas.openxmlformats.org/officeDocument/2006/relationships/image" Target="media/image361.wmf"/><Relationship Id="rId935" Type="http://schemas.openxmlformats.org/officeDocument/2006/relationships/oleObject" Target="embeddings/oleObject109.bin"/><Relationship Id="rId64" Type="http://schemas.openxmlformats.org/officeDocument/2006/relationships/image" Target="media/image27.png"/><Relationship Id="rId367" Type="http://schemas.openxmlformats.org/officeDocument/2006/relationships/oleObject" Target="embeddings/oleObject27.bin"/><Relationship Id="rId574" Type="http://schemas.openxmlformats.org/officeDocument/2006/relationships/image" Target="media/image284.png"/><Relationship Id="rId1120" Type="http://schemas.openxmlformats.org/officeDocument/2006/relationships/customXml" Target="ink/ink438.xml"/><Relationship Id="rId1218" Type="http://schemas.openxmlformats.org/officeDocument/2006/relationships/image" Target="media/image598.wmf"/><Relationship Id="rId227" Type="http://schemas.openxmlformats.org/officeDocument/2006/relationships/image" Target="media/image113.wmf"/><Relationship Id="rId781" Type="http://schemas.openxmlformats.org/officeDocument/2006/relationships/image" Target="media/image387.png"/><Relationship Id="rId879" Type="http://schemas.openxmlformats.org/officeDocument/2006/relationships/customXml" Target="ink/ink346.xml"/><Relationship Id="rId434" Type="http://schemas.openxmlformats.org/officeDocument/2006/relationships/customXml" Target="ink/ink173.xml"/><Relationship Id="rId641" Type="http://schemas.openxmlformats.org/officeDocument/2006/relationships/customXml" Target="ink/ink258.xml"/><Relationship Id="rId739" Type="http://schemas.openxmlformats.org/officeDocument/2006/relationships/oleObject" Target="embeddings/oleObject85.bin"/><Relationship Id="rId1064" Type="http://schemas.openxmlformats.org/officeDocument/2006/relationships/customXml" Target="ink/ink410.xml"/><Relationship Id="rId280" Type="http://schemas.openxmlformats.org/officeDocument/2006/relationships/image" Target="media/image139.png"/><Relationship Id="rId501" Type="http://schemas.openxmlformats.org/officeDocument/2006/relationships/image" Target="media/image248.png"/><Relationship Id="rId946" Type="http://schemas.openxmlformats.org/officeDocument/2006/relationships/image" Target="media/image468.wmf"/><Relationship Id="rId1131" Type="http://schemas.openxmlformats.org/officeDocument/2006/relationships/image" Target="media/image559.png"/><Relationship Id="rId1229" Type="http://schemas.openxmlformats.org/officeDocument/2006/relationships/image" Target="media/image603.wmf"/><Relationship Id="rId75" Type="http://schemas.openxmlformats.org/officeDocument/2006/relationships/customXml" Target="ink/ink29.xml"/><Relationship Id="rId140" Type="http://schemas.openxmlformats.org/officeDocument/2006/relationships/customXml" Target="ink/ink57.xml"/><Relationship Id="rId378" Type="http://schemas.openxmlformats.org/officeDocument/2006/relationships/image" Target="media/image186.png"/><Relationship Id="rId585" Type="http://schemas.openxmlformats.org/officeDocument/2006/relationships/customXml" Target="ink/ink230.xml"/><Relationship Id="rId792" Type="http://schemas.openxmlformats.org/officeDocument/2006/relationships/customXml" Target="ink/ink308.xml"/><Relationship Id="rId806" Type="http://schemas.openxmlformats.org/officeDocument/2006/relationships/customXml" Target="ink/ink314.xml"/><Relationship Id="rId6" Type="http://schemas.openxmlformats.org/officeDocument/2006/relationships/footnotes" Target="footnotes.xml"/><Relationship Id="rId238" Type="http://schemas.openxmlformats.org/officeDocument/2006/relationships/image" Target="media/image118.png"/><Relationship Id="rId445" Type="http://schemas.openxmlformats.org/officeDocument/2006/relationships/image" Target="media/image221.png"/><Relationship Id="rId652" Type="http://schemas.openxmlformats.org/officeDocument/2006/relationships/image" Target="media/image323.png"/><Relationship Id="rId1075" Type="http://schemas.openxmlformats.org/officeDocument/2006/relationships/image" Target="media/image531.png"/><Relationship Id="rId291" Type="http://schemas.openxmlformats.org/officeDocument/2006/relationships/customXml" Target="ink/ink126.xml"/><Relationship Id="rId305" Type="http://schemas.openxmlformats.org/officeDocument/2006/relationships/customXml" Target="ink/ink133.xml"/><Relationship Id="rId512" Type="http://schemas.openxmlformats.org/officeDocument/2006/relationships/customXml" Target="ink/ink210.xml"/><Relationship Id="rId957" Type="http://schemas.openxmlformats.org/officeDocument/2006/relationships/image" Target="media/image473.png"/><Relationship Id="rId1142" Type="http://schemas.openxmlformats.org/officeDocument/2006/relationships/customXml" Target="ink/ink449.xml"/><Relationship Id="rId86" Type="http://schemas.openxmlformats.org/officeDocument/2006/relationships/image" Target="media/image38.png"/><Relationship Id="rId151" Type="http://schemas.openxmlformats.org/officeDocument/2006/relationships/image" Target="media/image70.png"/><Relationship Id="rId389" Type="http://schemas.openxmlformats.org/officeDocument/2006/relationships/customXml" Target="ink/ink159.xml"/><Relationship Id="rId596" Type="http://schemas.openxmlformats.org/officeDocument/2006/relationships/image" Target="media/image295.png"/><Relationship Id="rId817" Type="http://schemas.openxmlformats.org/officeDocument/2006/relationships/image" Target="media/image405.png"/><Relationship Id="rId1002" Type="http://schemas.openxmlformats.org/officeDocument/2006/relationships/customXml" Target="ink/ink378.xml"/><Relationship Id="rId249" Type="http://schemas.openxmlformats.org/officeDocument/2006/relationships/customXml" Target="ink/ink105.xml"/><Relationship Id="rId456" Type="http://schemas.openxmlformats.org/officeDocument/2006/relationships/customXml" Target="ink/ink182.xml"/><Relationship Id="rId663" Type="http://schemas.openxmlformats.org/officeDocument/2006/relationships/customXml" Target="ink/ink269.xml"/><Relationship Id="rId870" Type="http://schemas.openxmlformats.org/officeDocument/2006/relationships/image" Target="media/image430.png"/><Relationship Id="rId1086" Type="http://schemas.openxmlformats.org/officeDocument/2006/relationships/customXml" Target="ink/ink42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16" Type="http://schemas.openxmlformats.org/officeDocument/2006/relationships/image" Target="media/image157.png"/><Relationship Id="rId523" Type="http://schemas.openxmlformats.org/officeDocument/2006/relationships/image" Target="media/image259.png"/><Relationship Id="rId968" Type="http://schemas.openxmlformats.org/officeDocument/2006/relationships/customXml" Target="ink/ink362.xml"/><Relationship Id="rId1153" Type="http://schemas.openxmlformats.org/officeDocument/2006/relationships/image" Target="media/image570.png"/><Relationship Id="rId97" Type="http://schemas.openxmlformats.org/officeDocument/2006/relationships/customXml" Target="ink/ink40.xml"/><Relationship Id="rId730" Type="http://schemas.openxmlformats.org/officeDocument/2006/relationships/image" Target="media/image362.wmf"/><Relationship Id="rId828" Type="http://schemas.openxmlformats.org/officeDocument/2006/relationships/customXml" Target="ink/ink322.xml"/><Relationship Id="rId1013" Type="http://schemas.openxmlformats.org/officeDocument/2006/relationships/image" Target="media/image501.png"/><Relationship Id="rId162" Type="http://schemas.openxmlformats.org/officeDocument/2006/relationships/image" Target="media/image76.png"/><Relationship Id="rId467" Type="http://schemas.openxmlformats.org/officeDocument/2006/relationships/image" Target="media/image232.png"/><Relationship Id="rId1097" Type="http://schemas.openxmlformats.org/officeDocument/2006/relationships/image" Target="media/image542.png"/><Relationship Id="rId1220" Type="http://schemas.openxmlformats.org/officeDocument/2006/relationships/customXml" Target="ink/ink473.xml"/><Relationship Id="rId674" Type="http://schemas.openxmlformats.org/officeDocument/2006/relationships/oleObject" Target="embeddings/oleObject60.bin"/><Relationship Id="rId881" Type="http://schemas.openxmlformats.org/officeDocument/2006/relationships/image" Target="media/image436.wmf"/><Relationship Id="rId979" Type="http://schemas.openxmlformats.org/officeDocument/2006/relationships/image" Target="media/image484.png"/><Relationship Id="rId24" Type="http://schemas.openxmlformats.org/officeDocument/2006/relationships/customXml" Target="ink/ink5.xml"/><Relationship Id="rId327" Type="http://schemas.openxmlformats.org/officeDocument/2006/relationships/image" Target="media/image162.wmf"/><Relationship Id="rId534" Type="http://schemas.openxmlformats.org/officeDocument/2006/relationships/customXml" Target="ink/ink220.xml"/><Relationship Id="rId741" Type="http://schemas.openxmlformats.org/officeDocument/2006/relationships/image" Target="media/image367.png"/><Relationship Id="rId839" Type="http://schemas.openxmlformats.org/officeDocument/2006/relationships/image" Target="media/image416.png"/><Relationship Id="rId1164" Type="http://schemas.openxmlformats.org/officeDocument/2006/relationships/image" Target="media/image575.png"/><Relationship Id="rId173" Type="http://schemas.openxmlformats.org/officeDocument/2006/relationships/customXml" Target="ink/ink72.xml"/><Relationship Id="rId380" Type="http://schemas.openxmlformats.org/officeDocument/2006/relationships/image" Target="media/image187.png"/><Relationship Id="rId601" Type="http://schemas.openxmlformats.org/officeDocument/2006/relationships/customXml" Target="ink/ink238.xml"/><Relationship Id="rId1024" Type="http://schemas.openxmlformats.org/officeDocument/2006/relationships/customXml" Target="ink/ink389.xml"/><Relationship Id="rId1231" Type="http://schemas.openxmlformats.org/officeDocument/2006/relationships/image" Target="media/image604.wmf"/><Relationship Id="rId240" Type="http://schemas.openxmlformats.org/officeDocument/2006/relationships/image" Target="media/image119.png"/><Relationship Id="rId478" Type="http://schemas.openxmlformats.org/officeDocument/2006/relationships/customXml" Target="ink/ink193.xml"/><Relationship Id="rId685" Type="http://schemas.openxmlformats.org/officeDocument/2006/relationships/image" Target="media/image340.wmf"/><Relationship Id="rId892" Type="http://schemas.openxmlformats.org/officeDocument/2006/relationships/oleObject" Target="embeddings/oleObject98.bin"/><Relationship Id="rId906" Type="http://schemas.openxmlformats.org/officeDocument/2006/relationships/image" Target="media/image448.wmf"/><Relationship Id="rId35" Type="http://schemas.openxmlformats.org/officeDocument/2006/relationships/image" Target="media/image13.png"/><Relationship Id="rId100" Type="http://schemas.openxmlformats.org/officeDocument/2006/relationships/image" Target="media/image45.png"/><Relationship Id="rId338" Type="http://schemas.openxmlformats.org/officeDocument/2006/relationships/customXml" Target="ink/ink145.xml"/><Relationship Id="rId545" Type="http://schemas.openxmlformats.org/officeDocument/2006/relationships/image" Target="media/image270.wmf"/><Relationship Id="rId752" Type="http://schemas.openxmlformats.org/officeDocument/2006/relationships/customXml" Target="ink/ink288.xml"/><Relationship Id="rId1175" Type="http://schemas.openxmlformats.org/officeDocument/2006/relationships/image" Target="media/image580.png"/><Relationship Id="rId184" Type="http://schemas.openxmlformats.org/officeDocument/2006/relationships/image" Target="media/image87.png"/><Relationship Id="rId391" Type="http://schemas.openxmlformats.org/officeDocument/2006/relationships/image" Target="media/image194.emf"/><Relationship Id="rId405" Type="http://schemas.openxmlformats.org/officeDocument/2006/relationships/image" Target="media/image201.png"/><Relationship Id="rId612" Type="http://schemas.openxmlformats.org/officeDocument/2006/relationships/image" Target="media/image303.png"/><Relationship Id="rId1035" Type="http://schemas.openxmlformats.org/officeDocument/2006/relationships/image" Target="media/image512.png"/><Relationship Id="rId1242" Type="http://schemas.openxmlformats.org/officeDocument/2006/relationships/oleObject" Target="embeddings/oleObject150.bin"/><Relationship Id="rId251" Type="http://schemas.openxmlformats.org/officeDocument/2006/relationships/customXml" Target="ink/ink106.xml"/><Relationship Id="rId489" Type="http://schemas.openxmlformats.org/officeDocument/2006/relationships/image" Target="media/image242.png"/><Relationship Id="rId696" Type="http://schemas.openxmlformats.org/officeDocument/2006/relationships/image" Target="media/image345.png"/><Relationship Id="rId917" Type="http://schemas.openxmlformats.org/officeDocument/2006/relationships/image" Target="media/image453.png"/><Relationship Id="rId1102" Type="http://schemas.openxmlformats.org/officeDocument/2006/relationships/customXml" Target="ink/ink429.xml"/><Relationship Id="rId46" Type="http://schemas.openxmlformats.org/officeDocument/2006/relationships/image" Target="media/image18.png"/><Relationship Id="rId349" Type="http://schemas.openxmlformats.org/officeDocument/2006/relationships/image" Target="media/image172.png"/><Relationship Id="rId556" Type="http://schemas.openxmlformats.org/officeDocument/2006/relationships/oleObject" Target="embeddings/oleObject53.bin"/><Relationship Id="rId763" Type="http://schemas.openxmlformats.org/officeDocument/2006/relationships/image" Target="media/image378.png"/><Relationship Id="rId1186" Type="http://schemas.openxmlformats.org/officeDocument/2006/relationships/image" Target="media/image585.wmf"/><Relationship Id="rId111" Type="http://schemas.openxmlformats.org/officeDocument/2006/relationships/customXml" Target="ink/ink46.xml"/><Relationship Id="rId195" Type="http://schemas.openxmlformats.org/officeDocument/2006/relationships/customXml" Target="ink/ink83.xml"/><Relationship Id="rId209" Type="http://schemas.openxmlformats.org/officeDocument/2006/relationships/customXml" Target="ink/ink88.xml"/><Relationship Id="rId416" Type="http://schemas.openxmlformats.org/officeDocument/2006/relationships/customXml" Target="ink/ink165.xml"/><Relationship Id="rId970" Type="http://schemas.openxmlformats.org/officeDocument/2006/relationships/customXml" Target="ink/ink363.xml"/><Relationship Id="rId1046" Type="http://schemas.openxmlformats.org/officeDocument/2006/relationships/image" Target="media/image517.png"/><Relationship Id="rId1253" Type="http://schemas.openxmlformats.org/officeDocument/2006/relationships/image" Target="media/image615.wmf"/><Relationship Id="rId623" Type="http://schemas.openxmlformats.org/officeDocument/2006/relationships/customXml" Target="ink/ink249.xml"/><Relationship Id="rId830" Type="http://schemas.openxmlformats.org/officeDocument/2006/relationships/image" Target="media/image412.wmf"/><Relationship Id="rId928" Type="http://schemas.openxmlformats.org/officeDocument/2006/relationships/customXml" Target="ink/ink356.xml"/><Relationship Id="rId57" Type="http://schemas.openxmlformats.org/officeDocument/2006/relationships/customXml" Target="ink/ink20.xml"/><Relationship Id="rId262" Type="http://schemas.openxmlformats.org/officeDocument/2006/relationships/image" Target="media/image130.png"/><Relationship Id="rId567" Type="http://schemas.openxmlformats.org/officeDocument/2006/relationships/image" Target="media/image281.wmf"/><Relationship Id="rId1113" Type="http://schemas.openxmlformats.org/officeDocument/2006/relationships/image" Target="media/image550.png"/><Relationship Id="rId1197" Type="http://schemas.openxmlformats.org/officeDocument/2006/relationships/oleObject" Target="embeddings/oleObject132.bin"/><Relationship Id="rId122" Type="http://schemas.openxmlformats.org/officeDocument/2006/relationships/image" Target="media/image56.wmf"/><Relationship Id="rId774" Type="http://schemas.openxmlformats.org/officeDocument/2006/relationships/customXml" Target="ink/ink299.xml"/><Relationship Id="rId981" Type="http://schemas.openxmlformats.org/officeDocument/2006/relationships/image" Target="media/image485.png"/><Relationship Id="rId1057" Type="http://schemas.openxmlformats.org/officeDocument/2006/relationships/image" Target="media/image522.png"/><Relationship Id="rId427" Type="http://schemas.openxmlformats.org/officeDocument/2006/relationships/image" Target="media/image212.png"/><Relationship Id="rId634" Type="http://schemas.openxmlformats.org/officeDocument/2006/relationships/image" Target="media/image314.png"/><Relationship Id="rId841" Type="http://schemas.openxmlformats.org/officeDocument/2006/relationships/image" Target="media/image417.png"/><Relationship Id="rId1264" Type="http://schemas.openxmlformats.org/officeDocument/2006/relationships/header" Target="header1.xml"/><Relationship Id="rId273" Type="http://schemas.openxmlformats.org/officeDocument/2006/relationships/customXml" Target="ink/ink117.xml"/><Relationship Id="rId480" Type="http://schemas.openxmlformats.org/officeDocument/2006/relationships/customXml" Target="ink/ink194.xml"/><Relationship Id="rId701" Type="http://schemas.openxmlformats.org/officeDocument/2006/relationships/customXml" Target="ink/ink277.xml"/><Relationship Id="rId939" Type="http://schemas.openxmlformats.org/officeDocument/2006/relationships/oleObject" Target="embeddings/oleObject110.bin"/><Relationship Id="rId1124" Type="http://schemas.openxmlformats.org/officeDocument/2006/relationships/customXml" Target="ink/ink440.xml"/><Relationship Id="rId68" Type="http://schemas.openxmlformats.org/officeDocument/2006/relationships/image" Target="media/image29.png"/><Relationship Id="rId133" Type="http://schemas.openxmlformats.org/officeDocument/2006/relationships/image" Target="media/image61.png"/><Relationship Id="rId340" Type="http://schemas.openxmlformats.org/officeDocument/2006/relationships/customXml" Target="ink/ink146.xml"/><Relationship Id="rId578" Type="http://schemas.openxmlformats.org/officeDocument/2006/relationships/image" Target="media/image286.png"/><Relationship Id="rId785" Type="http://schemas.openxmlformats.org/officeDocument/2006/relationships/image" Target="media/image389.png"/><Relationship Id="rId992" Type="http://schemas.openxmlformats.org/officeDocument/2006/relationships/customXml" Target="ink/ink373.xml"/><Relationship Id="rId200" Type="http://schemas.openxmlformats.org/officeDocument/2006/relationships/image" Target="media/image96.wmf"/><Relationship Id="rId438" Type="http://schemas.openxmlformats.org/officeDocument/2006/relationships/customXml" Target="ink/ink175.xml"/><Relationship Id="rId645" Type="http://schemas.openxmlformats.org/officeDocument/2006/relationships/customXml" Target="ink/ink260.xml"/><Relationship Id="rId852" Type="http://schemas.openxmlformats.org/officeDocument/2006/relationships/image" Target="media/image422.png"/><Relationship Id="rId1068" Type="http://schemas.openxmlformats.org/officeDocument/2006/relationships/customXml" Target="ink/ink412.xml"/><Relationship Id="rId284" Type="http://schemas.openxmlformats.org/officeDocument/2006/relationships/image" Target="media/image141.png"/><Relationship Id="rId491" Type="http://schemas.openxmlformats.org/officeDocument/2006/relationships/image" Target="media/image243.png"/><Relationship Id="rId505" Type="http://schemas.openxmlformats.org/officeDocument/2006/relationships/image" Target="media/image250.png"/><Relationship Id="rId712" Type="http://schemas.openxmlformats.org/officeDocument/2006/relationships/oleObject" Target="embeddings/oleObject71.bin"/><Relationship Id="rId1135" Type="http://schemas.openxmlformats.org/officeDocument/2006/relationships/image" Target="media/image561.png"/><Relationship Id="rId79" Type="http://schemas.openxmlformats.org/officeDocument/2006/relationships/customXml" Target="ink/ink31.xml"/><Relationship Id="rId144" Type="http://schemas.openxmlformats.org/officeDocument/2006/relationships/customXml" Target="ink/ink59.xml"/><Relationship Id="rId589" Type="http://schemas.openxmlformats.org/officeDocument/2006/relationships/customXml" Target="ink/ink232.xml"/><Relationship Id="rId796" Type="http://schemas.openxmlformats.org/officeDocument/2006/relationships/customXml" Target="ink/ink310.xml"/><Relationship Id="rId1202" Type="http://schemas.openxmlformats.org/officeDocument/2006/relationships/image" Target="media/image591.wmf"/><Relationship Id="rId351" Type="http://schemas.openxmlformats.org/officeDocument/2006/relationships/customXml" Target="ink/ink152.xml"/><Relationship Id="rId449" Type="http://schemas.openxmlformats.org/officeDocument/2006/relationships/image" Target="media/image223.png"/><Relationship Id="rId656" Type="http://schemas.openxmlformats.org/officeDocument/2006/relationships/image" Target="media/image325.png"/><Relationship Id="rId863" Type="http://schemas.openxmlformats.org/officeDocument/2006/relationships/customXml" Target="ink/ink338.xml"/><Relationship Id="rId1079" Type="http://schemas.openxmlformats.org/officeDocument/2006/relationships/image" Target="media/image533.png"/><Relationship Id="rId211" Type="http://schemas.openxmlformats.org/officeDocument/2006/relationships/image" Target="media/image103.emf"/><Relationship Id="rId295" Type="http://schemas.openxmlformats.org/officeDocument/2006/relationships/customXml" Target="ink/ink128.xml"/><Relationship Id="rId309" Type="http://schemas.openxmlformats.org/officeDocument/2006/relationships/customXml" Target="ink/ink135.xml"/><Relationship Id="rId516" Type="http://schemas.openxmlformats.org/officeDocument/2006/relationships/customXml" Target="ink/ink211.xml"/><Relationship Id="rId1146" Type="http://schemas.openxmlformats.org/officeDocument/2006/relationships/customXml" Target="ink/ink451.xml"/><Relationship Id="rId723" Type="http://schemas.openxmlformats.org/officeDocument/2006/relationships/image" Target="media/image359.wmf"/><Relationship Id="rId930" Type="http://schemas.openxmlformats.org/officeDocument/2006/relationships/customXml" Target="ink/ink357.xml"/><Relationship Id="rId1006" Type="http://schemas.openxmlformats.org/officeDocument/2006/relationships/customXml" Target="ink/ink380.xml"/><Relationship Id="rId155" Type="http://schemas.openxmlformats.org/officeDocument/2006/relationships/image" Target="media/image72.png"/><Relationship Id="rId362" Type="http://schemas.openxmlformats.org/officeDocument/2006/relationships/image" Target="media/image179.wmf"/><Relationship Id="rId1213" Type="http://schemas.openxmlformats.org/officeDocument/2006/relationships/oleObject" Target="embeddings/oleObject139.bin"/><Relationship Id="rId222" Type="http://schemas.openxmlformats.org/officeDocument/2006/relationships/image" Target="media/image110.png"/><Relationship Id="rId667" Type="http://schemas.openxmlformats.org/officeDocument/2006/relationships/customXml" Target="ink/ink271.xml"/><Relationship Id="rId874" Type="http://schemas.openxmlformats.org/officeDocument/2006/relationships/image" Target="media/image432.png"/><Relationship Id="rId17" Type="http://schemas.openxmlformats.org/officeDocument/2006/relationships/image" Target="media/image4.png"/><Relationship Id="rId527" Type="http://schemas.openxmlformats.org/officeDocument/2006/relationships/image" Target="media/image261.png"/><Relationship Id="rId734" Type="http://schemas.openxmlformats.org/officeDocument/2006/relationships/image" Target="media/image364.wmf"/><Relationship Id="rId941" Type="http://schemas.openxmlformats.org/officeDocument/2006/relationships/oleObject" Target="embeddings/oleObject111.bin"/><Relationship Id="rId1157" Type="http://schemas.openxmlformats.org/officeDocument/2006/relationships/customXml" Target="ink/ink457.xml"/><Relationship Id="rId70" Type="http://schemas.openxmlformats.org/officeDocument/2006/relationships/image" Target="media/image30.png"/><Relationship Id="rId166" Type="http://schemas.openxmlformats.org/officeDocument/2006/relationships/image" Target="media/image78.png"/><Relationship Id="rId373" Type="http://schemas.openxmlformats.org/officeDocument/2006/relationships/image" Target="media/image184.png"/><Relationship Id="rId580" Type="http://schemas.openxmlformats.org/officeDocument/2006/relationships/image" Target="media/image287.png"/><Relationship Id="rId801" Type="http://schemas.openxmlformats.org/officeDocument/2006/relationships/oleObject" Target="embeddings/oleObject86.bin"/><Relationship Id="rId1017" Type="http://schemas.openxmlformats.org/officeDocument/2006/relationships/image" Target="media/image503.png"/><Relationship Id="rId1224" Type="http://schemas.openxmlformats.org/officeDocument/2006/relationships/customXml" Target="ink/ink475.xml"/><Relationship Id="rId1" Type="http://schemas.openxmlformats.org/officeDocument/2006/relationships/customXml" Target="../customXml/item1.xml"/><Relationship Id="rId233" Type="http://schemas.openxmlformats.org/officeDocument/2006/relationships/customXml" Target="ink/ink97.xml"/><Relationship Id="rId440" Type="http://schemas.openxmlformats.org/officeDocument/2006/relationships/customXml" Target="ink/ink176.xml"/><Relationship Id="rId678" Type="http://schemas.openxmlformats.org/officeDocument/2006/relationships/oleObject" Target="embeddings/oleObject62.bin"/><Relationship Id="rId885" Type="http://schemas.openxmlformats.org/officeDocument/2006/relationships/image" Target="media/image438.wmf"/><Relationship Id="rId1070" Type="http://schemas.openxmlformats.org/officeDocument/2006/relationships/customXml" Target="ink/ink413.xml"/><Relationship Id="rId28" Type="http://schemas.openxmlformats.org/officeDocument/2006/relationships/customXml" Target="ink/ink7.xml"/><Relationship Id="rId300" Type="http://schemas.openxmlformats.org/officeDocument/2006/relationships/image" Target="media/image149.png"/><Relationship Id="rId538" Type="http://schemas.openxmlformats.org/officeDocument/2006/relationships/oleObject" Target="embeddings/oleObject45.bin"/><Relationship Id="rId745" Type="http://schemas.openxmlformats.org/officeDocument/2006/relationships/image" Target="media/image369.png"/><Relationship Id="rId952" Type="http://schemas.openxmlformats.org/officeDocument/2006/relationships/customXml" Target="ink/ink360.xml"/><Relationship Id="rId1168" Type="http://schemas.openxmlformats.org/officeDocument/2006/relationships/image" Target="media/image577.png"/><Relationship Id="rId81" Type="http://schemas.openxmlformats.org/officeDocument/2006/relationships/customXml" Target="ink/ink32.xml"/><Relationship Id="rId177" Type="http://schemas.openxmlformats.org/officeDocument/2006/relationships/customXml" Target="ink/ink74.xml"/><Relationship Id="rId384" Type="http://schemas.openxmlformats.org/officeDocument/2006/relationships/oleObject" Target="embeddings/oleObject30.bin"/><Relationship Id="rId591" Type="http://schemas.openxmlformats.org/officeDocument/2006/relationships/customXml" Target="ink/ink233.xml"/><Relationship Id="rId605" Type="http://schemas.openxmlformats.org/officeDocument/2006/relationships/customXml" Target="ink/ink240.xml"/><Relationship Id="rId812" Type="http://schemas.openxmlformats.org/officeDocument/2006/relationships/customXml" Target="ink/ink317.xml"/><Relationship Id="rId1028" Type="http://schemas.openxmlformats.org/officeDocument/2006/relationships/customXml" Target="ink/ink391.xml"/><Relationship Id="rId1235" Type="http://schemas.openxmlformats.org/officeDocument/2006/relationships/image" Target="media/image606.wmf"/><Relationship Id="rId244" Type="http://schemas.openxmlformats.org/officeDocument/2006/relationships/image" Target="media/image121.png"/><Relationship Id="rId689" Type="http://schemas.openxmlformats.org/officeDocument/2006/relationships/image" Target="media/image342.wmf"/><Relationship Id="rId896" Type="http://schemas.openxmlformats.org/officeDocument/2006/relationships/image" Target="media/image443.png"/><Relationship Id="rId1081" Type="http://schemas.openxmlformats.org/officeDocument/2006/relationships/image" Target="media/image534.png"/><Relationship Id="rId39" Type="http://schemas.openxmlformats.org/officeDocument/2006/relationships/image" Target="media/image15.png"/><Relationship Id="rId451" Type="http://schemas.openxmlformats.org/officeDocument/2006/relationships/image" Target="media/image224.png"/><Relationship Id="rId549" Type="http://schemas.openxmlformats.org/officeDocument/2006/relationships/image" Target="media/image272.wmf"/><Relationship Id="rId756" Type="http://schemas.openxmlformats.org/officeDocument/2006/relationships/customXml" Target="ink/ink290.xml"/><Relationship Id="rId1179" Type="http://schemas.openxmlformats.org/officeDocument/2006/relationships/image" Target="media/image582.wmf"/><Relationship Id="rId104" Type="http://schemas.openxmlformats.org/officeDocument/2006/relationships/image" Target="media/image47.png"/><Relationship Id="rId188" Type="http://schemas.openxmlformats.org/officeDocument/2006/relationships/image" Target="media/image89.png"/><Relationship Id="rId311" Type="http://schemas.openxmlformats.org/officeDocument/2006/relationships/customXml" Target="ink/ink136.xml"/><Relationship Id="rId395" Type="http://schemas.openxmlformats.org/officeDocument/2006/relationships/oleObject" Target="embeddings/oleObject33.bin"/><Relationship Id="rId409" Type="http://schemas.openxmlformats.org/officeDocument/2006/relationships/image" Target="media/image203.png"/><Relationship Id="rId963" Type="http://schemas.openxmlformats.org/officeDocument/2006/relationships/oleObject" Target="embeddings/oleObject119.bin"/><Relationship Id="rId1039" Type="http://schemas.openxmlformats.org/officeDocument/2006/relationships/customXml" Target="ink/ink397.xml"/><Relationship Id="rId1246" Type="http://schemas.openxmlformats.org/officeDocument/2006/relationships/oleObject" Target="embeddings/oleObject152.bin"/><Relationship Id="rId92" Type="http://schemas.openxmlformats.org/officeDocument/2006/relationships/image" Target="media/image41.png"/><Relationship Id="rId616" Type="http://schemas.openxmlformats.org/officeDocument/2006/relationships/image" Target="media/image305.png"/><Relationship Id="rId823" Type="http://schemas.openxmlformats.org/officeDocument/2006/relationships/oleObject" Target="embeddings/oleObject87.bin"/><Relationship Id="rId255" Type="http://schemas.openxmlformats.org/officeDocument/2006/relationships/customXml" Target="ink/ink108.xml"/><Relationship Id="rId462" Type="http://schemas.openxmlformats.org/officeDocument/2006/relationships/customXml" Target="ink/ink185.xml"/><Relationship Id="rId1092" Type="http://schemas.openxmlformats.org/officeDocument/2006/relationships/customXml" Target="ink/ink424.xml"/><Relationship Id="rId1106" Type="http://schemas.openxmlformats.org/officeDocument/2006/relationships/customXml" Target="ink/ink431.xml"/><Relationship Id="rId115" Type="http://schemas.openxmlformats.org/officeDocument/2006/relationships/customXml" Target="ink/ink48.xml"/><Relationship Id="rId322" Type="http://schemas.openxmlformats.org/officeDocument/2006/relationships/customXml" Target="ink/ink140.xml"/><Relationship Id="rId767" Type="http://schemas.openxmlformats.org/officeDocument/2006/relationships/image" Target="media/image380.png"/><Relationship Id="rId974" Type="http://schemas.openxmlformats.org/officeDocument/2006/relationships/customXml" Target="ink/ink365.xml"/><Relationship Id="rId199" Type="http://schemas.openxmlformats.org/officeDocument/2006/relationships/image" Target="media/image95.emf"/><Relationship Id="rId627" Type="http://schemas.openxmlformats.org/officeDocument/2006/relationships/customXml" Target="ink/ink251.xml"/><Relationship Id="rId834" Type="http://schemas.openxmlformats.org/officeDocument/2006/relationships/customXml" Target="ink/ink323.xml"/><Relationship Id="rId1257" Type="http://schemas.openxmlformats.org/officeDocument/2006/relationships/image" Target="media/image617.wmf"/><Relationship Id="rId266" Type="http://schemas.openxmlformats.org/officeDocument/2006/relationships/image" Target="media/image132.png"/><Relationship Id="rId473" Type="http://schemas.openxmlformats.org/officeDocument/2006/relationships/customXml" Target="ink/ink191.xml"/><Relationship Id="rId680" Type="http://schemas.openxmlformats.org/officeDocument/2006/relationships/oleObject" Target="embeddings/oleObject63.bin"/><Relationship Id="rId901" Type="http://schemas.openxmlformats.org/officeDocument/2006/relationships/oleObject" Target="embeddings/oleObject101.bin"/><Relationship Id="rId1117" Type="http://schemas.openxmlformats.org/officeDocument/2006/relationships/image" Target="media/image552.png"/><Relationship Id="rId30" Type="http://schemas.openxmlformats.org/officeDocument/2006/relationships/customXml" Target="ink/ink8.xml"/><Relationship Id="rId126" Type="http://schemas.openxmlformats.org/officeDocument/2006/relationships/customXml" Target="ink/ink50.xml"/><Relationship Id="rId333" Type="http://schemas.openxmlformats.org/officeDocument/2006/relationships/customXml" Target="ink/ink142.xml"/><Relationship Id="rId540" Type="http://schemas.openxmlformats.org/officeDocument/2006/relationships/oleObject" Target="embeddings/oleObject46.bin"/><Relationship Id="rId778" Type="http://schemas.openxmlformats.org/officeDocument/2006/relationships/customXml" Target="ink/ink301.xml"/><Relationship Id="rId985" Type="http://schemas.openxmlformats.org/officeDocument/2006/relationships/oleObject" Target="embeddings/oleObject122.bin"/><Relationship Id="rId1170" Type="http://schemas.openxmlformats.org/officeDocument/2006/relationships/image" Target="media/image578.png"/><Relationship Id="rId638" Type="http://schemas.openxmlformats.org/officeDocument/2006/relationships/image" Target="media/image316.png"/><Relationship Id="rId845" Type="http://schemas.openxmlformats.org/officeDocument/2006/relationships/image" Target="media/image419.png"/><Relationship Id="rId1030" Type="http://schemas.openxmlformats.org/officeDocument/2006/relationships/customXml" Target="ink/ink392.xml"/><Relationship Id="rId277" Type="http://schemas.openxmlformats.org/officeDocument/2006/relationships/customXml" Target="ink/ink119.xml"/><Relationship Id="rId400" Type="http://schemas.openxmlformats.org/officeDocument/2006/relationships/image" Target="media/image199.wmf"/><Relationship Id="rId484" Type="http://schemas.openxmlformats.org/officeDocument/2006/relationships/customXml" Target="ink/ink196.xml"/><Relationship Id="rId705" Type="http://schemas.openxmlformats.org/officeDocument/2006/relationships/customXml" Target="ink/ink279.xml"/><Relationship Id="rId1128" Type="http://schemas.openxmlformats.org/officeDocument/2006/relationships/customXml" Target="ink/ink442.xml"/><Relationship Id="rId137" Type="http://schemas.openxmlformats.org/officeDocument/2006/relationships/image" Target="media/image63.png"/><Relationship Id="rId344" Type="http://schemas.openxmlformats.org/officeDocument/2006/relationships/customXml" Target="ink/ink148.xml"/><Relationship Id="rId691" Type="http://schemas.openxmlformats.org/officeDocument/2006/relationships/image" Target="media/image343.wmf"/><Relationship Id="rId789" Type="http://schemas.openxmlformats.org/officeDocument/2006/relationships/image" Target="media/image391.png"/><Relationship Id="rId912" Type="http://schemas.openxmlformats.org/officeDocument/2006/relationships/image" Target="media/image451.wmf"/><Relationship Id="rId996" Type="http://schemas.openxmlformats.org/officeDocument/2006/relationships/customXml" Target="ink/ink375.xml"/><Relationship Id="rId41" Type="http://schemas.openxmlformats.org/officeDocument/2006/relationships/oleObject" Target="embeddings/oleObject6.bin"/><Relationship Id="rId551" Type="http://schemas.openxmlformats.org/officeDocument/2006/relationships/image" Target="media/image273.wmf"/><Relationship Id="rId649" Type="http://schemas.openxmlformats.org/officeDocument/2006/relationships/customXml" Target="ink/ink262.xml"/><Relationship Id="rId856" Type="http://schemas.openxmlformats.org/officeDocument/2006/relationships/customXml" Target="ink/ink334.xml"/><Relationship Id="rId1181" Type="http://schemas.openxmlformats.org/officeDocument/2006/relationships/customXml" Target="ink/ink468.xml"/><Relationship Id="rId190" Type="http://schemas.openxmlformats.org/officeDocument/2006/relationships/image" Target="media/image90.png"/><Relationship Id="rId204" Type="http://schemas.openxmlformats.org/officeDocument/2006/relationships/image" Target="media/image99.png"/><Relationship Id="rId288" Type="http://schemas.openxmlformats.org/officeDocument/2006/relationships/image" Target="media/image143.png"/><Relationship Id="rId411" Type="http://schemas.openxmlformats.org/officeDocument/2006/relationships/oleObject" Target="embeddings/oleObject37.bin"/><Relationship Id="rId509" Type="http://schemas.openxmlformats.org/officeDocument/2006/relationships/image" Target="media/image252.png"/><Relationship Id="rId1041" Type="http://schemas.openxmlformats.org/officeDocument/2006/relationships/customXml" Target="ink/ink398.xml"/><Relationship Id="rId1139" Type="http://schemas.openxmlformats.org/officeDocument/2006/relationships/image" Target="media/image563.png"/><Relationship Id="rId495" Type="http://schemas.openxmlformats.org/officeDocument/2006/relationships/image" Target="media/image245.png"/><Relationship Id="rId716" Type="http://schemas.openxmlformats.org/officeDocument/2006/relationships/oleObject" Target="embeddings/oleObject73.bin"/><Relationship Id="rId923" Type="http://schemas.openxmlformats.org/officeDocument/2006/relationships/image" Target="media/image456.png"/><Relationship Id="rId52" Type="http://schemas.openxmlformats.org/officeDocument/2006/relationships/image" Target="media/image21.png"/><Relationship Id="rId148" Type="http://schemas.openxmlformats.org/officeDocument/2006/relationships/customXml" Target="ink/ink61.xml"/><Relationship Id="rId355" Type="http://schemas.openxmlformats.org/officeDocument/2006/relationships/oleObject" Target="embeddings/oleObject21.bin"/><Relationship Id="rId562" Type="http://schemas.openxmlformats.org/officeDocument/2006/relationships/oleObject" Target="embeddings/oleObject55.bin"/><Relationship Id="rId1192" Type="http://schemas.openxmlformats.org/officeDocument/2006/relationships/oleObject" Target="embeddings/oleObject130.bin"/><Relationship Id="rId1206" Type="http://schemas.openxmlformats.org/officeDocument/2006/relationships/customXml" Target="ink/ink471.xml"/><Relationship Id="rId215" Type="http://schemas.openxmlformats.org/officeDocument/2006/relationships/customXml" Target="ink/ink89.xml"/><Relationship Id="rId422" Type="http://schemas.openxmlformats.org/officeDocument/2006/relationships/customXml" Target="ink/ink167.xml"/><Relationship Id="rId867" Type="http://schemas.openxmlformats.org/officeDocument/2006/relationships/customXml" Target="ink/ink340.xml"/><Relationship Id="rId1052" Type="http://schemas.openxmlformats.org/officeDocument/2006/relationships/customXml" Target="ink/ink404.xml"/><Relationship Id="rId299" Type="http://schemas.openxmlformats.org/officeDocument/2006/relationships/customXml" Target="ink/ink130.xml"/><Relationship Id="rId727" Type="http://schemas.openxmlformats.org/officeDocument/2006/relationships/oleObject" Target="embeddings/oleObject79.bin"/><Relationship Id="rId934" Type="http://schemas.openxmlformats.org/officeDocument/2006/relationships/image" Target="media/image462.wmf"/><Relationship Id="rId63" Type="http://schemas.openxmlformats.org/officeDocument/2006/relationships/customXml" Target="ink/ink23.xml"/><Relationship Id="rId159" Type="http://schemas.openxmlformats.org/officeDocument/2006/relationships/customXml" Target="ink/ink65.xml"/><Relationship Id="rId366" Type="http://schemas.openxmlformats.org/officeDocument/2006/relationships/image" Target="media/image181.wmf"/><Relationship Id="rId573" Type="http://schemas.openxmlformats.org/officeDocument/2006/relationships/customXml" Target="ink/ink225.xml"/><Relationship Id="rId780" Type="http://schemas.openxmlformats.org/officeDocument/2006/relationships/customXml" Target="ink/ink302.xml"/><Relationship Id="rId1217" Type="http://schemas.openxmlformats.org/officeDocument/2006/relationships/oleObject" Target="embeddings/oleObject141.bin"/><Relationship Id="rId226" Type="http://schemas.openxmlformats.org/officeDocument/2006/relationships/image" Target="media/image112.png"/><Relationship Id="rId433" Type="http://schemas.openxmlformats.org/officeDocument/2006/relationships/image" Target="media/image215.png"/><Relationship Id="rId878" Type="http://schemas.openxmlformats.org/officeDocument/2006/relationships/image" Target="media/image434.png"/><Relationship Id="rId1063" Type="http://schemas.openxmlformats.org/officeDocument/2006/relationships/image" Target="media/image525.png"/><Relationship Id="rId640" Type="http://schemas.openxmlformats.org/officeDocument/2006/relationships/image" Target="media/image317.png"/><Relationship Id="rId738" Type="http://schemas.openxmlformats.org/officeDocument/2006/relationships/image" Target="media/image366.wmf"/><Relationship Id="rId945" Type="http://schemas.openxmlformats.org/officeDocument/2006/relationships/oleObject" Target="embeddings/oleObject113.bin"/><Relationship Id="rId74" Type="http://schemas.openxmlformats.org/officeDocument/2006/relationships/image" Target="media/image32.png"/><Relationship Id="rId377" Type="http://schemas.openxmlformats.org/officeDocument/2006/relationships/customXml" Target="ink/ink156.xml"/><Relationship Id="rId500" Type="http://schemas.openxmlformats.org/officeDocument/2006/relationships/customXml" Target="ink/ink204.xml"/><Relationship Id="rId584" Type="http://schemas.openxmlformats.org/officeDocument/2006/relationships/image" Target="media/image289.png"/><Relationship Id="rId805" Type="http://schemas.openxmlformats.org/officeDocument/2006/relationships/image" Target="media/image399.png"/><Relationship Id="rId1130" Type="http://schemas.openxmlformats.org/officeDocument/2006/relationships/customXml" Target="ink/ink443.xml"/><Relationship Id="rId1228" Type="http://schemas.openxmlformats.org/officeDocument/2006/relationships/oleObject" Target="embeddings/oleObject143.bin"/><Relationship Id="rId5" Type="http://schemas.openxmlformats.org/officeDocument/2006/relationships/webSettings" Target="webSettings.xml"/><Relationship Id="rId237" Type="http://schemas.openxmlformats.org/officeDocument/2006/relationships/customXml" Target="ink/ink99.xml"/><Relationship Id="rId791" Type="http://schemas.openxmlformats.org/officeDocument/2006/relationships/image" Target="media/image392.png"/><Relationship Id="rId889" Type="http://schemas.openxmlformats.org/officeDocument/2006/relationships/image" Target="media/image440.wmf"/><Relationship Id="rId1074" Type="http://schemas.openxmlformats.org/officeDocument/2006/relationships/customXml" Target="ink/ink415.xml"/><Relationship Id="rId444" Type="http://schemas.openxmlformats.org/officeDocument/2006/relationships/customXml" Target="ink/ink178.xml"/><Relationship Id="rId651" Type="http://schemas.openxmlformats.org/officeDocument/2006/relationships/customXml" Target="ink/ink263.xml"/><Relationship Id="rId749" Type="http://schemas.openxmlformats.org/officeDocument/2006/relationships/image" Target="media/image371.png"/><Relationship Id="rId290" Type="http://schemas.openxmlformats.org/officeDocument/2006/relationships/image" Target="media/image144.png"/><Relationship Id="rId304" Type="http://schemas.openxmlformats.org/officeDocument/2006/relationships/image" Target="media/image151.png"/><Relationship Id="rId388" Type="http://schemas.openxmlformats.org/officeDocument/2006/relationships/image" Target="media/image192.png"/><Relationship Id="rId511" Type="http://schemas.openxmlformats.org/officeDocument/2006/relationships/image" Target="media/image253.png"/><Relationship Id="rId609" Type="http://schemas.openxmlformats.org/officeDocument/2006/relationships/customXml" Target="ink/ink242.xml"/><Relationship Id="rId956" Type="http://schemas.openxmlformats.org/officeDocument/2006/relationships/customXml" Target="ink/ink361.xml"/><Relationship Id="rId1141" Type="http://schemas.openxmlformats.org/officeDocument/2006/relationships/image" Target="media/image564.png"/><Relationship Id="rId1239" Type="http://schemas.openxmlformats.org/officeDocument/2006/relationships/image" Target="media/image608.wmf"/><Relationship Id="rId85" Type="http://schemas.openxmlformats.org/officeDocument/2006/relationships/customXml" Target="ink/ink34.xml"/><Relationship Id="rId150" Type="http://schemas.openxmlformats.org/officeDocument/2006/relationships/customXml" Target="ink/ink62.xml"/><Relationship Id="rId595" Type="http://schemas.openxmlformats.org/officeDocument/2006/relationships/customXml" Target="ink/ink235.xml"/><Relationship Id="rId816" Type="http://schemas.openxmlformats.org/officeDocument/2006/relationships/customXml" Target="ink/ink319.xml"/><Relationship Id="rId1001" Type="http://schemas.openxmlformats.org/officeDocument/2006/relationships/image" Target="media/image495.png"/><Relationship Id="rId248" Type="http://schemas.openxmlformats.org/officeDocument/2006/relationships/image" Target="media/image123.png"/><Relationship Id="rId455" Type="http://schemas.openxmlformats.org/officeDocument/2006/relationships/oleObject" Target="embeddings/oleObject41.bin"/><Relationship Id="rId662" Type="http://schemas.openxmlformats.org/officeDocument/2006/relationships/image" Target="media/image328.png"/><Relationship Id="rId1085" Type="http://schemas.openxmlformats.org/officeDocument/2006/relationships/image" Target="media/image536.png"/><Relationship Id="rId12" Type="http://schemas.openxmlformats.org/officeDocument/2006/relationships/image" Target="media/image3.wmf"/><Relationship Id="rId108" Type="http://schemas.openxmlformats.org/officeDocument/2006/relationships/image" Target="media/image49.png"/><Relationship Id="rId315" Type="http://schemas.openxmlformats.org/officeDocument/2006/relationships/customXml" Target="ink/ink138.xml"/><Relationship Id="rId522" Type="http://schemas.openxmlformats.org/officeDocument/2006/relationships/customXml" Target="ink/ink214.xml"/><Relationship Id="rId967" Type="http://schemas.openxmlformats.org/officeDocument/2006/relationships/oleObject" Target="embeddings/oleObject121.bin"/><Relationship Id="rId1152" Type="http://schemas.openxmlformats.org/officeDocument/2006/relationships/customXml" Target="ink/ink454.xml"/><Relationship Id="rId96" Type="http://schemas.openxmlformats.org/officeDocument/2006/relationships/image" Target="media/image43.png"/><Relationship Id="rId161" Type="http://schemas.openxmlformats.org/officeDocument/2006/relationships/customXml" Target="ink/ink66.xml"/><Relationship Id="rId399" Type="http://schemas.openxmlformats.org/officeDocument/2006/relationships/oleObject" Target="embeddings/oleObject35.bin"/><Relationship Id="rId827" Type="http://schemas.openxmlformats.org/officeDocument/2006/relationships/oleObject" Target="embeddings/oleObject89.bin"/><Relationship Id="rId1012" Type="http://schemas.openxmlformats.org/officeDocument/2006/relationships/customXml" Target="ink/ink383.xml"/><Relationship Id="rId259" Type="http://schemas.openxmlformats.org/officeDocument/2006/relationships/customXml" Target="ink/ink110.xml"/><Relationship Id="rId466" Type="http://schemas.openxmlformats.org/officeDocument/2006/relationships/customXml" Target="ink/ink187.xml"/><Relationship Id="rId673" Type="http://schemas.openxmlformats.org/officeDocument/2006/relationships/image" Target="media/image334.wmf"/><Relationship Id="rId880" Type="http://schemas.openxmlformats.org/officeDocument/2006/relationships/image" Target="media/image435.png"/><Relationship Id="rId1096" Type="http://schemas.openxmlformats.org/officeDocument/2006/relationships/customXml" Target="ink/ink426.xml"/><Relationship Id="rId23" Type="http://schemas.openxmlformats.org/officeDocument/2006/relationships/image" Target="media/image7.png"/><Relationship Id="rId119" Type="http://schemas.openxmlformats.org/officeDocument/2006/relationships/oleObject" Target="embeddings/oleObject10.bin"/><Relationship Id="rId326" Type="http://schemas.openxmlformats.org/officeDocument/2006/relationships/oleObject" Target="embeddings/oleObject17.bin"/><Relationship Id="rId533" Type="http://schemas.openxmlformats.org/officeDocument/2006/relationships/image" Target="media/image264.png"/><Relationship Id="rId978" Type="http://schemas.openxmlformats.org/officeDocument/2006/relationships/customXml" Target="ink/ink367.xml"/><Relationship Id="rId1163" Type="http://schemas.openxmlformats.org/officeDocument/2006/relationships/customXml" Target="ink/ink460.xml"/><Relationship Id="rId740" Type="http://schemas.openxmlformats.org/officeDocument/2006/relationships/customXml" Target="ink/ink282.xml"/><Relationship Id="rId838" Type="http://schemas.openxmlformats.org/officeDocument/2006/relationships/customXml" Target="ink/ink325.xml"/><Relationship Id="rId1023" Type="http://schemas.openxmlformats.org/officeDocument/2006/relationships/image" Target="media/image506.png"/><Relationship Id="rId172" Type="http://schemas.openxmlformats.org/officeDocument/2006/relationships/image" Target="media/image81.png"/><Relationship Id="rId477" Type="http://schemas.openxmlformats.org/officeDocument/2006/relationships/image" Target="media/image236.png"/><Relationship Id="rId600" Type="http://schemas.openxmlformats.org/officeDocument/2006/relationships/image" Target="media/image297.png"/><Relationship Id="rId684" Type="http://schemas.openxmlformats.org/officeDocument/2006/relationships/oleObject" Target="embeddings/oleObject65.bin"/><Relationship Id="rId1230" Type="http://schemas.openxmlformats.org/officeDocument/2006/relationships/oleObject" Target="embeddings/oleObject144.bin"/><Relationship Id="rId337" Type="http://schemas.openxmlformats.org/officeDocument/2006/relationships/image" Target="media/image166.png"/><Relationship Id="rId891" Type="http://schemas.openxmlformats.org/officeDocument/2006/relationships/image" Target="media/image441.wmf"/><Relationship Id="rId905" Type="http://schemas.openxmlformats.org/officeDocument/2006/relationships/image" Target="media/image447.png"/><Relationship Id="rId989" Type="http://schemas.openxmlformats.org/officeDocument/2006/relationships/image" Target="media/image489.png"/><Relationship Id="rId34" Type="http://schemas.openxmlformats.org/officeDocument/2006/relationships/customXml" Target="ink/ink10.xml"/><Relationship Id="rId544" Type="http://schemas.openxmlformats.org/officeDocument/2006/relationships/image" Target="media/image269.png"/><Relationship Id="rId751" Type="http://schemas.openxmlformats.org/officeDocument/2006/relationships/image" Target="media/image372.png"/><Relationship Id="rId849" Type="http://schemas.openxmlformats.org/officeDocument/2006/relationships/image" Target="media/image421.wmf"/><Relationship Id="rId1174" Type="http://schemas.openxmlformats.org/officeDocument/2006/relationships/customXml" Target="ink/ink466.xml"/><Relationship Id="rId183" Type="http://schemas.openxmlformats.org/officeDocument/2006/relationships/customXml" Target="ink/ink77.xml"/><Relationship Id="rId390" Type="http://schemas.openxmlformats.org/officeDocument/2006/relationships/image" Target="media/image193.emf"/><Relationship Id="rId404" Type="http://schemas.openxmlformats.org/officeDocument/2006/relationships/customXml" Target="ink/ink161.xml"/><Relationship Id="rId611" Type="http://schemas.openxmlformats.org/officeDocument/2006/relationships/customXml" Target="ink/ink243.xml"/><Relationship Id="rId1034" Type="http://schemas.openxmlformats.org/officeDocument/2006/relationships/customXml" Target="ink/ink394.xml"/><Relationship Id="rId1241" Type="http://schemas.openxmlformats.org/officeDocument/2006/relationships/image" Target="media/image609.wmf"/><Relationship Id="rId250" Type="http://schemas.openxmlformats.org/officeDocument/2006/relationships/image" Target="media/image124.png"/><Relationship Id="rId488" Type="http://schemas.openxmlformats.org/officeDocument/2006/relationships/customXml" Target="ink/ink198.xml"/><Relationship Id="rId695" Type="http://schemas.openxmlformats.org/officeDocument/2006/relationships/customXml" Target="ink/ink274.xml"/><Relationship Id="rId709" Type="http://schemas.openxmlformats.org/officeDocument/2006/relationships/customXml" Target="ink/ink281.xml"/><Relationship Id="rId916" Type="http://schemas.openxmlformats.org/officeDocument/2006/relationships/customXml" Target="ink/ink350.xml"/><Relationship Id="rId1101" Type="http://schemas.openxmlformats.org/officeDocument/2006/relationships/image" Target="media/image544.png"/><Relationship Id="rId45" Type="http://schemas.openxmlformats.org/officeDocument/2006/relationships/customXml" Target="ink/ink14.xml"/><Relationship Id="rId110" Type="http://schemas.openxmlformats.org/officeDocument/2006/relationships/oleObject" Target="embeddings/oleObject8.bin"/><Relationship Id="rId348" Type="http://schemas.openxmlformats.org/officeDocument/2006/relationships/customXml" Target="ink/ink150.xml"/><Relationship Id="rId555" Type="http://schemas.openxmlformats.org/officeDocument/2006/relationships/image" Target="media/image275.wmf"/><Relationship Id="rId762" Type="http://schemas.openxmlformats.org/officeDocument/2006/relationships/customXml" Target="ink/ink293.xml"/><Relationship Id="rId1185" Type="http://schemas.openxmlformats.org/officeDocument/2006/relationships/oleObject" Target="embeddings/oleObject126.bin"/><Relationship Id="rId194" Type="http://schemas.openxmlformats.org/officeDocument/2006/relationships/image" Target="media/image92.png"/><Relationship Id="rId208" Type="http://schemas.openxmlformats.org/officeDocument/2006/relationships/image" Target="media/image101.png"/><Relationship Id="rId415" Type="http://schemas.openxmlformats.org/officeDocument/2006/relationships/image" Target="media/image206.png"/><Relationship Id="rId622" Type="http://schemas.openxmlformats.org/officeDocument/2006/relationships/image" Target="media/image308.png"/><Relationship Id="rId1045" Type="http://schemas.openxmlformats.org/officeDocument/2006/relationships/customXml" Target="ink/ink400.xml"/><Relationship Id="rId1252" Type="http://schemas.openxmlformats.org/officeDocument/2006/relationships/oleObject" Target="embeddings/oleObject155.bin"/><Relationship Id="rId261" Type="http://schemas.openxmlformats.org/officeDocument/2006/relationships/customXml" Target="ink/ink111.xml"/><Relationship Id="rId499" Type="http://schemas.openxmlformats.org/officeDocument/2006/relationships/image" Target="media/image247.png"/><Relationship Id="rId927" Type="http://schemas.openxmlformats.org/officeDocument/2006/relationships/image" Target="media/image458.png"/><Relationship Id="rId1112" Type="http://schemas.openxmlformats.org/officeDocument/2006/relationships/customXml" Target="ink/ink434.xml"/><Relationship Id="rId56" Type="http://schemas.openxmlformats.org/officeDocument/2006/relationships/image" Target="media/image23.png"/><Relationship Id="rId359" Type="http://schemas.openxmlformats.org/officeDocument/2006/relationships/oleObject" Target="embeddings/oleObject23.bin"/><Relationship Id="rId566" Type="http://schemas.openxmlformats.org/officeDocument/2006/relationships/oleObject" Target="embeddings/oleObject57.bin"/><Relationship Id="rId773" Type="http://schemas.openxmlformats.org/officeDocument/2006/relationships/image" Target="media/image383.png"/><Relationship Id="rId1196" Type="http://schemas.openxmlformats.org/officeDocument/2006/relationships/image" Target="media/image589.wmf"/><Relationship Id="rId121" Type="http://schemas.openxmlformats.org/officeDocument/2006/relationships/oleObject" Target="embeddings/oleObject11.bin"/><Relationship Id="rId219" Type="http://schemas.openxmlformats.org/officeDocument/2006/relationships/customXml" Target="ink/ink91.xml"/><Relationship Id="rId426" Type="http://schemas.openxmlformats.org/officeDocument/2006/relationships/customXml" Target="ink/ink169.xml"/><Relationship Id="rId633" Type="http://schemas.openxmlformats.org/officeDocument/2006/relationships/customXml" Target="ink/ink254.xml"/><Relationship Id="rId980" Type="http://schemas.openxmlformats.org/officeDocument/2006/relationships/customXml" Target="ink/ink368.xml"/><Relationship Id="rId1056" Type="http://schemas.openxmlformats.org/officeDocument/2006/relationships/customXml" Target="ink/ink406.xml"/><Relationship Id="rId1263" Type="http://schemas.openxmlformats.org/officeDocument/2006/relationships/oleObject" Target="embeddings/oleObject161.bin"/><Relationship Id="rId840" Type="http://schemas.openxmlformats.org/officeDocument/2006/relationships/customXml" Target="ink/ink326.xml"/><Relationship Id="rId938" Type="http://schemas.openxmlformats.org/officeDocument/2006/relationships/image" Target="media/image464.wmf"/><Relationship Id="rId67" Type="http://schemas.openxmlformats.org/officeDocument/2006/relationships/customXml" Target="ink/ink25.xml"/><Relationship Id="rId272" Type="http://schemas.openxmlformats.org/officeDocument/2006/relationships/image" Target="media/image135.png"/><Relationship Id="rId577" Type="http://schemas.openxmlformats.org/officeDocument/2006/relationships/customXml" Target="ink/ink226.xml"/><Relationship Id="rId700" Type="http://schemas.openxmlformats.org/officeDocument/2006/relationships/image" Target="media/image347.png"/><Relationship Id="rId1123" Type="http://schemas.openxmlformats.org/officeDocument/2006/relationships/image" Target="media/image555.png"/><Relationship Id="rId132" Type="http://schemas.openxmlformats.org/officeDocument/2006/relationships/customXml" Target="ink/ink53.xml"/><Relationship Id="rId784" Type="http://schemas.openxmlformats.org/officeDocument/2006/relationships/customXml" Target="ink/ink304.xml"/><Relationship Id="rId991" Type="http://schemas.openxmlformats.org/officeDocument/2006/relationships/image" Target="media/image490.png"/><Relationship Id="rId1067" Type="http://schemas.openxmlformats.org/officeDocument/2006/relationships/image" Target="media/image527.png"/><Relationship Id="rId437" Type="http://schemas.openxmlformats.org/officeDocument/2006/relationships/image" Target="media/image217.png"/><Relationship Id="rId644" Type="http://schemas.openxmlformats.org/officeDocument/2006/relationships/image" Target="media/image319.png"/><Relationship Id="rId851" Type="http://schemas.openxmlformats.org/officeDocument/2006/relationships/customXml" Target="ink/ink331.xml"/><Relationship Id="rId283" Type="http://schemas.openxmlformats.org/officeDocument/2006/relationships/customXml" Target="ink/ink122.xml"/><Relationship Id="rId490" Type="http://schemas.openxmlformats.org/officeDocument/2006/relationships/customXml" Target="ink/ink199.xml"/><Relationship Id="rId504" Type="http://schemas.openxmlformats.org/officeDocument/2006/relationships/customXml" Target="ink/ink206.xml"/><Relationship Id="rId711" Type="http://schemas.openxmlformats.org/officeDocument/2006/relationships/image" Target="media/image353.wmf"/><Relationship Id="rId949" Type="http://schemas.openxmlformats.org/officeDocument/2006/relationships/image" Target="media/image469.png"/><Relationship Id="rId1134" Type="http://schemas.openxmlformats.org/officeDocument/2006/relationships/customXml" Target="ink/ink445.xml"/><Relationship Id="rId78" Type="http://schemas.openxmlformats.org/officeDocument/2006/relationships/image" Target="media/image34.png"/><Relationship Id="rId143" Type="http://schemas.openxmlformats.org/officeDocument/2006/relationships/customXml" Target="ink/ink58.xml"/><Relationship Id="rId350" Type="http://schemas.openxmlformats.org/officeDocument/2006/relationships/customXml" Target="ink/ink151.xml"/><Relationship Id="rId588" Type="http://schemas.openxmlformats.org/officeDocument/2006/relationships/image" Target="media/image291.png"/><Relationship Id="rId795" Type="http://schemas.openxmlformats.org/officeDocument/2006/relationships/image" Target="media/image394.png"/><Relationship Id="rId809" Type="http://schemas.openxmlformats.org/officeDocument/2006/relationships/image" Target="media/image401.png"/><Relationship Id="rId1201" Type="http://schemas.openxmlformats.org/officeDocument/2006/relationships/oleObject" Target="embeddings/oleObject13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png"/><Relationship Id="rId448" Type="http://schemas.openxmlformats.org/officeDocument/2006/relationships/customXml" Target="ink/ink180.xml"/><Relationship Id="rId655" Type="http://schemas.openxmlformats.org/officeDocument/2006/relationships/customXml" Target="ink/ink265.xml"/><Relationship Id="rId862" Type="http://schemas.openxmlformats.org/officeDocument/2006/relationships/image" Target="media/image426.png"/><Relationship Id="rId1078" Type="http://schemas.openxmlformats.org/officeDocument/2006/relationships/customXml" Target="ink/ink417.xml"/><Relationship Id="rId294" Type="http://schemas.openxmlformats.org/officeDocument/2006/relationships/image" Target="media/image146.png"/><Relationship Id="rId308" Type="http://schemas.openxmlformats.org/officeDocument/2006/relationships/image" Target="media/image153.png"/><Relationship Id="rId515" Type="http://schemas.openxmlformats.org/officeDocument/2006/relationships/oleObject" Target="embeddings/oleObject43.bin"/><Relationship Id="rId722" Type="http://schemas.openxmlformats.org/officeDocument/2006/relationships/oleObject" Target="embeddings/oleObject76.bin"/><Relationship Id="rId1145" Type="http://schemas.openxmlformats.org/officeDocument/2006/relationships/image" Target="media/image566.png"/><Relationship Id="rId89" Type="http://schemas.openxmlformats.org/officeDocument/2006/relationships/customXml" Target="ink/ink36.xml"/><Relationship Id="rId154" Type="http://schemas.openxmlformats.org/officeDocument/2006/relationships/customXml" Target="ink/ink64.xml"/><Relationship Id="rId361" Type="http://schemas.openxmlformats.org/officeDocument/2006/relationships/oleObject" Target="embeddings/oleObject24.bin"/><Relationship Id="rId599" Type="http://schemas.openxmlformats.org/officeDocument/2006/relationships/customXml" Target="ink/ink237.xml"/><Relationship Id="rId1005" Type="http://schemas.openxmlformats.org/officeDocument/2006/relationships/image" Target="media/image497.png"/><Relationship Id="rId1212" Type="http://schemas.openxmlformats.org/officeDocument/2006/relationships/image" Target="media/image595.wmf"/><Relationship Id="rId459" Type="http://schemas.openxmlformats.org/officeDocument/2006/relationships/image" Target="media/image228.png"/><Relationship Id="rId666" Type="http://schemas.openxmlformats.org/officeDocument/2006/relationships/image" Target="media/image330.png"/><Relationship Id="rId873" Type="http://schemas.openxmlformats.org/officeDocument/2006/relationships/customXml" Target="ink/ink343.xml"/><Relationship Id="rId1089" Type="http://schemas.openxmlformats.org/officeDocument/2006/relationships/image" Target="media/image538.png"/><Relationship Id="rId16" Type="http://schemas.openxmlformats.org/officeDocument/2006/relationships/customXml" Target="ink/ink1.xml"/><Relationship Id="rId221" Type="http://schemas.openxmlformats.org/officeDocument/2006/relationships/customXml" Target="ink/ink92.xml"/><Relationship Id="rId319" Type="http://schemas.openxmlformats.org/officeDocument/2006/relationships/oleObject" Target="embeddings/oleObject15.bin"/><Relationship Id="rId526" Type="http://schemas.openxmlformats.org/officeDocument/2006/relationships/customXml" Target="ink/ink216.xml"/><Relationship Id="rId1156" Type="http://schemas.openxmlformats.org/officeDocument/2006/relationships/customXml" Target="ink/ink456.xml"/><Relationship Id="rId733" Type="http://schemas.openxmlformats.org/officeDocument/2006/relationships/oleObject" Target="embeddings/oleObject82.bin"/><Relationship Id="rId940" Type="http://schemas.openxmlformats.org/officeDocument/2006/relationships/image" Target="media/image465.wmf"/><Relationship Id="rId1016" Type="http://schemas.openxmlformats.org/officeDocument/2006/relationships/customXml" Target="ink/ink385.xml"/><Relationship Id="rId165" Type="http://schemas.openxmlformats.org/officeDocument/2006/relationships/customXml" Target="ink/ink68.xml"/><Relationship Id="rId372" Type="http://schemas.openxmlformats.org/officeDocument/2006/relationships/customXml" Target="ink/ink154.xml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image" Target="media/image600.png"/><Relationship Id="rId232" Type="http://schemas.openxmlformats.org/officeDocument/2006/relationships/image" Target="media/image115.png"/><Relationship Id="rId884" Type="http://schemas.openxmlformats.org/officeDocument/2006/relationships/oleObject" Target="embeddings/oleObject94.bin"/><Relationship Id="rId27" Type="http://schemas.openxmlformats.org/officeDocument/2006/relationships/image" Target="media/image9.png"/><Relationship Id="rId537" Type="http://schemas.openxmlformats.org/officeDocument/2006/relationships/image" Target="media/image266.wmf"/><Relationship Id="rId744" Type="http://schemas.openxmlformats.org/officeDocument/2006/relationships/customXml" Target="ink/ink284.xml"/><Relationship Id="rId951" Type="http://schemas.openxmlformats.org/officeDocument/2006/relationships/oleObject" Target="embeddings/oleObject115.bin"/><Relationship Id="rId1167" Type="http://schemas.openxmlformats.org/officeDocument/2006/relationships/customXml" Target="ink/ink462.xml"/><Relationship Id="rId80" Type="http://schemas.openxmlformats.org/officeDocument/2006/relationships/image" Target="media/image35.png"/><Relationship Id="rId176" Type="http://schemas.openxmlformats.org/officeDocument/2006/relationships/image" Target="media/image83.png"/><Relationship Id="rId383" Type="http://schemas.openxmlformats.org/officeDocument/2006/relationships/image" Target="media/image190.wmf"/><Relationship Id="rId590" Type="http://schemas.openxmlformats.org/officeDocument/2006/relationships/image" Target="media/image292.png"/><Relationship Id="rId604" Type="http://schemas.openxmlformats.org/officeDocument/2006/relationships/image" Target="media/image299.png"/><Relationship Id="rId811" Type="http://schemas.openxmlformats.org/officeDocument/2006/relationships/image" Target="media/image402.png"/><Relationship Id="rId1027" Type="http://schemas.openxmlformats.org/officeDocument/2006/relationships/image" Target="media/image508.png"/><Relationship Id="rId1234" Type="http://schemas.openxmlformats.org/officeDocument/2006/relationships/oleObject" Target="embeddings/oleObject146.bin"/><Relationship Id="rId243" Type="http://schemas.openxmlformats.org/officeDocument/2006/relationships/customXml" Target="ink/ink102.xml"/><Relationship Id="rId450" Type="http://schemas.openxmlformats.org/officeDocument/2006/relationships/customXml" Target="ink/ink181.xml"/><Relationship Id="rId688" Type="http://schemas.openxmlformats.org/officeDocument/2006/relationships/oleObject" Target="embeddings/oleObject67.bin"/><Relationship Id="rId895" Type="http://schemas.openxmlformats.org/officeDocument/2006/relationships/customXml" Target="ink/ink348.xml"/><Relationship Id="rId909" Type="http://schemas.openxmlformats.org/officeDocument/2006/relationships/oleObject" Target="embeddings/oleObject104.bin"/><Relationship Id="rId1080" Type="http://schemas.openxmlformats.org/officeDocument/2006/relationships/customXml" Target="ink/ink418.xml"/><Relationship Id="rId38" Type="http://schemas.openxmlformats.org/officeDocument/2006/relationships/customXml" Target="ink/ink12.xml"/><Relationship Id="rId103" Type="http://schemas.openxmlformats.org/officeDocument/2006/relationships/customXml" Target="ink/ink43.xml"/><Relationship Id="rId310" Type="http://schemas.openxmlformats.org/officeDocument/2006/relationships/image" Target="media/image154.png"/><Relationship Id="rId548" Type="http://schemas.openxmlformats.org/officeDocument/2006/relationships/oleObject" Target="embeddings/oleObject49.bin"/><Relationship Id="rId755" Type="http://schemas.openxmlformats.org/officeDocument/2006/relationships/image" Target="media/image374.png"/><Relationship Id="rId962" Type="http://schemas.openxmlformats.org/officeDocument/2006/relationships/image" Target="media/image476.wmf"/><Relationship Id="rId1178" Type="http://schemas.openxmlformats.org/officeDocument/2006/relationships/oleObject" Target="embeddings/oleObject123.bin"/><Relationship Id="rId91" Type="http://schemas.openxmlformats.org/officeDocument/2006/relationships/customXml" Target="ink/ink37.xml"/><Relationship Id="rId187" Type="http://schemas.openxmlformats.org/officeDocument/2006/relationships/customXml" Target="ink/ink79.xml"/><Relationship Id="rId394" Type="http://schemas.openxmlformats.org/officeDocument/2006/relationships/image" Target="media/image196.wmf"/><Relationship Id="rId408" Type="http://schemas.openxmlformats.org/officeDocument/2006/relationships/customXml" Target="ink/ink163.xml"/><Relationship Id="rId615" Type="http://schemas.openxmlformats.org/officeDocument/2006/relationships/customXml" Target="ink/ink245.xml"/><Relationship Id="rId822" Type="http://schemas.openxmlformats.org/officeDocument/2006/relationships/image" Target="media/image408.wmf"/><Relationship Id="rId1038" Type="http://schemas.openxmlformats.org/officeDocument/2006/relationships/customXml" Target="ink/ink396.xml"/><Relationship Id="rId1245" Type="http://schemas.openxmlformats.org/officeDocument/2006/relationships/image" Target="media/image611.wmf"/><Relationship Id="rId254" Type="http://schemas.openxmlformats.org/officeDocument/2006/relationships/image" Target="media/image126.png"/><Relationship Id="rId699" Type="http://schemas.openxmlformats.org/officeDocument/2006/relationships/customXml" Target="ink/ink276.xml"/><Relationship Id="rId1091" Type="http://schemas.openxmlformats.org/officeDocument/2006/relationships/image" Target="media/image539.png"/><Relationship Id="rId1105" Type="http://schemas.openxmlformats.org/officeDocument/2006/relationships/image" Target="media/image546.png"/><Relationship Id="rId49" Type="http://schemas.openxmlformats.org/officeDocument/2006/relationships/customXml" Target="ink/ink16.xml"/><Relationship Id="rId114" Type="http://schemas.openxmlformats.org/officeDocument/2006/relationships/image" Target="media/image52.png"/><Relationship Id="rId461" Type="http://schemas.openxmlformats.org/officeDocument/2006/relationships/image" Target="media/image229.png"/><Relationship Id="rId559" Type="http://schemas.openxmlformats.org/officeDocument/2006/relationships/customXml" Target="ink/ink222.xml"/><Relationship Id="rId766" Type="http://schemas.openxmlformats.org/officeDocument/2006/relationships/customXml" Target="ink/ink295.xml"/><Relationship Id="rId1189" Type="http://schemas.openxmlformats.org/officeDocument/2006/relationships/image" Target="media/image586.wmf"/><Relationship Id="rId198" Type="http://schemas.openxmlformats.org/officeDocument/2006/relationships/image" Target="media/image94.png"/><Relationship Id="rId321" Type="http://schemas.openxmlformats.org/officeDocument/2006/relationships/oleObject" Target="embeddings/oleObject16.bin"/><Relationship Id="rId419" Type="http://schemas.openxmlformats.org/officeDocument/2006/relationships/image" Target="media/image208.png"/><Relationship Id="rId626" Type="http://schemas.openxmlformats.org/officeDocument/2006/relationships/image" Target="media/image310.png"/><Relationship Id="rId973" Type="http://schemas.openxmlformats.org/officeDocument/2006/relationships/image" Target="media/image481.png"/><Relationship Id="rId1049" Type="http://schemas.openxmlformats.org/officeDocument/2006/relationships/customXml" Target="ink/ink402.xml"/><Relationship Id="rId1256" Type="http://schemas.openxmlformats.org/officeDocument/2006/relationships/oleObject" Target="embeddings/oleObject157.bin"/><Relationship Id="rId833" Type="http://schemas.openxmlformats.org/officeDocument/2006/relationships/oleObject" Target="embeddings/oleObject91.bin"/><Relationship Id="rId1116" Type="http://schemas.openxmlformats.org/officeDocument/2006/relationships/customXml" Target="ink/ink436.xml"/><Relationship Id="rId265" Type="http://schemas.openxmlformats.org/officeDocument/2006/relationships/customXml" Target="ink/ink113.xml"/><Relationship Id="rId472" Type="http://schemas.openxmlformats.org/officeDocument/2006/relationships/customXml" Target="ink/ink190.xml"/><Relationship Id="rId900" Type="http://schemas.openxmlformats.org/officeDocument/2006/relationships/oleObject" Target="embeddings/oleObject100.bin"/><Relationship Id="rId125" Type="http://schemas.openxmlformats.org/officeDocument/2006/relationships/image" Target="media/image57.png"/><Relationship Id="rId332" Type="http://schemas.openxmlformats.org/officeDocument/2006/relationships/oleObject" Target="embeddings/oleObject20.bin"/><Relationship Id="rId777" Type="http://schemas.openxmlformats.org/officeDocument/2006/relationships/image" Target="media/image385.png"/><Relationship Id="rId984" Type="http://schemas.openxmlformats.org/officeDocument/2006/relationships/image" Target="media/image487.wmf"/><Relationship Id="rId637" Type="http://schemas.openxmlformats.org/officeDocument/2006/relationships/customXml" Target="ink/ink256.xml"/><Relationship Id="rId844" Type="http://schemas.openxmlformats.org/officeDocument/2006/relationships/customXml" Target="ink/ink328.xml"/><Relationship Id="rId276" Type="http://schemas.openxmlformats.org/officeDocument/2006/relationships/image" Target="media/image137.png"/><Relationship Id="rId483" Type="http://schemas.openxmlformats.org/officeDocument/2006/relationships/image" Target="media/image239.png"/><Relationship Id="rId690" Type="http://schemas.openxmlformats.org/officeDocument/2006/relationships/oleObject" Target="embeddings/oleObject68.bin"/><Relationship Id="rId704" Type="http://schemas.openxmlformats.org/officeDocument/2006/relationships/image" Target="media/image349.png"/><Relationship Id="rId911" Type="http://schemas.openxmlformats.org/officeDocument/2006/relationships/oleObject" Target="embeddings/oleObject105.bin"/><Relationship Id="rId1127" Type="http://schemas.openxmlformats.org/officeDocument/2006/relationships/image" Target="media/image557.png"/><Relationship Id="rId40" Type="http://schemas.openxmlformats.org/officeDocument/2006/relationships/image" Target="media/image16.wmf"/><Relationship Id="rId136" Type="http://schemas.openxmlformats.org/officeDocument/2006/relationships/customXml" Target="ink/ink55.xml"/><Relationship Id="rId343" Type="http://schemas.openxmlformats.org/officeDocument/2006/relationships/image" Target="media/image169.png"/><Relationship Id="rId550" Type="http://schemas.openxmlformats.org/officeDocument/2006/relationships/oleObject" Target="embeddings/oleObject50.bin"/><Relationship Id="rId788" Type="http://schemas.openxmlformats.org/officeDocument/2006/relationships/customXml" Target="ink/ink306.xml"/><Relationship Id="rId995" Type="http://schemas.openxmlformats.org/officeDocument/2006/relationships/image" Target="media/image492.png"/><Relationship Id="rId1180" Type="http://schemas.openxmlformats.org/officeDocument/2006/relationships/oleObject" Target="embeddings/oleObject124.bin"/><Relationship Id="rId203" Type="http://schemas.openxmlformats.org/officeDocument/2006/relationships/customXml" Target="ink/ink85.xml"/><Relationship Id="rId648" Type="http://schemas.openxmlformats.org/officeDocument/2006/relationships/image" Target="media/image321.png"/><Relationship Id="rId855" Type="http://schemas.openxmlformats.org/officeDocument/2006/relationships/customXml" Target="ink/ink333.xml"/><Relationship Id="rId1040" Type="http://schemas.openxmlformats.org/officeDocument/2006/relationships/image" Target="media/image514.png"/><Relationship Id="rId287" Type="http://schemas.openxmlformats.org/officeDocument/2006/relationships/customXml" Target="ink/ink124.xml"/><Relationship Id="rId410" Type="http://schemas.openxmlformats.org/officeDocument/2006/relationships/image" Target="media/image204.wmf"/><Relationship Id="rId494" Type="http://schemas.openxmlformats.org/officeDocument/2006/relationships/customXml" Target="ink/ink201.xml"/><Relationship Id="rId508" Type="http://schemas.openxmlformats.org/officeDocument/2006/relationships/customXml" Target="ink/ink208.xml"/><Relationship Id="rId715" Type="http://schemas.openxmlformats.org/officeDocument/2006/relationships/image" Target="media/image355.wmf"/><Relationship Id="rId922" Type="http://schemas.openxmlformats.org/officeDocument/2006/relationships/customXml" Target="ink/ink353.xml"/><Relationship Id="rId1138" Type="http://schemas.openxmlformats.org/officeDocument/2006/relationships/customXml" Target="ink/ink447.xml"/><Relationship Id="rId147" Type="http://schemas.openxmlformats.org/officeDocument/2006/relationships/image" Target="media/image68.png"/><Relationship Id="rId354" Type="http://schemas.openxmlformats.org/officeDocument/2006/relationships/image" Target="media/image175.wmf"/><Relationship Id="rId799" Type="http://schemas.openxmlformats.org/officeDocument/2006/relationships/image" Target="media/image396.png"/><Relationship Id="rId1191" Type="http://schemas.openxmlformats.org/officeDocument/2006/relationships/image" Target="media/image587.wmf"/><Relationship Id="rId1205" Type="http://schemas.openxmlformats.org/officeDocument/2006/relationships/image" Target="media/image592.png"/><Relationship Id="rId51" Type="http://schemas.openxmlformats.org/officeDocument/2006/relationships/customXml" Target="ink/ink17.xml"/><Relationship Id="rId561" Type="http://schemas.openxmlformats.org/officeDocument/2006/relationships/image" Target="media/image278.wmf"/><Relationship Id="rId659" Type="http://schemas.openxmlformats.org/officeDocument/2006/relationships/customXml" Target="ink/ink267.xml"/><Relationship Id="rId866" Type="http://schemas.openxmlformats.org/officeDocument/2006/relationships/image" Target="media/image428.png"/><Relationship Id="rId214" Type="http://schemas.openxmlformats.org/officeDocument/2006/relationships/image" Target="media/image106.emf"/><Relationship Id="rId298" Type="http://schemas.openxmlformats.org/officeDocument/2006/relationships/image" Target="media/image148.png"/><Relationship Id="rId421" Type="http://schemas.openxmlformats.org/officeDocument/2006/relationships/oleObject" Target="embeddings/oleObject39.bin"/><Relationship Id="rId519" Type="http://schemas.openxmlformats.org/officeDocument/2006/relationships/image" Target="media/image257.png"/><Relationship Id="rId1051" Type="http://schemas.openxmlformats.org/officeDocument/2006/relationships/image" Target="media/image519.png"/><Relationship Id="rId1149" Type="http://schemas.openxmlformats.org/officeDocument/2006/relationships/image" Target="media/image568.png"/><Relationship Id="rId158" Type="http://schemas.openxmlformats.org/officeDocument/2006/relationships/oleObject" Target="embeddings/oleObject13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108.bin"/><Relationship Id="rId1009" Type="http://schemas.openxmlformats.org/officeDocument/2006/relationships/image" Target="media/image499.png"/><Relationship Id="rId62" Type="http://schemas.openxmlformats.org/officeDocument/2006/relationships/image" Target="media/image26.png"/><Relationship Id="rId365" Type="http://schemas.openxmlformats.org/officeDocument/2006/relationships/oleObject" Target="embeddings/oleObject26.bin"/><Relationship Id="rId572" Type="http://schemas.openxmlformats.org/officeDocument/2006/relationships/image" Target="media/image283.png"/><Relationship Id="rId1216" Type="http://schemas.openxmlformats.org/officeDocument/2006/relationships/image" Target="media/image597.wmf"/><Relationship Id="rId225" Type="http://schemas.openxmlformats.org/officeDocument/2006/relationships/customXml" Target="ink/ink94.xml"/><Relationship Id="rId432" Type="http://schemas.openxmlformats.org/officeDocument/2006/relationships/customXml" Target="ink/ink172.xml"/><Relationship Id="rId877" Type="http://schemas.openxmlformats.org/officeDocument/2006/relationships/customXml" Target="ink/ink345.xml"/><Relationship Id="rId1062" Type="http://schemas.openxmlformats.org/officeDocument/2006/relationships/customXml" Target="ink/ink409.xml"/><Relationship Id="rId737" Type="http://schemas.openxmlformats.org/officeDocument/2006/relationships/oleObject" Target="embeddings/oleObject84.bin"/><Relationship Id="rId944" Type="http://schemas.openxmlformats.org/officeDocument/2006/relationships/image" Target="media/image467.wmf"/><Relationship Id="rId73" Type="http://schemas.openxmlformats.org/officeDocument/2006/relationships/customXml" Target="ink/ink28.xml"/><Relationship Id="rId169" Type="http://schemas.openxmlformats.org/officeDocument/2006/relationships/customXml" Target="ink/ink70.xml"/><Relationship Id="rId376" Type="http://schemas.openxmlformats.org/officeDocument/2006/relationships/customXml" Target="ink/ink155.xml"/><Relationship Id="rId583" Type="http://schemas.openxmlformats.org/officeDocument/2006/relationships/customXml" Target="ink/ink229.xml"/><Relationship Id="rId790" Type="http://schemas.openxmlformats.org/officeDocument/2006/relationships/customXml" Target="ink/ink307.xml"/><Relationship Id="rId804" Type="http://schemas.openxmlformats.org/officeDocument/2006/relationships/customXml" Target="ink/ink313.xml"/><Relationship Id="rId1227" Type="http://schemas.openxmlformats.org/officeDocument/2006/relationships/image" Target="media/image602.wmf"/><Relationship Id="rId4" Type="http://schemas.openxmlformats.org/officeDocument/2006/relationships/settings" Target="settings.xml"/><Relationship Id="rId236" Type="http://schemas.openxmlformats.org/officeDocument/2006/relationships/image" Target="media/image117.png"/><Relationship Id="rId443" Type="http://schemas.openxmlformats.org/officeDocument/2006/relationships/image" Target="media/image220.png"/><Relationship Id="rId650" Type="http://schemas.openxmlformats.org/officeDocument/2006/relationships/image" Target="media/image322.png"/><Relationship Id="rId888" Type="http://schemas.openxmlformats.org/officeDocument/2006/relationships/oleObject" Target="embeddings/oleObject96.bin"/><Relationship Id="rId1073" Type="http://schemas.openxmlformats.org/officeDocument/2006/relationships/image" Target="media/image530.png"/><Relationship Id="rId303" Type="http://schemas.openxmlformats.org/officeDocument/2006/relationships/customXml" Target="ink/ink132.xml"/><Relationship Id="rId748" Type="http://schemas.openxmlformats.org/officeDocument/2006/relationships/customXml" Target="ink/ink286.xml"/><Relationship Id="rId955" Type="http://schemas.openxmlformats.org/officeDocument/2006/relationships/oleObject" Target="embeddings/oleObject116.bin"/><Relationship Id="rId1140" Type="http://schemas.openxmlformats.org/officeDocument/2006/relationships/customXml" Target="ink/ink448.xml"/><Relationship Id="rId84" Type="http://schemas.openxmlformats.org/officeDocument/2006/relationships/image" Target="media/image37.png"/><Relationship Id="rId387" Type="http://schemas.openxmlformats.org/officeDocument/2006/relationships/customXml" Target="ink/ink158.xml"/><Relationship Id="rId510" Type="http://schemas.openxmlformats.org/officeDocument/2006/relationships/customXml" Target="ink/ink209.xml"/><Relationship Id="rId594" Type="http://schemas.openxmlformats.org/officeDocument/2006/relationships/image" Target="media/image294.png"/><Relationship Id="rId608" Type="http://schemas.openxmlformats.org/officeDocument/2006/relationships/image" Target="media/image301.png"/><Relationship Id="rId815" Type="http://schemas.openxmlformats.org/officeDocument/2006/relationships/image" Target="media/image404.png"/><Relationship Id="rId1238" Type="http://schemas.openxmlformats.org/officeDocument/2006/relationships/oleObject" Target="embeddings/oleObject148.bin"/><Relationship Id="rId247" Type="http://schemas.openxmlformats.org/officeDocument/2006/relationships/customXml" Target="ink/ink104.xml"/><Relationship Id="rId899" Type="http://schemas.openxmlformats.org/officeDocument/2006/relationships/image" Target="media/image445.wmf"/><Relationship Id="rId1000" Type="http://schemas.openxmlformats.org/officeDocument/2006/relationships/customXml" Target="ink/ink377.xml"/><Relationship Id="rId1084" Type="http://schemas.openxmlformats.org/officeDocument/2006/relationships/customXml" Target="ink/ink420.xml"/><Relationship Id="rId107" Type="http://schemas.openxmlformats.org/officeDocument/2006/relationships/customXml" Target="ink/ink45.xml"/><Relationship Id="rId454" Type="http://schemas.openxmlformats.org/officeDocument/2006/relationships/image" Target="media/image226.wmf"/><Relationship Id="rId661" Type="http://schemas.openxmlformats.org/officeDocument/2006/relationships/customXml" Target="ink/ink268.xml"/><Relationship Id="rId759" Type="http://schemas.openxmlformats.org/officeDocument/2006/relationships/image" Target="media/image376.png"/><Relationship Id="rId966" Type="http://schemas.openxmlformats.org/officeDocument/2006/relationships/image" Target="media/image47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6.png"/><Relationship Id="rId398" Type="http://schemas.openxmlformats.org/officeDocument/2006/relationships/image" Target="media/image198.wmf"/><Relationship Id="rId521" Type="http://schemas.openxmlformats.org/officeDocument/2006/relationships/image" Target="media/image258.png"/><Relationship Id="rId619" Type="http://schemas.openxmlformats.org/officeDocument/2006/relationships/customXml" Target="ink/ink247.xml"/><Relationship Id="rId1151" Type="http://schemas.openxmlformats.org/officeDocument/2006/relationships/image" Target="media/image569.png"/><Relationship Id="rId1249" Type="http://schemas.openxmlformats.org/officeDocument/2006/relationships/image" Target="media/image613.wmf"/><Relationship Id="rId95" Type="http://schemas.openxmlformats.org/officeDocument/2006/relationships/customXml" Target="ink/ink39.xml"/><Relationship Id="rId160" Type="http://schemas.openxmlformats.org/officeDocument/2006/relationships/image" Target="media/image75.png"/><Relationship Id="rId826" Type="http://schemas.openxmlformats.org/officeDocument/2006/relationships/image" Target="media/image410.wmf"/><Relationship Id="rId1011" Type="http://schemas.openxmlformats.org/officeDocument/2006/relationships/image" Target="media/image500.png"/><Relationship Id="rId1109" Type="http://schemas.openxmlformats.org/officeDocument/2006/relationships/image" Target="media/image548.png"/><Relationship Id="rId258" Type="http://schemas.openxmlformats.org/officeDocument/2006/relationships/image" Target="media/image128.png"/><Relationship Id="rId465" Type="http://schemas.openxmlformats.org/officeDocument/2006/relationships/image" Target="media/image231.png"/><Relationship Id="rId672" Type="http://schemas.openxmlformats.org/officeDocument/2006/relationships/image" Target="media/image333.png"/><Relationship Id="rId1095" Type="http://schemas.openxmlformats.org/officeDocument/2006/relationships/image" Target="media/image541.png"/><Relationship Id="rId22" Type="http://schemas.openxmlformats.org/officeDocument/2006/relationships/customXml" Target="ink/ink4.xml"/><Relationship Id="rId118" Type="http://schemas.openxmlformats.org/officeDocument/2006/relationships/oleObject" Target="embeddings/oleObject9.bin"/><Relationship Id="rId325" Type="http://schemas.openxmlformats.org/officeDocument/2006/relationships/image" Target="media/image161.wmf"/><Relationship Id="rId532" Type="http://schemas.openxmlformats.org/officeDocument/2006/relationships/customXml" Target="ink/ink219.xml"/><Relationship Id="rId977" Type="http://schemas.openxmlformats.org/officeDocument/2006/relationships/image" Target="media/image483.png"/><Relationship Id="rId1162" Type="http://schemas.openxmlformats.org/officeDocument/2006/relationships/image" Target="media/image574.png"/><Relationship Id="rId171" Type="http://schemas.openxmlformats.org/officeDocument/2006/relationships/customXml" Target="ink/ink71.xml"/><Relationship Id="rId837" Type="http://schemas.openxmlformats.org/officeDocument/2006/relationships/image" Target="media/image415.png"/><Relationship Id="rId1022" Type="http://schemas.openxmlformats.org/officeDocument/2006/relationships/customXml" Target="ink/ink388.xml"/><Relationship Id="rId269" Type="http://schemas.openxmlformats.org/officeDocument/2006/relationships/customXml" Target="ink/ink115.xml"/><Relationship Id="rId476" Type="http://schemas.openxmlformats.org/officeDocument/2006/relationships/customXml" Target="ink/ink192.xml"/><Relationship Id="rId683" Type="http://schemas.openxmlformats.org/officeDocument/2006/relationships/image" Target="media/image339.wmf"/><Relationship Id="rId890" Type="http://schemas.openxmlformats.org/officeDocument/2006/relationships/oleObject" Target="embeddings/oleObject97.bin"/><Relationship Id="rId904" Type="http://schemas.openxmlformats.org/officeDocument/2006/relationships/customXml" Target="ink/ink349.xml"/><Relationship Id="rId33" Type="http://schemas.openxmlformats.org/officeDocument/2006/relationships/image" Target="media/image12.png"/><Relationship Id="rId129" Type="http://schemas.openxmlformats.org/officeDocument/2006/relationships/image" Target="media/image59.png"/><Relationship Id="rId336" Type="http://schemas.openxmlformats.org/officeDocument/2006/relationships/customXml" Target="ink/ink144.xml"/><Relationship Id="rId543" Type="http://schemas.openxmlformats.org/officeDocument/2006/relationships/customXml" Target="ink/ink221.xml"/><Relationship Id="rId988" Type="http://schemas.openxmlformats.org/officeDocument/2006/relationships/customXml" Target="ink/ink371.xml"/><Relationship Id="rId1173" Type="http://schemas.openxmlformats.org/officeDocument/2006/relationships/customXml" Target="ink/ink465.xml"/><Relationship Id="rId182" Type="http://schemas.openxmlformats.org/officeDocument/2006/relationships/image" Target="media/image86.png"/><Relationship Id="rId403" Type="http://schemas.openxmlformats.org/officeDocument/2006/relationships/image" Target="media/image200.png"/><Relationship Id="rId750" Type="http://schemas.openxmlformats.org/officeDocument/2006/relationships/customXml" Target="ink/ink287.xml"/><Relationship Id="rId848" Type="http://schemas.openxmlformats.org/officeDocument/2006/relationships/customXml" Target="ink/ink330.xml"/><Relationship Id="rId1033" Type="http://schemas.openxmlformats.org/officeDocument/2006/relationships/image" Target="media/image511.png"/><Relationship Id="rId487" Type="http://schemas.openxmlformats.org/officeDocument/2006/relationships/image" Target="media/image241.png"/><Relationship Id="rId610" Type="http://schemas.openxmlformats.org/officeDocument/2006/relationships/image" Target="media/image302.png"/><Relationship Id="rId694" Type="http://schemas.openxmlformats.org/officeDocument/2006/relationships/oleObject" Target="embeddings/oleObject70.bin"/><Relationship Id="rId708" Type="http://schemas.openxmlformats.org/officeDocument/2006/relationships/image" Target="media/image351.png"/><Relationship Id="rId915" Type="http://schemas.openxmlformats.org/officeDocument/2006/relationships/oleObject" Target="embeddings/oleObject107.bin"/><Relationship Id="rId1240" Type="http://schemas.openxmlformats.org/officeDocument/2006/relationships/oleObject" Target="embeddings/oleObject149.bin"/><Relationship Id="rId347" Type="http://schemas.openxmlformats.org/officeDocument/2006/relationships/image" Target="media/image171.png"/><Relationship Id="rId999" Type="http://schemas.openxmlformats.org/officeDocument/2006/relationships/image" Target="media/image494.png"/><Relationship Id="rId1100" Type="http://schemas.openxmlformats.org/officeDocument/2006/relationships/customXml" Target="ink/ink428.xml"/><Relationship Id="rId1184" Type="http://schemas.openxmlformats.org/officeDocument/2006/relationships/image" Target="media/image584.wmf"/><Relationship Id="rId44" Type="http://schemas.openxmlformats.org/officeDocument/2006/relationships/image" Target="media/image17.png"/><Relationship Id="rId554" Type="http://schemas.openxmlformats.org/officeDocument/2006/relationships/oleObject" Target="embeddings/oleObject52.bin"/><Relationship Id="rId761" Type="http://schemas.openxmlformats.org/officeDocument/2006/relationships/image" Target="media/image377.png"/><Relationship Id="rId859" Type="http://schemas.openxmlformats.org/officeDocument/2006/relationships/customXml" Target="ink/ink336.xml"/><Relationship Id="rId193" Type="http://schemas.openxmlformats.org/officeDocument/2006/relationships/customXml" Target="ink/ink82.xml"/><Relationship Id="rId207" Type="http://schemas.openxmlformats.org/officeDocument/2006/relationships/customXml" Target="ink/ink87.xml"/><Relationship Id="rId414" Type="http://schemas.openxmlformats.org/officeDocument/2006/relationships/customXml" Target="ink/ink164.xml"/><Relationship Id="rId498" Type="http://schemas.openxmlformats.org/officeDocument/2006/relationships/customXml" Target="ink/ink203.xml"/><Relationship Id="rId621" Type="http://schemas.openxmlformats.org/officeDocument/2006/relationships/customXml" Target="ink/ink248.xml"/><Relationship Id="rId1044" Type="http://schemas.openxmlformats.org/officeDocument/2006/relationships/image" Target="media/image516.png"/><Relationship Id="rId1251" Type="http://schemas.openxmlformats.org/officeDocument/2006/relationships/image" Target="media/image614.wmf"/><Relationship Id="rId260" Type="http://schemas.openxmlformats.org/officeDocument/2006/relationships/image" Target="media/image129.png"/><Relationship Id="rId719" Type="http://schemas.openxmlformats.org/officeDocument/2006/relationships/image" Target="media/image357.wmf"/><Relationship Id="rId926" Type="http://schemas.openxmlformats.org/officeDocument/2006/relationships/customXml" Target="ink/ink355.xml"/><Relationship Id="rId1111" Type="http://schemas.openxmlformats.org/officeDocument/2006/relationships/image" Target="media/image549.png"/><Relationship Id="rId55" Type="http://schemas.openxmlformats.org/officeDocument/2006/relationships/customXml" Target="ink/ink19.xml"/><Relationship Id="rId120" Type="http://schemas.openxmlformats.org/officeDocument/2006/relationships/image" Target="media/image55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772" Type="http://schemas.openxmlformats.org/officeDocument/2006/relationships/customXml" Target="ink/ink298.xml"/><Relationship Id="rId1195" Type="http://schemas.openxmlformats.org/officeDocument/2006/relationships/customXml" Target="ink/ink469.xml"/><Relationship Id="rId1209" Type="http://schemas.openxmlformats.org/officeDocument/2006/relationships/customXml" Target="ink/ink472.xml"/><Relationship Id="rId218" Type="http://schemas.openxmlformats.org/officeDocument/2006/relationships/image" Target="media/image108.png"/><Relationship Id="rId425" Type="http://schemas.openxmlformats.org/officeDocument/2006/relationships/image" Target="media/image211.png"/><Relationship Id="rId632" Type="http://schemas.openxmlformats.org/officeDocument/2006/relationships/image" Target="media/image313.png"/><Relationship Id="rId1055" Type="http://schemas.openxmlformats.org/officeDocument/2006/relationships/image" Target="media/image521.png"/><Relationship Id="rId1262" Type="http://schemas.openxmlformats.org/officeDocument/2006/relationships/oleObject" Target="embeddings/oleObject160.bin"/><Relationship Id="rId271" Type="http://schemas.openxmlformats.org/officeDocument/2006/relationships/customXml" Target="ink/ink116.xml"/><Relationship Id="rId937" Type="http://schemas.openxmlformats.org/officeDocument/2006/relationships/image" Target="media/image463.png"/><Relationship Id="rId1122" Type="http://schemas.openxmlformats.org/officeDocument/2006/relationships/customXml" Target="ink/ink439.xml"/><Relationship Id="rId66" Type="http://schemas.openxmlformats.org/officeDocument/2006/relationships/image" Target="media/image28.png"/><Relationship Id="rId131" Type="http://schemas.openxmlformats.org/officeDocument/2006/relationships/image" Target="media/image60.png"/><Relationship Id="rId369" Type="http://schemas.openxmlformats.org/officeDocument/2006/relationships/oleObject" Target="embeddings/oleObject28.bin"/><Relationship Id="rId576" Type="http://schemas.openxmlformats.org/officeDocument/2006/relationships/oleObject" Target="embeddings/oleObject59.bin"/><Relationship Id="rId783" Type="http://schemas.openxmlformats.org/officeDocument/2006/relationships/image" Target="media/image388.png"/><Relationship Id="rId990" Type="http://schemas.openxmlformats.org/officeDocument/2006/relationships/customXml" Target="ink/ink372.xml"/><Relationship Id="rId229" Type="http://schemas.openxmlformats.org/officeDocument/2006/relationships/customXml" Target="ink/ink95.xml"/><Relationship Id="rId436" Type="http://schemas.openxmlformats.org/officeDocument/2006/relationships/customXml" Target="ink/ink174.xml"/><Relationship Id="rId643" Type="http://schemas.openxmlformats.org/officeDocument/2006/relationships/customXml" Target="ink/ink259.xml"/><Relationship Id="rId1066" Type="http://schemas.openxmlformats.org/officeDocument/2006/relationships/customXml" Target="ink/ink411.xml"/><Relationship Id="rId850" Type="http://schemas.openxmlformats.org/officeDocument/2006/relationships/oleObject" Target="embeddings/oleObject92.bin"/><Relationship Id="rId948" Type="http://schemas.openxmlformats.org/officeDocument/2006/relationships/customXml" Target="ink/ink359.xml"/><Relationship Id="rId1133" Type="http://schemas.openxmlformats.org/officeDocument/2006/relationships/image" Target="media/image560.png"/><Relationship Id="rId77" Type="http://schemas.openxmlformats.org/officeDocument/2006/relationships/customXml" Target="ink/ink30.xml"/><Relationship Id="rId282" Type="http://schemas.openxmlformats.org/officeDocument/2006/relationships/image" Target="media/image140.png"/><Relationship Id="rId503" Type="http://schemas.openxmlformats.org/officeDocument/2006/relationships/image" Target="media/image249.png"/><Relationship Id="rId587" Type="http://schemas.openxmlformats.org/officeDocument/2006/relationships/customXml" Target="ink/ink231.xml"/><Relationship Id="rId710" Type="http://schemas.openxmlformats.org/officeDocument/2006/relationships/image" Target="media/image352.png"/><Relationship Id="rId808" Type="http://schemas.openxmlformats.org/officeDocument/2006/relationships/customXml" Target="ink/ink315.xml"/><Relationship Id="rId8" Type="http://schemas.openxmlformats.org/officeDocument/2006/relationships/image" Target="media/image1.wmf"/><Relationship Id="rId142" Type="http://schemas.openxmlformats.org/officeDocument/2006/relationships/image" Target="media/image66.png"/><Relationship Id="rId447" Type="http://schemas.openxmlformats.org/officeDocument/2006/relationships/image" Target="media/image222.png"/><Relationship Id="rId794" Type="http://schemas.openxmlformats.org/officeDocument/2006/relationships/customXml" Target="ink/ink309.xml"/><Relationship Id="rId1077" Type="http://schemas.openxmlformats.org/officeDocument/2006/relationships/image" Target="media/image532.png"/><Relationship Id="rId1200" Type="http://schemas.openxmlformats.org/officeDocument/2006/relationships/image" Target="media/image590.wmf"/><Relationship Id="rId654" Type="http://schemas.openxmlformats.org/officeDocument/2006/relationships/image" Target="media/image324.png"/><Relationship Id="rId861" Type="http://schemas.openxmlformats.org/officeDocument/2006/relationships/customXml" Target="ink/ink337.xml"/><Relationship Id="rId959" Type="http://schemas.openxmlformats.org/officeDocument/2006/relationships/oleObject" Target="embeddings/oleObject117.bin"/><Relationship Id="rId293" Type="http://schemas.openxmlformats.org/officeDocument/2006/relationships/customXml" Target="ink/ink127.xml"/><Relationship Id="rId307" Type="http://schemas.openxmlformats.org/officeDocument/2006/relationships/customXml" Target="ink/ink134.xml"/><Relationship Id="rId514" Type="http://schemas.openxmlformats.org/officeDocument/2006/relationships/image" Target="media/image255.wmf"/><Relationship Id="rId721" Type="http://schemas.openxmlformats.org/officeDocument/2006/relationships/image" Target="media/image358.wmf"/><Relationship Id="rId1144" Type="http://schemas.openxmlformats.org/officeDocument/2006/relationships/customXml" Target="ink/ink450.xml"/><Relationship Id="rId88" Type="http://schemas.openxmlformats.org/officeDocument/2006/relationships/image" Target="media/image39.png"/><Relationship Id="rId153" Type="http://schemas.openxmlformats.org/officeDocument/2006/relationships/image" Target="media/image71.png"/><Relationship Id="rId360" Type="http://schemas.openxmlformats.org/officeDocument/2006/relationships/image" Target="media/image178.wmf"/><Relationship Id="rId598" Type="http://schemas.openxmlformats.org/officeDocument/2006/relationships/image" Target="media/image296.png"/><Relationship Id="rId819" Type="http://schemas.openxmlformats.org/officeDocument/2006/relationships/image" Target="media/image406.png"/><Relationship Id="rId1004" Type="http://schemas.openxmlformats.org/officeDocument/2006/relationships/customXml" Target="ink/ink379.xml"/><Relationship Id="rId1211" Type="http://schemas.openxmlformats.org/officeDocument/2006/relationships/oleObject" Target="embeddings/oleObject138.bin"/><Relationship Id="rId220" Type="http://schemas.openxmlformats.org/officeDocument/2006/relationships/image" Target="media/image109.png"/><Relationship Id="rId458" Type="http://schemas.openxmlformats.org/officeDocument/2006/relationships/customXml" Target="ink/ink183.xml"/><Relationship Id="rId665" Type="http://schemas.openxmlformats.org/officeDocument/2006/relationships/customXml" Target="ink/ink270.xml"/><Relationship Id="rId872" Type="http://schemas.openxmlformats.org/officeDocument/2006/relationships/image" Target="media/image431.png"/><Relationship Id="rId1088" Type="http://schemas.openxmlformats.org/officeDocument/2006/relationships/customXml" Target="ink/ink422.xml"/><Relationship Id="rId15" Type="http://schemas.openxmlformats.org/officeDocument/2006/relationships/oleObject" Target="embeddings/oleObject5.bin"/><Relationship Id="rId318" Type="http://schemas.openxmlformats.org/officeDocument/2006/relationships/image" Target="media/image158.png"/><Relationship Id="rId525" Type="http://schemas.openxmlformats.org/officeDocument/2006/relationships/image" Target="media/image260.png"/><Relationship Id="rId732" Type="http://schemas.openxmlformats.org/officeDocument/2006/relationships/image" Target="media/image363.wmf"/><Relationship Id="rId1155" Type="http://schemas.openxmlformats.org/officeDocument/2006/relationships/image" Target="media/image571.png"/><Relationship Id="rId99" Type="http://schemas.openxmlformats.org/officeDocument/2006/relationships/customXml" Target="ink/ink41.xml"/><Relationship Id="rId164" Type="http://schemas.openxmlformats.org/officeDocument/2006/relationships/image" Target="media/image77.png"/><Relationship Id="rId371" Type="http://schemas.openxmlformats.org/officeDocument/2006/relationships/image" Target="media/image183.png"/><Relationship Id="rId1015" Type="http://schemas.openxmlformats.org/officeDocument/2006/relationships/image" Target="media/image502.png"/><Relationship Id="rId1222" Type="http://schemas.openxmlformats.org/officeDocument/2006/relationships/customXml" Target="ink/ink474.xml"/><Relationship Id="rId469" Type="http://schemas.openxmlformats.org/officeDocument/2006/relationships/image" Target="media/image233.png"/><Relationship Id="rId676" Type="http://schemas.openxmlformats.org/officeDocument/2006/relationships/oleObject" Target="embeddings/oleObject61.bin"/><Relationship Id="rId883" Type="http://schemas.openxmlformats.org/officeDocument/2006/relationships/image" Target="media/image437.wmf"/><Relationship Id="rId1099" Type="http://schemas.openxmlformats.org/officeDocument/2006/relationships/image" Target="media/image543.png"/><Relationship Id="rId26" Type="http://schemas.openxmlformats.org/officeDocument/2006/relationships/customXml" Target="ink/ink6.xml"/><Relationship Id="rId231" Type="http://schemas.openxmlformats.org/officeDocument/2006/relationships/customXml" Target="ink/ink96.xml"/><Relationship Id="rId329" Type="http://schemas.openxmlformats.org/officeDocument/2006/relationships/image" Target="media/image163.wmf"/><Relationship Id="rId536" Type="http://schemas.openxmlformats.org/officeDocument/2006/relationships/oleObject" Target="embeddings/oleObject44.bin"/><Relationship Id="rId1166" Type="http://schemas.openxmlformats.org/officeDocument/2006/relationships/image" Target="media/image576.png"/><Relationship Id="rId175" Type="http://schemas.openxmlformats.org/officeDocument/2006/relationships/customXml" Target="ink/ink73.xml"/><Relationship Id="rId743" Type="http://schemas.openxmlformats.org/officeDocument/2006/relationships/image" Target="media/image368.png"/><Relationship Id="rId950" Type="http://schemas.openxmlformats.org/officeDocument/2006/relationships/image" Target="media/image470.wmf"/><Relationship Id="rId1026" Type="http://schemas.openxmlformats.org/officeDocument/2006/relationships/customXml" Target="ink/ink390.xml"/><Relationship Id="rId382" Type="http://schemas.openxmlformats.org/officeDocument/2006/relationships/image" Target="media/image189.emf"/><Relationship Id="rId603" Type="http://schemas.openxmlformats.org/officeDocument/2006/relationships/customXml" Target="ink/ink239.xml"/><Relationship Id="rId687" Type="http://schemas.openxmlformats.org/officeDocument/2006/relationships/image" Target="media/image341.wmf"/><Relationship Id="rId810" Type="http://schemas.openxmlformats.org/officeDocument/2006/relationships/customXml" Target="ink/ink316.xml"/><Relationship Id="rId908" Type="http://schemas.openxmlformats.org/officeDocument/2006/relationships/image" Target="media/image449.wmf"/><Relationship Id="rId1233" Type="http://schemas.openxmlformats.org/officeDocument/2006/relationships/image" Target="media/image605.wmf"/><Relationship Id="rId242" Type="http://schemas.openxmlformats.org/officeDocument/2006/relationships/image" Target="media/image120.png"/><Relationship Id="rId894" Type="http://schemas.openxmlformats.org/officeDocument/2006/relationships/image" Target="media/image442.png"/><Relationship Id="rId1177" Type="http://schemas.openxmlformats.org/officeDocument/2006/relationships/image" Target="media/image581.wmf"/><Relationship Id="rId37" Type="http://schemas.openxmlformats.org/officeDocument/2006/relationships/image" Target="media/image14.png"/><Relationship Id="rId102" Type="http://schemas.openxmlformats.org/officeDocument/2006/relationships/image" Target="media/image46.png"/><Relationship Id="rId547" Type="http://schemas.openxmlformats.org/officeDocument/2006/relationships/image" Target="media/image271.wmf"/><Relationship Id="rId754" Type="http://schemas.openxmlformats.org/officeDocument/2006/relationships/customXml" Target="ink/ink289.xml"/><Relationship Id="rId961" Type="http://schemas.openxmlformats.org/officeDocument/2006/relationships/oleObject" Target="embeddings/oleObject118.bin"/><Relationship Id="rId90" Type="http://schemas.openxmlformats.org/officeDocument/2006/relationships/image" Target="media/image40.png"/><Relationship Id="rId186" Type="http://schemas.openxmlformats.org/officeDocument/2006/relationships/image" Target="media/image88.png"/><Relationship Id="rId393" Type="http://schemas.openxmlformats.org/officeDocument/2006/relationships/oleObject" Target="embeddings/oleObject32.bin"/><Relationship Id="rId407" Type="http://schemas.openxmlformats.org/officeDocument/2006/relationships/image" Target="media/image202.png"/><Relationship Id="rId614" Type="http://schemas.openxmlformats.org/officeDocument/2006/relationships/image" Target="media/image304.png"/><Relationship Id="rId821" Type="http://schemas.openxmlformats.org/officeDocument/2006/relationships/image" Target="media/image407.png"/><Relationship Id="rId1037" Type="http://schemas.openxmlformats.org/officeDocument/2006/relationships/image" Target="media/image513.png"/><Relationship Id="rId1244" Type="http://schemas.openxmlformats.org/officeDocument/2006/relationships/oleObject" Target="embeddings/oleObject151.bin"/><Relationship Id="rId253" Type="http://schemas.openxmlformats.org/officeDocument/2006/relationships/customXml" Target="ink/ink107.xml"/><Relationship Id="rId460" Type="http://schemas.openxmlformats.org/officeDocument/2006/relationships/customXml" Target="ink/ink184.xml"/><Relationship Id="rId698" Type="http://schemas.openxmlformats.org/officeDocument/2006/relationships/image" Target="media/image346.png"/><Relationship Id="rId919" Type="http://schemas.openxmlformats.org/officeDocument/2006/relationships/image" Target="media/image454.png"/><Relationship Id="rId1090" Type="http://schemas.openxmlformats.org/officeDocument/2006/relationships/customXml" Target="ink/ink423.xml"/><Relationship Id="rId1104" Type="http://schemas.openxmlformats.org/officeDocument/2006/relationships/customXml" Target="ink/ink430.xml"/><Relationship Id="rId48" Type="http://schemas.openxmlformats.org/officeDocument/2006/relationships/image" Target="media/image19.png"/><Relationship Id="rId113" Type="http://schemas.openxmlformats.org/officeDocument/2006/relationships/customXml" Target="ink/ink47.xml"/><Relationship Id="rId320" Type="http://schemas.openxmlformats.org/officeDocument/2006/relationships/image" Target="media/image159.wmf"/><Relationship Id="rId558" Type="http://schemas.openxmlformats.org/officeDocument/2006/relationships/oleObject" Target="embeddings/oleObject54.bin"/><Relationship Id="rId765" Type="http://schemas.openxmlformats.org/officeDocument/2006/relationships/image" Target="media/image379.png"/><Relationship Id="rId972" Type="http://schemas.openxmlformats.org/officeDocument/2006/relationships/customXml" Target="ink/ink364.xml"/><Relationship Id="rId1188" Type="http://schemas.openxmlformats.org/officeDocument/2006/relationships/oleObject" Target="embeddings/oleObject128.bin"/><Relationship Id="rId197" Type="http://schemas.openxmlformats.org/officeDocument/2006/relationships/customXml" Target="ink/ink84.xml"/><Relationship Id="rId418" Type="http://schemas.openxmlformats.org/officeDocument/2006/relationships/customXml" Target="ink/ink166.xml"/><Relationship Id="rId625" Type="http://schemas.openxmlformats.org/officeDocument/2006/relationships/customXml" Target="ink/ink250.xml"/><Relationship Id="rId832" Type="http://schemas.openxmlformats.org/officeDocument/2006/relationships/image" Target="media/image413.wmf"/><Relationship Id="rId1048" Type="http://schemas.openxmlformats.org/officeDocument/2006/relationships/image" Target="media/image518.png"/><Relationship Id="rId1255" Type="http://schemas.openxmlformats.org/officeDocument/2006/relationships/image" Target="media/image616.wmf"/><Relationship Id="rId264" Type="http://schemas.openxmlformats.org/officeDocument/2006/relationships/image" Target="media/image131.png"/><Relationship Id="rId471" Type="http://schemas.openxmlformats.org/officeDocument/2006/relationships/image" Target="media/image234.png"/><Relationship Id="rId1115" Type="http://schemas.openxmlformats.org/officeDocument/2006/relationships/image" Target="media/image551.png"/><Relationship Id="rId59" Type="http://schemas.openxmlformats.org/officeDocument/2006/relationships/customXml" Target="ink/ink21.xml"/><Relationship Id="rId124" Type="http://schemas.openxmlformats.org/officeDocument/2006/relationships/customXml" Target="ink/ink49.xml"/><Relationship Id="rId569" Type="http://schemas.openxmlformats.org/officeDocument/2006/relationships/customXml" Target="ink/ink223.xml"/><Relationship Id="rId776" Type="http://schemas.openxmlformats.org/officeDocument/2006/relationships/customXml" Target="ink/ink300.xml"/><Relationship Id="rId983" Type="http://schemas.openxmlformats.org/officeDocument/2006/relationships/image" Target="media/image486.png"/><Relationship Id="rId1199" Type="http://schemas.openxmlformats.org/officeDocument/2006/relationships/oleObject" Target="embeddings/oleObject134.bin"/><Relationship Id="rId331" Type="http://schemas.openxmlformats.org/officeDocument/2006/relationships/image" Target="media/image164.wmf"/><Relationship Id="rId429" Type="http://schemas.openxmlformats.org/officeDocument/2006/relationships/image" Target="media/image213.png"/><Relationship Id="rId636" Type="http://schemas.openxmlformats.org/officeDocument/2006/relationships/image" Target="media/image315.png"/><Relationship Id="rId1059" Type="http://schemas.openxmlformats.org/officeDocument/2006/relationships/image" Target="media/image523.png"/><Relationship Id="rId1266" Type="http://schemas.openxmlformats.org/officeDocument/2006/relationships/theme" Target="theme/theme1.xml"/><Relationship Id="rId843" Type="http://schemas.openxmlformats.org/officeDocument/2006/relationships/image" Target="media/image418.png"/><Relationship Id="rId1126" Type="http://schemas.openxmlformats.org/officeDocument/2006/relationships/customXml" Target="ink/ink441.xml"/><Relationship Id="rId275" Type="http://schemas.openxmlformats.org/officeDocument/2006/relationships/customXml" Target="ink/ink118.xml"/><Relationship Id="rId482" Type="http://schemas.openxmlformats.org/officeDocument/2006/relationships/customXml" Target="ink/ink195.xml"/><Relationship Id="rId703" Type="http://schemas.openxmlformats.org/officeDocument/2006/relationships/customXml" Target="ink/ink278.xml"/><Relationship Id="rId910" Type="http://schemas.openxmlformats.org/officeDocument/2006/relationships/image" Target="media/image450.wmf"/><Relationship Id="rId135" Type="http://schemas.openxmlformats.org/officeDocument/2006/relationships/image" Target="media/image62.png"/><Relationship Id="rId342" Type="http://schemas.openxmlformats.org/officeDocument/2006/relationships/customXml" Target="ink/ink147.xml"/><Relationship Id="rId787" Type="http://schemas.openxmlformats.org/officeDocument/2006/relationships/image" Target="media/image390.png"/><Relationship Id="rId994" Type="http://schemas.openxmlformats.org/officeDocument/2006/relationships/customXml" Target="ink/ink374.xml"/><Relationship Id="rId202" Type="http://schemas.openxmlformats.org/officeDocument/2006/relationships/image" Target="media/image98.wmf"/><Relationship Id="rId647" Type="http://schemas.openxmlformats.org/officeDocument/2006/relationships/customXml" Target="ink/ink261.xml"/><Relationship Id="rId854" Type="http://schemas.openxmlformats.org/officeDocument/2006/relationships/image" Target="media/image423.png"/><Relationship Id="rId286" Type="http://schemas.openxmlformats.org/officeDocument/2006/relationships/image" Target="media/image142.png"/><Relationship Id="rId493" Type="http://schemas.openxmlformats.org/officeDocument/2006/relationships/image" Target="media/image244.png"/><Relationship Id="rId507" Type="http://schemas.openxmlformats.org/officeDocument/2006/relationships/image" Target="media/image251.png"/><Relationship Id="rId714" Type="http://schemas.openxmlformats.org/officeDocument/2006/relationships/oleObject" Target="embeddings/oleObject72.bin"/><Relationship Id="rId921" Type="http://schemas.openxmlformats.org/officeDocument/2006/relationships/image" Target="media/image455.png"/><Relationship Id="rId1137" Type="http://schemas.openxmlformats.org/officeDocument/2006/relationships/image" Target="media/image562.png"/><Relationship Id="rId50" Type="http://schemas.openxmlformats.org/officeDocument/2006/relationships/image" Target="media/image20.png"/><Relationship Id="rId146" Type="http://schemas.openxmlformats.org/officeDocument/2006/relationships/customXml" Target="ink/ink60.xml"/><Relationship Id="rId353" Type="http://schemas.openxmlformats.org/officeDocument/2006/relationships/image" Target="media/image174.emf"/><Relationship Id="rId560" Type="http://schemas.openxmlformats.org/officeDocument/2006/relationships/image" Target="media/image277.png"/><Relationship Id="rId798" Type="http://schemas.openxmlformats.org/officeDocument/2006/relationships/customXml" Target="ink/ink311.xml"/><Relationship Id="rId1190" Type="http://schemas.openxmlformats.org/officeDocument/2006/relationships/oleObject" Target="embeddings/oleObject129.bin"/><Relationship Id="rId1204" Type="http://schemas.openxmlformats.org/officeDocument/2006/relationships/customXml" Target="ink/ink470.xml"/><Relationship Id="rId213" Type="http://schemas.openxmlformats.org/officeDocument/2006/relationships/image" Target="media/image105.emf"/><Relationship Id="rId420" Type="http://schemas.openxmlformats.org/officeDocument/2006/relationships/image" Target="media/image209.wmf"/><Relationship Id="rId658" Type="http://schemas.openxmlformats.org/officeDocument/2006/relationships/image" Target="media/image326.png"/><Relationship Id="rId865" Type="http://schemas.openxmlformats.org/officeDocument/2006/relationships/customXml" Target="ink/ink339.xml"/><Relationship Id="rId1050" Type="http://schemas.openxmlformats.org/officeDocument/2006/relationships/customXml" Target="ink/ink403.xml"/><Relationship Id="rId297" Type="http://schemas.openxmlformats.org/officeDocument/2006/relationships/customXml" Target="ink/ink129.xml"/><Relationship Id="rId518" Type="http://schemas.openxmlformats.org/officeDocument/2006/relationships/customXml" Target="ink/ink212.xml"/><Relationship Id="rId725" Type="http://schemas.openxmlformats.org/officeDocument/2006/relationships/oleObject" Target="embeddings/oleObject78.bin"/><Relationship Id="rId932" Type="http://schemas.openxmlformats.org/officeDocument/2006/relationships/image" Target="media/image461.wmf"/><Relationship Id="rId1148" Type="http://schemas.openxmlformats.org/officeDocument/2006/relationships/customXml" Target="ink/ink452.xml"/><Relationship Id="rId157" Type="http://schemas.openxmlformats.org/officeDocument/2006/relationships/image" Target="media/image74.wmf"/><Relationship Id="rId364" Type="http://schemas.openxmlformats.org/officeDocument/2006/relationships/image" Target="media/image180.wmf"/><Relationship Id="rId1008" Type="http://schemas.openxmlformats.org/officeDocument/2006/relationships/customXml" Target="ink/ink381.xml"/><Relationship Id="rId1215" Type="http://schemas.openxmlformats.org/officeDocument/2006/relationships/oleObject" Target="embeddings/oleObject140.bin"/><Relationship Id="rId61" Type="http://schemas.openxmlformats.org/officeDocument/2006/relationships/customXml" Target="ink/ink22.xml"/><Relationship Id="rId571" Type="http://schemas.openxmlformats.org/officeDocument/2006/relationships/customXml" Target="ink/ink224.xml"/><Relationship Id="rId669" Type="http://schemas.openxmlformats.org/officeDocument/2006/relationships/customXml" Target="ink/ink272.xml"/><Relationship Id="rId876" Type="http://schemas.openxmlformats.org/officeDocument/2006/relationships/image" Target="media/image433.png"/><Relationship Id="rId19" Type="http://schemas.openxmlformats.org/officeDocument/2006/relationships/image" Target="media/image5.png"/><Relationship Id="rId224" Type="http://schemas.openxmlformats.org/officeDocument/2006/relationships/image" Target="media/image111.png"/><Relationship Id="rId431" Type="http://schemas.openxmlformats.org/officeDocument/2006/relationships/image" Target="media/image214.png"/><Relationship Id="rId529" Type="http://schemas.openxmlformats.org/officeDocument/2006/relationships/image" Target="media/image262.png"/><Relationship Id="rId736" Type="http://schemas.openxmlformats.org/officeDocument/2006/relationships/image" Target="media/image365.wmf"/><Relationship Id="rId1061" Type="http://schemas.openxmlformats.org/officeDocument/2006/relationships/image" Target="media/image524.png"/><Relationship Id="rId1159" Type="http://schemas.openxmlformats.org/officeDocument/2006/relationships/customXml" Target="ink/ink458.xml"/><Relationship Id="rId168" Type="http://schemas.openxmlformats.org/officeDocument/2006/relationships/image" Target="media/image79.png"/><Relationship Id="rId943" Type="http://schemas.openxmlformats.org/officeDocument/2006/relationships/oleObject" Target="embeddings/oleObject112.bin"/><Relationship Id="rId1019" Type="http://schemas.openxmlformats.org/officeDocument/2006/relationships/image" Target="media/image504.png"/><Relationship Id="rId72" Type="http://schemas.openxmlformats.org/officeDocument/2006/relationships/image" Target="media/image31.png"/><Relationship Id="rId375" Type="http://schemas.openxmlformats.org/officeDocument/2006/relationships/oleObject" Target="embeddings/oleObject29.bin"/><Relationship Id="rId582" Type="http://schemas.openxmlformats.org/officeDocument/2006/relationships/image" Target="media/image288.png"/><Relationship Id="rId803" Type="http://schemas.openxmlformats.org/officeDocument/2006/relationships/image" Target="media/image398.png"/><Relationship Id="rId1226" Type="http://schemas.openxmlformats.org/officeDocument/2006/relationships/image" Target="media/image601.png"/><Relationship Id="rId3" Type="http://schemas.openxmlformats.org/officeDocument/2006/relationships/styles" Target="styles.xml"/><Relationship Id="rId235" Type="http://schemas.openxmlformats.org/officeDocument/2006/relationships/customXml" Target="ink/ink98.xml"/><Relationship Id="rId442" Type="http://schemas.openxmlformats.org/officeDocument/2006/relationships/customXml" Target="ink/ink177.xml"/><Relationship Id="rId887" Type="http://schemas.openxmlformats.org/officeDocument/2006/relationships/image" Target="media/image439.wmf"/><Relationship Id="rId1072" Type="http://schemas.openxmlformats.org/officeDocument/2006/relationships/customXml" Target="ink/ink414.xml"/><Relationship Id="rId302" Type="http://schemas.openxmlformats.org/officeDocument/2006/relationships/image" Target="media/image150.png"/><Relationship Id="rId747" Type="http://schemas.openxmlformats.org/officeDocument/2006/relationships/image" Target="media/image370.png"/><Relationship Id="rId954" Type="http://schemas.openxmlformats.org/officeDocument/2006/relationships/image" Target="media/image472.wmf"/><Relationship Id="rId83" Type="http://schemas.openxmlformats.org/officeDocument/2006/relationships/customXml" Target="ink/ink33.xml"/><Relationship Id="rId179" Type="http://schemas.openxmlformats.org/officeDocument/2006/relationships/customXml" Target="ink/ink75.xml"/><Relationship Id="rId386" Type="http://schemas.openxmlformats.org/officeDocument/2006/relationships/oleObject" Target="embeddings/oleObject31.bin"/><Relationship Id="rId593" Type="http://schemas.openxmlformats.org/officeDocument/2006/relationships/customXml" Target="ink/ink234.xml"/><Relationship Id="rId607" Type="http://schemas.openxmlformats.org/officeDocument/2006/relationships/customXml" Target="ink/ink241.xml"/><Relationship Id="rId814" Type="http://schemas.openxmlformats.org/officeDocument/2006/relationships/customXml" Target="ink/ink318.xml"/><Relationship Id="rId1237" Type="http://schemas.openxmlformats.org/officeDocument/2006/relationships/image" Target="media/image607.wmf"/><Relationship Id="rId246" Type="http://schemas.openxmlformats.org/officeDocument/2006/relationships/image" Target="media/image122.png"/><Relationship Id="rId453" Type="http://schemas.openxmlformats.org/officeDocument/2006/relationships/oleObject" Target="embeddings/oleObject40.bin"/><Relationship Id="rId660" Type="http://schemas.openxmlformats.org/officeDocument/2006/relationships/image" Target="media/image327.png"/><Relationship Id="rId898" Type="http://schemas.openxmlformats.org/officeDocument/2006/relationships/oleObject" Target="embeddings/oleObject99.bin"/><Relationship Id="rId1083" Type="http://schemas.openxmlformats.org/officeDocument/2006/relationships/image" Target="media/image535.png"/><Relationship Id="rId106" Type="http://schemas.openxmlformats.org/officeDocument/2006/relationships/image" Target="media/image48.png"/><Relationship Id="rId313" Type="http://schemas.openxmlformats.org/officeDocument/2006/relationships/customXml" Target="ink/ink137.xml"/><Relationship Id="rId758" Type="http://schemas.openxmlformats.org/officeDocument/2006/relationships/customXml" Target="ink/ink291.xml"/><Relationship Id="rId965" Type="http://schemas.openxmlformats.org/officeDocument/2006/relationships/oleObject" Target="embeddings/oleObject120.bin"/><Relationship Id="rId1150" Type="http://schemas.openxmlformats.org/officeDocument/2006/relationships/customXml" Target="ink/ink453.xml"/><Relationship Id="rId10" Type="http://schemas.openxmlformats.org/officeDocument/2006/relationships/image" Target="media/image2.wmf"/><Relationship Id="rId94" Type="http://schemas.openxmlformats.org/officeDocument/2006/relationships/image" Target="media/image42.png"/><Relationship Id="rId397" Type="http://schemas.openxmlformats.org/officeDocument/2006/relationships/oleObject" Target="embeddings/oleObject34.bin"/><Relationship Id="rId520" Type="http://schemas.openxmlformats.org/officeDocument/2006/relationships/customXml" Target="ink/ink213.xml"/><Relationship Id="rId618" Type="http://schemas.openxmlformats.org/officeDocument/2006/relationships/image" Target="media/image306.png"/><Relationship Id="rId825" Type="http://schemas.openxmlformats.org/officeDocument/2006/relationships/oleObject" Target="embeddings/oleObject88.bin"/><Relationship Id="rId1248" Type="http://schemas.openxmlformats.org/officeDocument/2006/relationships/oleObject" Target="embeddings/oleObject153.bin"/><Relationship Id="rId257" Type="http://schemas.openxmlformats.org/officeDocument/2006/relationships/customXml" Target="ink/ink109.xml"/><Relationship Id="rId464" Type="http://schemas.openxmlformats.org/officeDocument/2006/relationships/customXml" Target="ink/ink186.xml"/><Relationship Id="rId1010" Type="http://schemas.openxmlformats.org/officeDocument/2006/relationships/customXml" Target="ink/ink382.xml"/><Relationship Id="rId1094" Type="http://schemas.openxmlformats.org/officeDocument/2006/relationships/customXml" Target="ink/ink425.xml"/><Relationship Id="rId1108" Type="http://schemas.openxmlformats.org/officeDocument/2006/relationships/customXml" Target="ink/ink432.xml"/><Relationship Id="rId117" Type="http://schemas.openxmlformats.org/officeDocument/2006/relationships/image" Target="media/image54.wmf"/><Relationship Id="rId671" Type="http://schemas.openxmlformats.org/officeDocument/2006/relationships/customXml" Target="ink/ink273.xml"/><Relationship Id="rId769" Type="http://schemas.openxmlformats.org/officeDocument/2006/relationships/image" Target="media/image381.png"/><Relationship Id="rId976" Type="http://schemas.openxmlformats.org/officeDocument/2006/relationships/customXml" Target="ink/ink366.xml"/><Relationship Id="rId324" Type="http://schemas.openxmlformats.org/officeDocument/2006/relationships/image" Target="media/image160.png"/><Relationship Id="rId531" Type="http://schemas.openxmlformats.org/officeDocument/2006/relationships/image" Target="media/image263.png"/><Relationship Id="rId629" Type="http://schemas.openxmlformats.org/officeDocument/2006/relationships/customXml" Target="ink/ink252.xml"/><Relationship Id="rId1161" Type="http://schemas.openxmlformats.org/officeDocument/2006/relationships/customXml" Target="ink/ink459.xml"/><Relationship Id="rId1259" Type="http://schemas.openxmlformats.org/officeDocument/2006/relationships/image" Target="media/image618.wmf"/><Relationship Id="rId836" Type="http://schemas.openxmlformats.org/officeDocument/2006/relationships/customXml" Target="ink/ink324.xml"/><Relationship Id="rId1021" Type="http://schemas.openxmlformats.org/officeDocument/2006/relationships/image" Target="media/image505.png"/><Relationship Id="rId1119" Type="http://schemas.openxmlformats.org/officeDocument/2006/relationships/image" Target="media/image553.png"/><Relationship Id="rId903" Type="http://schemas.openxmlformats.org/officeDocument/2006/relationships/oleObject" Target="embeddings/oleObject102.bin"/><Relationship Id="rId32" Type="http://schemas.openxmlformats.org/officeDocument/2006/relationships/customXml" Target="ink/ink9.xml"/><Relationship Id="rId181" Type="http://schemas.openxmlformats.org/officeDocument/2006/relationships/customXml" Target="ink/ink76.xml"/><Relationship Id="rId279" Type="http://schemas.openxmlformats.org/officeDocument/2006/relationships/customXml" Target="ink/ink120.xml"/><Relationship Id="rId486" Type="http://schemas.openxmlformats.org/officeDocument/2006/relationships/customXml" Target="ink/ink197.xml"/><Relationship Id="rId693" Type="http://schemas.openxmlformats.org/officeDocument/2006/relationships/image" Target="media/image344.wmf"/><Relationship Id="rId139" Type="http://schemas.openxmlformats.org/officeDocument/2006/relationships/image" Target="media/image64.png"/><Relationship Id="rId346" Type="http://schemas.openxmlformats.org/officeDocument/2006/relationships/customXml" Target="ink/ink149.xml"/><Relationship Id="rId553" Type="http://schemas.openxmlformats.org/officeDocument/2006/relationships/image" Target="media/image274.wmf"/><Relationship Id="rId760" Type="http://schemas.openxmlformats.org/officeDocument/2006/relationships/customXml" Target="ink/ink292.xml"/><Relationship Id="rId998" Type="http://schemas.openxmlformats.org/officeDocument/2006/relationships/customXml" Target="ink/ink376.xml"/><Relationship Id="rId1183" Type="http://schemas.openxmlformats.org/officeDocument/2006/relationships/oleObject" Target="embeddings/oleObject125.bin"/><Relationship Id="rId206" Type="http://schemas.openxmlformats.org/officeDocument/2006/relationships/image" Target="media/image100.png"/><Relationship Id="rId413" Type="http://schemas.openxmlformats.org/officeDocument/2006/relationships/oleObject" Target="embeddings/oleObject38.bin"/><Relationship Id="rId858" Type="http://schemas.openxmlformats.org/officeDocument/2006/relationships/image" Target="media/image424.png"/><Relationship Id="rId1043" Type="http://schemas.openxmlformats.org/officeDocument/2006/relationships/customXml" Target="ink/ink399.xml"/><Relationship Id="rId620" Type="http://schemas.openxmlformats.org/officeDocument/2006/relationships/image" Target="media/image307.png"/><Relationship Id="rId718" Type="http://schemas.openxmlformats.org/officeDocument/2006/relationships/oleObject" Target="embeddings/oleObject74.bin"/><Relationship Id="rId925" Type="http://schemas.openxmlformats.org/officeDocument/2006/relationships/image" Target="media/image457.png"/><Relationship Id="rId1250" Type="http://schemas.openxmlformats.org/officeDocument/2006/relationships/oleObject" Target="embeddings/oleObject154.bin"/><Relationship Id="rId1110" Type="http://schemas.openxmlformats.org/officeDocument/2006/relationships/customXml" Target="ink/ink433.xml"/><Relationship Id="rId1208" Type="http://schemas.openxmlformats.org/officeDocument/2006/relationships/oleObject" Target="embeddings/oleObject137.bin"/><Relationship Id="rId54" Type="http://schemas.openxmlformats.org/officeDocument/2006/relationships/image" Target="media/image22.png"/><Relationship Id="rId270" Type="http://schemas.openxmlformats.org/officeDocument/2006/relationships/image" Target="media/image134.png"/><Relationship Id="rId130" Type="http://schemas.openxmlformats.org/officeDocument/2006/relationships/customXml" Target="ink/ink52.xml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782" Type="http://schemas.openxmlformats.org/officeDocument/2006/relationships/customXml" Target="ink/ink303.xml"/><Relationship Id="rId228" Type="http://schemas.openxmlformats.org/officeDocument/2006/relationships/oleObject" Target="embeddings/oleObject14.bin"/><Relationship Id="rId435" Type="http://schemas.openxmlformats.org/officeDocument/2006/relationships/image" Target="media/image216.png"/><Relationship Id="rId642" Type="http://schemas.openxmlformats.org/officeDocument/2006/relationships/image" Target="media/image318.png"/><Relationship Id="rId1065" Type="http://schemas.openxmlformats.org/officeDocument/2006/relationships/image" Target="media/image526.png"/><Relationship Id="rId502" Type="http://schemas.openxmlformats.org/officeDocument/2006/relationships/customXml" Target="ink/ink205.xml"/><Relationship Id="rId947" Type="http://schemas.openxmlformats.org/officeDocument/2006/relationships/oleObject" Target="embeddings/oleObject114.bin"/><Relationship Id="rId1132" Type="http://schemas.openxmlformats.org/officeDocument/2006/relationships/customXml" Target="ink/ink444.xml"/><Relationship Id="rId76" Type="http://schemas.openxmlformats.org/officeDocument/2006/relationships/image" Target="media/image33.png"/><Relationship Id="rId807" Type="http://schemas.openxmlformats.org/officeDocument/2006/relationships/image" Target="media/image400.png"/><Relationship Id="rId292" Type="http://schemas.openxmlformats.org/officeDocument/2006/relationships/image" Target="media/image145.png"/><Relationship Id="rId597" Type="http://schemas.openxmlformats.org/officeDocument/2006/relationships/customXml" Target="ink/ink236.xml"/><Relationship Id="rId152" Type="http://schemas.openxmlformats.org/officeDocument/2006/relationships/customXml" Target="ink/ink63.xml"/><Relationship Id="rId457" Type="http://schemas.openxmlformats.org/officeDocument/2006/relationships/image" Target="media/image227.png"/><Relationship Id="rId1087" Type="http://schemas.openxmlformats.org/officeDocument/2006/relationships/image" Target="media/image537.png"/><Relationship Id="rId664" Type="http://schemas.openxmlformats.org/officeDocument/2006/relationships/image" Target="media/image329.png"/><Relationship Id="rId871" Type="http://schemas.openxmlformats.org/officeDocument/2006/relationships/customXml" Target="ink/ink342.xml"/><Relationship Id="rId969" Type="http://schemas.openxmlformats.org/officeDocument/2006/relationships/image" Target="media/image479.png"/><Relationship Id="rId317" Type="http://schemas.openxmlformats.org/officeDocument/2006/relationships/customXml" Target="ink/ink139.xml"/><Relationship Id="rId524" Type="http://schemas.openxmlformats.org/officeDocument/2006/relationships/customXml" Target="ink/ink215.xml"/><Relationship Id="rId731" Type="http://schemas.openxmlformats.org/officeDocument/2006/relationships/oleObject" Target="embeddings/oleObject81.bin"/><Relationship Id="rId1154" Type="http://schemas.openxmlformats.org/officeDocument/2006/relationships/customXml" Target="ink/ink455.xml"/><Relationship Id="rId98" Type="http://schemas.openxmlformats.org/officeDocument/2006/relationships/image" Target="media/image44.png"/><Relationship Id="rId829" Type="http://schemas.openxmlformats.org/officeDocument/2006/relationships/image" Target="media/image411.png"/><Relationship Id="rId1014" Type="http://schemas.openxmlformats.org/officeDocument/2006/relationships/customXml" Target="ink/ink384.xml"/><Relationship Id="rId1221" Type="http://schemas.openxmlformats.org/officeDocument/2006/relationships/image" Target="media/image599.png"/><Relationship Id="rId25" Type="http://schemas.openxmlformats.org/officeDocument/2006/relationships/image" Target="media/image8.png"/><Relationship Id="rId174" Type="http://schemas.openxmlformats.org/officeDocument/2006/relationships/image" Target="media/image82.png"/><Relationship Id="rId381" Type="http://schemas.openxmlformats.org/officeDocument/2006/relationships/image" Target="media/image188.png"/><Relationship Id="rId241" Type="http://schemas.openxmlformats.org/officeDocument/2006/relationships/customXml" Target="ink/ink101.xml"/><Relationship Id="rId479" Type="http://schemas.openxmlformats.org/officeDocument/2006/relationships/image" Target="media/image237.png"/><Relationship Id="rId686" Type="http://schemas.openxmlformats.org/officeDocument/2006/relationships/oleObject" Target="embeddings/oleObject66.bin"/><Relationship Id="rId893" Type="http://schemas.openxmlformats.org/officeDocument/2006/relationships/customXml" Target="ink/ink347.xml"/><Relationship Id="rId339" Type="http://schemas.openxmlformats.org/officeDocument/2006/relationships/image" Target="media/image167.png"/><Relationship Id="rId546" Type="http://schemas.openxmlformats.org/officeDocument/2006/relationships/oleObject" Target="embeddings/oleObject48.bin"/><Relationship Id="rId753" Type="http://schemas.openxmlformats.org/officeDocument/2006/relationships/image" Target="media/image373.png"/><Relationship Id="rId1176" Type="http://schemas.openxmlformats.org/officeDocument/2006/relationships/customXml" Target="ink/ink467.xml"/><Relationship Id="rId101" Type="http://schemas.openxmlformats.org/officeDocument/2006/relationships/customXml" Target="ink/ink42.xml"/><Relationship Id="rId406" Type="http://schemas.openxmlformats.org/officeDocument/2006/relationships/customXml" Target="ink/ink162.xml"/><Relationship Id="rId960" Type="http://schemas.openxmlformats.org/officeDocument/2006/relationships/image" Target="media/image475.wmf"/><Relationship Id="rId1036" Type="http://schemas.openxmlformats.org/officeDocument/2006/relationships/customXml" Target="ink/ink395.xml"/><Relationship Id="rId1243" Type="http://schemas.openxmlformats.org/officeDocument/2006/relationships/image" Target="media/image610.wmf"/><Relationship Id="rId613" Type="http://schemas.openxmlformats.org/officeDocument/2006/relationships/customXml" Target="ink/ink244.xml"/><Relationship Id="rId820" Type="http://schemas.openxmlformats.org/officeDocument/2006/relationships/customXml" Target="ink/ink321.xml"/><Relationship Id="rId918" Type="http://schemas.openxmlformats.org/officeDocument/2006/relationships/customXml" Target="ink/ink351.xml"/><Relationship Id="rId1103" Type="http://schemas.openxmlformats.org/officeDocument/2006/relationships/image" Target="media/image545.png"/><Relationship Id="rId47" Type="http://schemas.openxmlformats.org/officeDocument/2006/relationships/customXml" Target="ink/ink15.xml"/><Relationship Id="rId196" Type="http://schemas.openxmlformats.org/officeDocument/2006/relationships/image" Target="media/image93.png"/><Relationship Id="rId263" Type="http://schemas.openxmlformats.org/officeDocument/2006/relationships/customXml" Target="ink/ink112.xml"/><Relationship Id="rId470" Type="http://schemas.openxmlformats.org/officeDocument/2006/relationships/customXml" Target="ink/ink189.xml"/><Relationship Id="rId123" Type="http://schemas.openxmlformats.org/officeDocument/2006/relationships/oleObject" Target="embeddings/oleObject12.bin"/><Relationship Id="rId330" Type="http://schemas.openxmlformats.org/officeDocument/2006/relationships/oleObject" Target="embeddings/oleObject19.bin"/><Relationship Id="rId568" Type="http://schemas.openxmlformats.org/officeDocument/2006/relationships/oleObject" Target="embeddings/oleObject58.bin"/><Relationship Id="rId775" Type="http://schemas.openxmlformats.org/officeDocument/2006/relationships/image" Target="media/image384.png"/><Relationship Id="rId982" Type="http://schemas.openxmlformats.org/officeDocument/2006/relationships/customXml" Target="ink/ink369.xml"/><Relationship Id="rId1198" Type="http://schemas.openxmlformats.org/officeDocument/2006/relationships/oleObject" Target="embeddings/oleObject133.bin"/><Relationship Id="rId428" Type="http://schemas.openxmlformats.org/officeDocument/2006/relationships/customXml" Target="ink/ink170.xml"/><Relationship Id="rId635" Type="http://schemas.openxmlformats.org/officeDocument/2006/relationships/customXml" Target="ink/ink255.xml"/><Relationship Id="rId842" Type="http://schemas.openxmlformats.org/officeDocument/2006/relationships/customXml" Target="ink/ink327.xml"/><Relationship Id="rId1058" Type="http://schemas.openxmlformats.org/officeDocument/2006/relationships/customXml" Target="ink/ink407.xml"/><Relationship Id="rId1265" Type="http://schemas.openxmlformats.org/officeDocument/2006/relationships/fontTable" Target="fontTable.xml"/><Relationship Id="rId702" Type="http://schemas.openxmlformats.org/officeDocument/2006/relationships/image" Target="media/image348.png"/><Relationship Id="rId1125" Type="http://schemas.openxmlformats.org/officeDocument/2006/relationships/image" Target="media/image556.png"/><Relationship Id="rId69" Type="http://schemas.openxmlformats.org/officeDocument/2006/relationships/customXml" Target="ink/ink26.xml"/><Relationship Id="rId285" Type="http://schemas.openxmlformats.org/officeDocument/2006/relationships/customXml" Target="ink/ink123.xml"/><Relationship Id="rId492" Type="http://schemas.openxmlformats.org/officeDocument/2006/relationships/customXml" Target="ink/ink200.xml"/><Relationship Id="rId797" Type="http://schemas.openxmlformats.org/officeDocument/2006/relationships/image" Target="media/image395.png"/><Relationship Id="rId145" Type="http://schemas.openxmlformats.org/officeDocument/2006/relationships/image" Target="media/image67.png"/><Relationship Id="rId352" Type="http://schemas.openxmlformats.org/officeDocument/2006/relationships/image" Target="media/image173.png"/><Relationship Id="rId212" Type="http://schemas.openxmlformats.org/officeDocument/2006/relationships/image" Target="media/image104.emf"/><Relationship Id="rId657" Type="http://schemas.openxmlformats.org/officeDocument/2006/relationships/customXml" Target="ink/ink266.xml"/><Relationship Id="rId864" Type="http://schemas.openxmlformats.org/officeDocument/2006/relationships/image" Target="media/image427.png"/><Relationship Id="rId517" Type="http://schemas.openxmlformats.org/officeDocument/2006/relationships/image" Target="media/image256.png"/><Relationship Id="rId724" Type="http://schemas.openxmlformats.org/officeDocument/2006/relationships/oleObject" Target="embeddings/oleObject77.bin"/><Relationship Id="rId931" Type="http://schemas.openxmlformats.org/officeDocument/2006/relationships/image" Target="media/image460.png"/><Relationship Id="rId1147" Type="http://schemas.openxmlformats.org/officeDocument/2006/relationships/image" Target="media/image567.png"/><Relationship Id="rId60" Type="http://schemas.openxmlformats.org/officeDocument/2006/relationships/image" Target="media/image25.png"/><Relationship Id="rId1007" Type="http://schemas.openxmlformats.org/officeDocument/2006/relationships/image" Target="media/image498.png"/><Relationship Id="rId1214" Type="http://schemas.openxmlformats.org/officeDocument/2006/relationships/image" Target="media/image596.wmf"/><Relationship Id="rId18" Type="http://schemas.openxmlformats.org/officeDocument/2006/relationships/customXml" Target="ink/ink2.xml"/><Relationship Id="rId167" Type="http://schemas.openxmlformats.org/officeDocument/2006/relationships/customXml" Target="ink/ink69.xml"/><Relationship Id="rId374" Type="http://schemas.openxmlformats.org/officeDocument/2006/relationships/image" Target="media/image185.wmf"/><Relationship Id="rId581" Type="http://schemas.openxmlformats.org/officeDocument/2006/relationships/customXml" Target="ink/ink228.xml"/><Relationship Id="rId234" Type="http://schemas.openxmlformats.org/officeDocument/2006/relationships/image" Target="media/image116.png"/><Relationship Id="rId679" Type="http://schemas.openxmlformats.org/officeDocument/2006/relationships/image" Target="media/image337.wmf"/><Relationship Id="rId886" Type="http://schemas.openxmlformats.org/officeDocument/2006/relationships/oleObject" Target="embeddings/oleObject95.bin"/><Relationship Id="rId2" Type="http://schemas.openxmlformats.org/officeDocument/2006/relationships/numbering" Target="numbering.xml"/><Relationship Id="rId441" Type="http://schemas.openxmlformats.org/officeDocument/2006/relationships/image" Target="media/image219.png"/><Relationship Id="rId539" Type="http://schemas.openxmlformats.org/officeDocument/2006/relationships/image" Target="media/image267.wmf"/><Relationship Id="rId746" Type="http://schemas.openxmlformats.org/officeDocument/2006/relationships/customXml" Target="ink/ink285.xml"/><Relationship Id="rId1071" Type="http://schemas.openxmlformats.org/officeDocument/2006/relationships/image" Target="media/image529.png"/><Relationship Id="rId1169" Type="http://schemas.openxmlformats.org/officeDocument/2006/relationships/customXml" Target="ink/ink463.xml"/><Relationship Id="rId301" Type="http://schemas.openxmlformats.org/officeDocument/2006/relationships/customXml" Target="ink/ink131.xml"/><Relationship Id="rId953" Type="http://schemas.openxmlformats.org/officeDocument/2006/relationships/image" Target="media/image471.png"/><Relationship Id="rId1029" Type="http://schemas.openxmlformats.org/officeDocument/2006/relationships/image" Target="media/image509.png"/><Relationship Id="rId1236" Type="http://schemas.openxmlformats.org/officeDocument/2006/relationships/oleObject" Target="embeddings/oleObject147.bin"/><Relationship Id="rId82" Type="http://schemas.openxmlformats.org/officeDocument/2006/relationships/image" Target="media/image36.png"/><Relationship Id="rId606" Type="http://schemas.openxmlformats.org/officeDocument/2006/relationships/image" Target="media/image300.png"/><Relationship Id="rId813" Type="http://schemas.openxmlformats.org/officeDocument/2006/relationships/image" Target="media/image403.png"/><Relationship Id="rId189" Type="http://schemas.openxmlformats.org/officeDocument/2006/relationships/customXml" Target="ink/ink80.xml"/><Relationship Id="rId396" Type="http://schemas.openxmlformats.org/officeDocument/2006/relationships/image" Target="media/image197.wmf"/><Relationship Id="rId256" Type="http://schemas.openxmlformats.org/officeDocument/2006/relationships/image" Target="media/image127.png"/><Relationship Id="rId463" Type="http://schemas.openxmlformats.org/officeDocument/2006/relationships/image" Target="media/image230.png"/><Relationship Id="rId670" Type="http://schemas.openxmlformats.org/officeDocument/2006/relationships/image" Target="media/image332.png"/><Relationship Id="rId1093" Type="http://schemas.openxmlformats.org/officeDocument/2006/relationships/image" Target="media/image540.png"/><Relationship Id="rId116" Type="http://schemas.openxmlformats.org/officeDocument/2006/relationships/image" Target="media/image53.png"/><Relationship Id="rId323" Type="http://schemas.openxmlformats.org/officeDocument/2006/relationships/customXml" Target="ink/ink141.xml"/><Relationship Id="rId530" Type="http://schemas.openxmlformats.org/officeDocument/2006/relationships/customXml" Target="ink/ink218.xml"/><Relationship Id="rId768" Type="http://schemas.openxmlformats.org/officeDocument/2006/relationships/customXml" Target="ink/ink296.xml"/><Relationship Id="rId975" Type="http://schemas.openxmlformats.org/officeDocument/2006/relationships/image" Target="media/image482.png"/><Relationship Id="rId1160" Type="http://schemas.openxmlformats.org/officeDocument/2006/relationships/image" Target="media/image573.png"/><Relationship Id="rId628" Type="http://schemas.openxmlformats.org/officeDocument/2006/relationships/image" Target="media/image311.png"/><Relationship Id="rId835" Type="http://schemas.openxmlformats.org/officeDocument/2006/relationships/image" Target="media/image414.png"/><Relationship Id="rId1258" Type="http://schemas.openxmlformats.org/officeDocument/2006/relationships/oleObject" Target="embeddings/oleObject158.bin"/><Relationship Id="rId1020" Type="http://schemas.openxmlformats.org/officeDocument/2006/relationships/customXml" Target="ink/ink387.xml"/><Relationship Id="rId1118" Type="http://schemas.openxmlformats.org/officeDocument/2006/relationships/customXml" Target="ink/ink43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1.7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52 908,'-6'6'344,"0"-3"-264,2-2-31,1-1-10,2 0-10,1 0 0,0 0-8,0 0 0,0 0-8,0-1-2,0 0 2,0 0 1,14-24 0,39-33-1,-35 33-4,2 0 1,-2 0 6,0 5 2,-5-1 1,-4 0-1,0 7-2,-5 0 0,1 7 4,-4 6 4,1 0 3,-4 0 0,2 1-6,0 0-7,0 0-9,0 0-4,0 0-1,0 0-2,0 0 3,3 0-1,10 3-1,39 18 1,-34-16 1,4 6 2,-2 0 4,-5-1 0,2 2 1,0-3 5,2 0 5,4 2 1,-2 0 0,-5 0-6,-3-3-7,-2-3-1,-4-2-2,-3 0 0,3-1-2,-3 0 0,0 1-5,2 1-11,-4 0-41,1 2-23,2 6-37,-3 4-155,3 5 19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2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386 770,'-1'-16'341,"-1"1"-166,-5 3-77,4 4-22,-1 2-12,0 4-3,1 6-5,-1 6-9,-3 22-17,1 14-11,2 27-15,0 7-2,2 3-2,-2-5 0,2-16 0,2-4 1,2-17 2,3-7-2,-2-16 0,0-8-1,-3-9 1,1-6 2,2-17 3,0-9 1,0-20-2,-3-14 0,0-8-3,-2-5-1,-3-7 0,0-6-1,-1-3 2,-2 5 0,5 13 0,0 9 3,3 18 2,3 9 0,-1 19 0,1 7 2,-1 12-5,-1-2 1,3 8-4,0 8-2,6 18 0,3 11 1,2 17 1,5 10 0,2 13-1,1 1-2,7 4-20,-6-12-8,1-9-17,0-7-7,-10-17-2,-4-3-4,-6-12-22,-4-3-231,-14-11 22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7.2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5 797,'18'-34'330,"-16"33"-199,-1 1-73,9 5-13,0 6-4,3 7 0,10 11-1,0 3-2,2 5-12,2 2-4,-5-5-9,-2-3-3,5-3-6,-8-2-2,-3-4-2,0-1-3,-10-8-7,-1-3-6,0-5-24,-1 2-23,-5-6 3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6.8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600,'-33'13'265,"33"-13"-144,-1 0-62,1 0-20,0 0 13,0 0 13,0 0 13,-2 0-2,1 0-17,0 0-9,1 0-21,0 0-8,0 0-12,0 0-2,2 0-3,14 7-1,34 8-1,-31-17-3,-1 0-8,-1 0-8,-2-2-25,0 0-22,0-3 3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5.6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49 879,'-10'7'353,"4"-7"-253,3 0-1,5 3-62,-2-4-22,0 0-27,0 0-10,17-3-20,36-13-14,-29 5-123,4 3-101,0-5 17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5.4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 765,'28'-15'318,"-29"16"-177,0-1-40,0-1-31,1 1-9,0-1-19,0 1-6,0-1-15,0 0-8,1 0-7,10 1-3,29 7-1,-31 5 1,0 6 0,-6 1 1,3 9 0,-5 3-1,2 0 0,3-3-1,-2-8 0,4-5-4,0-8-8,1-4-2,6-8-2,3-2 0,4-8-5,1-4-6,3-2-29,0-7 41,-5-2-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5.0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7 1 948,'0'0'354,"-3"0"-273,2 0-26,0 0-29,0 0-9,0 0-7,-1 8 1,-3 27-1,-6 43 2,5-22 2,-6 4-1,-1 3-1,-8 2-2,-4-6-3,1-3-1,-5-7-4,4-2 0,2-11 0,4-5 1,4-11-24,2-6-19,10-9-221,-1-4 18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4.7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 96 297,'-4'-33'115,"0"31"-81,0-1-3,-1 0-14,0-2-6,0 2-6,0 0-2,-2-1 0,4 3-1,-4-5 2,3 5 19,0-2 47,-2-1 20,5 1 21,-2-1-6,1-2-32,1 2-8,-3 3 3,4-1 4,-1 2 10,0 0 4,0-1-7,0-1-6,0 1-13,0 1-7,0 0-5,0 0-2,0 0 2,-1 0-1,2 0-7,0 0-2,0 0-15,0 0-5,0 0-12,0 0-2,14 31-2,23 43-1,-10-22 1,5-1 0,5 3-1,2-4 1,0-7-1,0-5 0,-8-10-1,-3-7 1,-8-5-1,-1-4 1,-7-2 0,-4-5-8,-2 0-29,-4-4-17,2-1-33,-3-2 1,-2 1-15,-1-1-42,0-21 9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57.6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2 1 1031,'-6'-4'379,"-2"2"-311,2 2-19,-5 8-24,-3 2-8,-7 12-10,-2 6-3,-2 19 1,5 11-3,0 24 1,-2 13 0,5 22-1,1 10 2,2 6-2,5 0-1,5-11 0,2-2 2,4-9 10,1-4 6,0-9 5,3-11 3,0-21-2,3-9-2,2-12-6,1-4-1,0-5-7,-3-3-1,1-9 4,-4-2 1,-1-4 12,0-7 3,-2-1 7,0-6 0,-2-1 5,1 0-3,-4-3-3,1 0-6,0 0-13,0 0-6,0 0-5,0 0-6,0 0-23,0 0-18,0 0-77,0 0 621,0-1-40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54.2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6 1 963,'4'0'366,"-6"-1"-275,5 2-8,-3-1-35,0 0-6,0 0-9,-1 0 0,-1 0-3,-1 8-3,-25 55-8,6-30-5,-7 8-6,-2 7-4,-7 0-2,-2 4-1,1 0-2,-1-5 1,8-3-1,5-6 0,4-10-2,2-7 0,2-7-9,6-5-7,-2-6-3,9 2 0,6-3 7,-2-4 5,6 5 0,-4-4 0,0 0 3,0 1 2,4-1 5,15 0 2,33-4 2,-35 2 2,4 2 7,1-1 5,8 9 6,4 5-1,9 12-5,7 6-5,2 4-7,1 1-2,-8-1 8,-8-2 6,-6 0 11,-10-4 7,-1-1 8,-4-3-4,-3 0-2,-2-2-5,-5-6-4,0 4 0,-6-6-1,1 0 1,1-1-3,-5-5-4,3 1-2,-4-1-3,2-2-2,-1-2-1,3 2-5,0-1-3,0-3-2,1 0-2,-2-3-7,1 0-12,-2 0-27,1 0-24,0 0-86,-3-22 145,-9-65-2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53.5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2 987,'-3'-1'380,"1"0"-284,3 2 4,-1-1-39,-1-1-10,1 1-17,0 0-9,0 0-9,0 3-3,4 32 3,6 57 6,-6-18 4,5 10-1,1 11-5,-4 4 2,-1-1 5,-3-7 2,-7-14 2,2-5-1,-7-15-9,2-2-4,0-10-7,0-9-3,3-14-3,3-6-3,2-11 1,-3-5-4,4 0-4,-1 0-3,0-1-5,0 0-3,0 0-20,-1 0-11,1 0-34,0-1-21,0 1 252,7-22-13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50.9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0 232 217,'-18'38'139,"16"-39"-16,-5-1-17,5 0-25,-2 1-1,2 3 12,2-2-5,0 0-17,0 0-11,0 0-20,-1 0-6,0 0-7,0 0-2,0 0-5,-1-1 2,1 1 4,0-1-1,0 1 1,0-1-3,0-1-5,0 1 2,0 0-2,-2 0 2,-8-4 2,-36-26 1,40 20-2,-4-2-1,10 0-6,-8-5-4,1-2-3,4 1-2,-2-2-1,8 6 2,1 1-2,3 0 0,0 1 1,2 1 0,-3 2-1,1 1 0,3 2 0,-3 2-1,6 3 1,-5-4 1,2 6-3,2 2 0,-6 1-1,6 3 0,-5 5 0,1-1 1,2 5 0,0 5 2,0-1-1,-1-1 0,-6 3-1,1-1 1,-5 1-2,-3 5 0,3 3 1,-6-2-2,1 12-7,-2-2-1,-11-2-2,5 5 3,-7-10 6,1-1 1,4-2 1,-2-4 1,4-2-1,-2-3 0,8-5 1,1-4 1,3-5 0,3-2 2,2-2 0,-1 1-2,1-2-1,0 0-1,0 0-1,0 0 0,4-2 2,10-3 0,35-35 1,-36 32 2,2 6-2,1 0 1,-5-1-2,3 3-1,0 0 2,-1 1 0,5 7-1,-2-2-1,-2 4 0,-3-1 0,-3 1 1,3 2 1,-1-3 0,3 0 0,-2-2-2,-2-4 1,1-2 0,-4-2 1,4-3 2,-6-2 1,2-4 6,-1 0 1,-2-7 4,2 8 1,-3-2-3,-1-4 1,1 10-3,-2-3 0,0 6-4,0-1-4,0 1 0,0 2-1,0 0 0,0 0 1,0 0-4,0 1 2,0 0 0,0 0 0,0 0 1,0-1-2,0 1 1,0 0-2,0 0 0,0 0 0,0-1 1,0 1 1,0 0 1,0 0 0,0 0-1,0 0-2,0 0 0,0 0 0,0 0-1,0 0-2,0 0-17,0 0-10,0 0-27,0 0-16,0 0 4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1.8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334 553,'-44'31'278,"37"-31"-130,-2 0-14,4 0-39,-7 0-32,3 1-5,-6-2 0,-3-1-2,8 2-3,1-1-2,7 1-12,-2-2-3,0-4-12,-2-5-6,3-5-8,3-1-5,9-1-2,1-4-1,4-2 0,2-5 0,-3 2-1,5 0 1,5 4-1,1 3 1,-1 5-2,-6 4 0,-6 5 1,-6 1-1,2 4 0,0 2-1,1 8-1,-5 1 2,1 9 0,1 7 0,2 6-1,4 5-1,-2-1-4,7 4 0,-1-3-2,4-2-1,4-6-2,-4-6 1,6-3 0,1-5-1,3-7 4,1-7 1,4-11 5,6 0 0,2-6 1,-2-4 1,-8-7 4,-5-4 2,-1-3 2,1-2 5,0 1-3,-4 0 1,-2 3 2,-4 1-2,-3 6-1,-4 2-2,-8 4-4,1 5 1,-4 2-1,-3-1-1,-4 7-2,-1-2-2,-5 4-3,2 5 1,0 4-2,-2 4-2,9 9 1,1 5 1,4 5 0,5 1-3,5 1-1,8-3-1,7 0 0,0-2 3,9 4 1,2-2-1,8-7 2,-1-6-2,0-14 3,0-4 2,-6-11 2,3-1 1,-7-5-1,-6-6-1,1-3 2,-6-3 4,-1-8 1,-6 3 4,-7 0 1,2 9-2,-8 11 2,2 5-3,-2 8-2,-1 2-3,7 4-3,6 9-1,10 3 2,5 8-1,12 4 0,1-1-1,3 6 0,-1 0-1,-8 2 1,-4-3 1,-5 3-1,-3-2 1,-5-1-1,-6-6-2,-9-4 2,-2-4 0,-5-2 2,1 4 2,-3-9-5,0 3-7,-1-9-15,0-2-8,1-2-11,-3-7-3,3 0-21,-1-2-15,-3-7 5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38.8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1-3 444,'-1'0'200,"0"0"-93,0 0-51,0 0-50,-1 0-7,1 0-5,0 0 11,1 0 33,0 0 13,0 0 19,0 0 1,0 0-17,-1 0-6,0 0-5,0 0-1,1 0-2,0 0-6,-1 0-6,0 8-2,0 16-1,0 39-1,-1-25-6,-2-1-1,1 7-1,-3-1 3,-1 0 7,0 2 1,-5 1 1,2 6 0,-4 5-2,2 5 0,-2 4-3,-3 2-3,-1-1-3,-2-5-2,-3-8-1,4-5 2,4-3-1,-1-7 0,6-4-1,-6-7 1,7-12-2,-1-4 1,2-9 0,5 2-3,3-4-4,-1-1-5,1 0-6,0-1-5,0 0-16,0-1-9,0 1-22,0 0-11,14-4-18,30-44 134,-31 29-4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7.6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 375,'28'-1'160,"-31"-1"-80,1-4-76,1 4-36,0 1-9,-4-6 0,4 7 23,-1 0 16,1 0-54,1 0 4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7.4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83,'4'18'4,"3"1"-1,8 19-58,0-6 4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6.4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6 656,'-3'6'304,"3"-3"-142,6 0-51,5-1-57,5 0-3,6-2 2,3-4-4,5-1-9,2 0-4,1 3-8,-4 2-5,-3-1-7,-6 0-5,-6 1-2,-3-1-1,-11-2-3,7 3 0,-8 1 0,2-3-1,1 7 0,-3-5 1,0 0-2,1 0-5,0 0-19,0 0-15,0 0 32,-1 0-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6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6 0 633,'-102'29'323,"92"-24"-68,3-1-158,2-2-50,3 0-15,2-2-16,0 0-3,0 0-4,0 0-2,15 5 1,41 11 1,-29-16-3,5 0 0,1-1-2,6 1-2,-1-2 0,0-3-1,-8-4 0,-1 1-1,-8 5-1,-7 0-9,-3 0-27,-10 2-17,-1-2 4,-6 3-133,-11 5 13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1.9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97 937,'-8'0'353,"9"0"-277,8 2-41,-4-4-13,9-9-9,0-1-2,3-3 4,0-1 3,4 8-1,-2-2-2,-3 1-3,3 2-3,-5 1 1,1 4-2,-1 4-1,3 10-2,-3 15-2,1 9 2,-2 22-2,-4 6 1,-2 17-1,-3 4-1,-2-3 0,4-3-1,1-16 1,5-5-1,3-8-1,1-4 1,-1-10-2,4-6 0,-7-13-1,2-6 0,-2-5 2,-2-4 0,-1-4 2,-2-2 2,-5-3 7,-2-3 8,-1-1 11,-6-3 5,-1 0-3,-2 4-9,-6 2-10,1 2-7,-2 8-5,0 4 1,1 13-2,2 5 0,2 16-10,0 7-8,8 11-8,3 5-1,3 3-5,6 0 6,-3-8 8,3-4 2,-3-13 14,-1-5 2,0-8 4,-4-5 4,0-10 7,-4-4 2,0-4 2,-1 0 0,-4-1-2,0 1 2,-2-5-5,0-1-2,-2-1-5,2 1-3,-1 1-4,2 4-6,1-4-20,-2-4-9,3 1-25,-1-3-14,3 1 4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0.9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254 952,'32'29'370,"-31"-30"-272,-2-6-58,-6-6-19,-1-4-13,1-3 2,0-6 7,-2 1 2,5-3 4,-6-5-2,0-1-3,6 6 1,-6 5 0,1 6 2,9 12-1,-6-1-3,5 6-8,6 3-5,-4 4-5,4 5-1,0 10 2,0 5 0,1 5 3,6 3 1,1 1-3,-4-3 0,5 2 0,-9-2 0,-1-1 0,2 1 1,1 0 0,-4-7-2,-1-3 2,-2-3-1,-7-8 2,8 6-1,-1-5 1,0-3-1,1-1 1,-5-6 0,3 0 3,-3 0 1,3-3 0,0 0 1,0-2-4,-12 2 1,-41-2-3,33-2 1,5 3 1,-3-3 2,11 4 5,2 0 1,2 0-2,2-1-3,1-1-5,1 1-3,0 1-1,0 0-1,14 0 1,42 3 0,-30-3 2,-3-2-2,4 3 2,-4-2 0,-2-1-3,0 2-4,-8-1-27,0 1-17,-2 2-32,-3-1 1,0 4 4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0.2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-1 783,'-3'1'316,"-2"-2"-197,4 2-49,1-1-25,0 0 4,0 0 14,8 0 2,8 0-16,34 2-13,-37 0-20,5 2-8,-10-4-3,1 0-2,4 2-2,-4 0 1,-1-1-16,3 3-13,4 1-36,-2-3-99,5 3 10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0.0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9 0 730,'2'0'352,"0"1"-115,-2-2-153,0 1-17,0 0-21,0 0-7,-1 0-7,0 0-3,0 4-10,-8 12-4,-23 39-5,14-37-3,-1 4-2,0-1-2,-2-6 0,0-3-2,10-1 0,3-5 1,6-1-2,6 0 0,-3-5-1,-5 0-5,9 1 0,0 1 1,8 4 2,-1 0 3,1 0 0,0-3 1,0 3 1,4-1 0,-7-2 0,8 3 0,-6-2-1,5 2 1,-1 0-1,-5 0 0,5 2 0,-8-4-1,1-2 0,-2 0 0,-4-1-13,-1-1-10,-2 0-15,0 0-9,-1 0-14,0 0 12,0 0 2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8.6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9 325 219,'-51'-8'166,"36"7"6,1-1-39,6 0 9,-2-1-19,0 1-14,7 2-31,-5 0-14,6 0-21,2 1 1,-6-2 3,5 0-4,0 0-5,0 0-5,0-1-13,0 1-4,1 0-8,0 0-5,0 0-1,12-1-1,46-14 0,-26 6 2,10 2-2,-3-4 2,14 2 0,8 0 0,8-9 3,13 7 1,2-4 9,-1-6 4,-4 5 8,-10-12 3,2 4-2,6 8-2,-21-3-6,2 7-2,-24 0-5,-11-1-3,-4 6-4,-11 4-4,-1 3 2,-4 1-1,-4 0 3,0 1 8,0-1 0,0 0 2,0 0-4,0 0-6,-1 0-9,1 0-10,0 0-34,0 0-18,-3 1-32,-2 8-14,-39 35 7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44:24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,'265'0,"334"0,-511 35,71-35,35-71,-159 7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7.8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7 630,'1'-1'302,"0"0"-121,-1 0-37,0 0-80,0 0-10,0 0-14,0 0-5,0 1-14,0 0-6,12 26-8,10 43-2,-19-22-1,5 6 2,1 9-3,-1 0 0,-1-1 0,-1-8 1,-5-11 11,1-6 4,-3-10 5,-1-1-2,-1-7-7,2-2-5,1-4-7,-1-3 2,0-5-3,1 1 0,-1-5-3,1 2-7,0-2-10,-1 0-8,0 0-11,0 0-6,0 0 7,0 0-266,0 0 22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7.0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28 868,'-9'-4'356,"5"4"-239,4 1-49,-1-2-16,0 1-20,0 0-5,0-2-2,0 2-5,1 0-6,0 0-4,0 0-7,11-1 0,44-2-2,-42-4 1,4 4-1,2 3 0,-1 0 0,-3 0-1,-6-4 1,-3 2-1,0 0 0,-5 1 0,3 3-9,-5-1-10,1-1-34,0 0 44,-1 0-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6.5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8 66,'67'44'29,"-60"-34"7,-2-8 93,2 1 62,-2-8 85,3-1-2,-1-6-76,2-3-54,-1-5-68,-7 0-14,4 7-14,-8 0-2,0 6-10,1 4-6,-6-1-13,0 3-5,-4 10-14,2 6-10,-2 6-23,11 5-15,2-5-36,-1-3-146,3-7 16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6.1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-1 671,'0'1'379,"-1"-2"7,1 3-296,-1-2-22,0 0-30,-1 4-13,-10 26-18,-12 41-6,7-28-6,4 2-11,2-1-26,0-3-16,3-6-216,3-4 19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5.9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4 946,'0'-2'367,"0"1"-274,0 1-29,0-1-12,0 1-20,2 0-9,7 5-8,35 27-3,-30-12-3,0 1-2,7-1-3,1 3-3,5 4 0,0-6 1,-6-8-1,0 1 0,-6-10-7,-4 0-8,1 1-21,-4-5-17,-5-2-306,-3 0 258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5.5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5 1005,'-7'1'389,"2"-1"-275,-2 1-13,5 0-42,-2-2-20,2 1-41,2-1-15,0 0-32,0 0-22,0 0-101,6-2 11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5.3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7 918,'68'-36'348,"-69"34"-246,0 1-31,1 2-17,0-1-10,0 0-20,0 0-8,0 0-13,0 0-5,0 0 0,8 18 0,17 40 2,-25-33 3,2-2 0,3 0 0,-3-11-5,7 2-8,-2-10-10,4-7-9,6-6-25,2-8 43,0-9-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4.9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5 1 592,'1'0'331,"-2"-2"-22,2 3-145,-1-1-72,0 0-16,0 0-30,-1 2-12,-8 31-17,-11 45-4,6-19 0,2 8-1,-1 3-1,1-2-4,1-5-4,-5-12-2,9-6 1,-3-5-11,9-7-29,6 0-15,-6-9-51,9-5-156,1-8 18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4.6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0 526,'-10'4'298,"6"5"-77,-8-2-77,9-1-29,-1 2-43,4 1-13,10 7-18,2 6-7,12 15-1,0 7-4,6 6-7,5 3-6,-11-8-11,4-7-1,-4-6-3,-6-9 0,-1-4 1,-4-1 0,-6-9 1,-1-3-1,-5-2-12,0-4-7,0 2-13,-2-3-13,0 0-109,0 0 10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4.1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 43 523,'-60'-34'305,"60"32"-69,-1 0-77,-2 0-40,2 1-37,1 0-6,0 1-7,0-1-2,0 1-6,-1 0-13,0 0-21,0 0-8,0 12-17,5 60 0,4-12-2,2 6 0,-2 3 0,0-1 1,-1-12 1,-1-3 0,0-13-1,-1-4 1,-3-7 0,0-6 0,0 0-1,0-6-1,-2-3 0,1 1 0,-2-9 0,2 4 0,1-1-13,1-5-4,-1-1-6,-3-4-6,0 0-10,0 0-12,1 0-58,0 0 7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35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8 959,'-10'-8'356,"6"4"-286,2 0-1,7 2-34,0-4-11,16 3-20,6 2-3,19 7-5,4 0-13,8 2-41,3-2 3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3.3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6 79 484,'-4'-13'257,"-2"2"-85,1 1-43,2 3-17,-2 1-28,1-2-11,0 1-13,-3 3-7,-1-1-19,4 2-8,-1 2-11,0-1 1,-1 2-1,-5-1 1,1 1-2,-2 1-2,1 5-3,2-1-2,-2 8-4,4 7 1,-2 2-2,1 4 1,0 0 0,-2-3-1,7 4 0,-4-7-2,7 2 0,7-1 0,-5-6-2,10 5 2,-1-7 0,0 1-1,6 2 1,-3-5-1,4 0 1,-1 1 1,-3-4 0,0 3-1,-4 1 0,-3 2 1,-7 4-1,-3 5-1,-9 11 1,-2 3 0,-4 6 0,-4 3-1,1-3 1,1-3-3,2-4 2,0-6 1,7-14 0,3-3 0,5-9-15,7-2-1,2-5 0,1-6 1,6-3 14,-4-8 1,7 2 0,-2-1 2,-2 1-1,0 5 1,-7 8-1,2 5-1,-1 21-4,0 8-2,-3 14 1,0 9 2,-2 1 4,-1-4 1,6 0 1,-1-6-1,6-11 0,0-4-1,2-9-3,4-6-3,4-5-8,5-8-8,7-13 30,-6-11-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2.2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35 689,'-6'-12'302,"1"0"-158,1 9-11,-1-1-40,2-1-9,0 5-18,2 0-6,1 0-20,-1 0-12,1 0-12,0 2-8,8 33-1,14 64 3,-7-24 8,-2 10 3,0 9-2,-1 0-1,-3-10-4,-6-5 4,-2-6 6,1-7 2,-3-5 6,0-9-2,-2-17-1,0-4 1,-2-13-2,3-5-4,-1-6-4,0-1 0,0-11 4,1 5 1,2 1 0,-1-2-4,1 1-10,0 0-2,0-1-5,0 1-2,0 0 0,0 0-2,0 0-5,0 0-10,0 0-25,-1 0-17,1 0-56,0-1-31,0 0 87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1.8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7 554 578,'-58'51'297,"47"-34"-96,-5-5-20,0 0-78,10 1-19,-4-8-17,3 2-5,0-6-3,5-1-3,-7-3-15,4-3-8,7-7-18,-7-9-5,12-12-8,5-6 0,1-17-2,4-1-1,-5-11 1,4 1 1,-6 1 0,-2 2 0,1 10 0,-2 11 0,-4 11-1,0 11 0,-2 15 0,0-2-1,-1 11-4,0 0-1,0 17-1,0 13 2,2 16 4,0 8 1,3 6 2,-5-5 1,6 1 2,2 1-1,-3-6 2,4-1 1,-5-9-2,0-4 0,0-8-2,-3-4-1,1-10-1,-2-7 0,1-5-9,1-2-17,-1-2-40,-1-1-13,0-1 23,0 0-321,0-10 28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27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6 361 939,'-170'-25'361,"5"-4"-276,5-3-2,10-4-16,15 2-24,6 1-17,16 6-17,12 2-8,17 2-1,11 1-1,28 5-1,12 1 0,16 5-6,6 3-1,14-1-15,12 1-1,16 5 2,15 0 4,32 9 15,18 5 4,21 4 0,15 5 0,25-2 1,4 0 2,30 0-24,10-3-26,1-3 3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26.8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 806,'-5'-2'313,"11"3"-223,9-1-49,14 2-19,22-1 11,9 0 5,33 3 5,13-1-1,18 2-11,17 3-6,13 0-6,6 0-4,21-2-7,1 1-2,10 0-4,9-2 0,-7-4 0,10-1 3,-12-4 1,-1 0 1,-11 0 0,-19 0-2,-16 4-1,-14 1-1,-20 7-3,-9 2-9,-26 1-20,-15 2-13,-30 0-28,-13 1 0,-23 4-288,-15 0 25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1:11:31.5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8 707,'-3'-4'322,"3"1"-150,0 3-95,0 0-21,0 0-24,0 0-2,1 8-1,7 19-2,6 43 0,-9-26-1,-2 7-1,1-2-1,3-1-4,-4-6-4,1-5-6,-1 0-4,-2-7-1,2-2 1,-3-14-4,1-8 1,-1-7-3,0 0-3,0 0 0,0-1 2,0 1 1,7-26 3,13-42-1,-5 32 1,2 0 1,3 2-2,1 6 1,-4 4 1,-3 11 0,-1 3-1,-3 9 0,2 2-3,-4 7 0,0 6 0,-4 5 0,-1 3 0,1 3 2,0-2 1,6-2-1,0-3 0,10-6-5,-3-7-12,12-10-21,2-8-15,4-12-162,5-6 15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32.8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91 811,'30'-18'319,"-30"20"-207,-6 2-58,2 0-12,1 3-7,-5-3-2,4 1-8,0 4-3,-1-1-7,0 1-4,1 4-7,1 0-1,2 2 1,0 1-2,-1-1 1,2-2-1,-1 1 0,2 1 0,-1-3 2,0 1 1,4 2-2,-2-1 1,1 4-3,1-4 1,-2 2 1,-1 1-2,1 0 3,2 5-3,0-4-1,-1 0 1,-1-1-1,1 0 2,2 2 0,-1 1 0,-1-3 1,1 1 0,0-2-2,-4-2 1,3 4 0,0-2 1,0 1-1,0-1 1,2 3 0,-1 0 0,-1-2 0,1 1-1,-2-1-1,1 1 2,1 1-1,2 3 1,-2 2 2,-2-1-2,-2 5 2,-2-3-1,-3 2 0,-2 1-2,1-1 0,2 6 0,0 0-2,5 1 1,-1-3 1,-1-2 0,2 0 1,-2 0-3,1 4-1,4-3 1,0 1-1,2 2 1,4 2 1,-1-2 0,1 2 1,5 1-1,0-4-1,7 3 1,-1-1-2,-2-7 1,-4 2 0,-6-3 2,8 0 0,-4 2 1,6-1-1,-5-4 1,-4-2 0,1-1-1,0-1 0,3 1-1,-4-5 0,3 2 0,-2-4 1,-1-2-1,3 5 1,0 0-1,1-2 0,-1 4-1,0-8 0,0 1 0,3-2 0,1-3 0,0 2 0,1 0 1,-3-5-1,4 5 0,-3-5 1,3-1-1,-1 4 0,4-3 1,-3 0-1,0 1 2,-4-1 1,-6 1-3,-2 0 0,3 0 1,-3-2-2,-2-1 1,4 2 0,-5-2 0,2-2-2,8 3 0,-5-2 0,0 0 2,2 0 0,-5-6 0,3 2-1,-1-3-3,1 2-3,-2 0 1,3 0-1,-1-2 3,-2-4 2,3 4 0,1-6 1,1 1 0,-1-2 0,0 2 1,-1-4 2,-1 4-1,-1-1-1,3-1 0,-1 5-3,-1-2 1,-1 6 2,-5-2 0,-1 2 1,0 4 0,-1-4 0,0 3-1,-1 2 0,0-1 2,0 1-2,0 0 0,0-2 0,0 1 1,0 0 2,0 1-2,0 0-1,0-1-1,0 0 0,0 0 0,0 0-1,0 0 2,0 0 3,0 0-2,0-1 1,0-1-2,6-7 0,20-29 2,-26 31 5,0-1 0,1 5 3,-1-2 1,0-2-6,-2 0 2,0-2-6,2 2 1,-1 1 0,2 0-2,0 3 2,-1-4-2,0 3 0,2 0 2,-1 0 0,0 0 0,1-2-3,-2-3 1,0 0 0,0 3 0,1-2 2,-1 0-1,3 2-2,0 0 1,-3-4 1,2 1-1,-2 1 3,0-2-1,3 3-2,2 1 4,-3-4-1,2 2 0,-1-1 1,-3 1-1,1-1 1,2-1 0,2 2-2,-4-3 0,3-1 0,2 6-1,1-2 0,0 3 0,-1 0 0,-5-3 0,-1-1 2,7 3-1,-6 1-2,6 1 1,-1 2-1,-5 0 0,3-2 1,0 2-1,-1-3 1,3 3-1,-2-2 1,-1 0-1,4 3 0,2 0 0,-3 1 0,1-4 0,-5 1 1,2 1-1,-2-2-1,1 5 0,0 3 0,-1-2 0,-2-1 0,0 0 1,0 0 2,0-1-1,0-1 1,0 1-1,4 0-1,6 0 0,30 1 1,-28 2 1,-1-2-2,-2 0 0,6 0-1,-5-2 1,0 1 0,4 3 1,-1 0 0,1 1 0,3-3 0,2 1 0,1-1 0,4 1 0,4 1 0,-4-3 1,5 3 1,5 0-1,6 5 1,0-5-1,1 0 0,-5 2-2,-4-2 1,0 2-1,-4-1 1,3 2 0,-2-3-2,1-1 2,5 1-3,-1 0 2,2 2 1,7 1-1,-3-6 1,5 0-1,-5-3 0,-3-3 1,-2 3 1,-8-5 0,1-4 0,-1 3 0,-3-2-2,5 1 0,-2 3 0,-3-3 1,4 7 1,-1-4 0,-5 0 1,2 3-2,-2-4 0,4 6-1,-1 0 0,-5-2 1,3 2-1,-5-2 0,-1-2-1,3 1 1,-6-2-1,2 0 1,0-2 1,0-1 0,3 3 0,-5-2-1,6-1 0,-3-1-1,4 0 1,1-3 0,-4 2 0,5 0 1,-6-2-1,0 1 0,1 2 2,-3-2-1,-2 0 1,4 3-1,-5-5 0,-1 5 0,3 0-1,-2-2 1,0 1 1,3-1 0,-4-5 2,-1 2-2,1 3 1,-2-3-1,1 6-1,-2-5-1,-1 0 1,-1-1 0,1 4 0,0-3 2,-3 0 7,-2-4 2,-2-3 6,-2 7 2,0-2-1,-2 4 0,3 0-4,1-3-3,-3 1-5,3 3-1,-1 1-4,-4 0 2,-1 2-2,3-1 2,-3-2-1,-4-1 1,9 1 0,-10-1 0,2 3 2,6 2-2,-8-3 0,1 0-2,1 2-1,1 0 1,-6-2 0,3 4 0,-2-5-1,-8-4 2,5 7-3,-2-6 1,-4-1 1,5 6-2,2-1 2,-3-3 0,3 7 0,-3-8 0,-2 1-2,2 2 1,-2-1-1,-1 0 0,3 1 0,-1 3 0,-4-2 0,-2 2 0,-4 0 2,0-1-1,-4 1 3,0 1-3,-1-1 0,-1 2-1,0-1 1,5 3 2,-1 0 0,-2-2 1,1 4-2,-1-1-2,5 4 0,-5-2 1,0 1 0,-5-2 0,-5-5 0,1 7 0,-5-3-2,4 2 3,1 1 4,2-4 0,8 5 2,2 0-2,-1-2-5,2 2 1,-6-3 0,0 2-2,-3 2 1,-4-2-1,-1 1 0,-3-3 0,4 1 1,4 2 0,2-1 0,3 0-1,1 0 2,-2-1-2,4 2 0,-1 0 0,-2 0 0,1 0 0,-8-5 0,4 3 1,-6 1-1,2 0 0,5 0 0,-3 1-1,7-1 1,2 1 0,1-1 0,1 0 0,2-2 2,0 0 2,-9-6 2,2 3 1,-10-5-2,-2 2-2,4 1-2,-3 1-1,7 0 0,0 0 0,6 3-1,2 0 1,4 3 1,1 0 0,2 0-1,1 1 0,0-4 0,-4-1 0,6 5 1,-4-5 1,0 4-2,6 1 0,-7-4-1,3 0 0,3 3-2,-3-2 4,1 0-1,4 0 1,5 3 0,3 1-2,4 1 1,-3 0-1,0-2 1,-1-3 1,-2 0-1,6 2 1,-5-2-1,2 3 0,2 4 0,-4-4 0,3 1 0,-4-1-1,2 1 0,-1 1 1,-1-3 1,3 1 1,-2-2 0,1 1-2,2 2 2,2-1 0,0 0 1,3-1-1,-1 1-1,0-1 0,1-1-3,-1 2 1,0 0-4,0 0 1,0 0-3,1 0 2,0 0 1,0 0 0,0 0 1,0 0 0,4 2-2,8 2 2,36 15 1,-30-15 0,1-3-1,1 0-1,2 0-6,-4 0-2,-1 0-8,3 3-9,-7-4-18,4 2-19,-1 0-34,-8-2-10,8 6 69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05.6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1108 489,'-13'2'275,"3"7"-88,0-6 0,2-2-80,4 4-32,-3-7-21,7 5-9,0-4-17,0 2-4,0-1-16,0 0-4,0 0-2,0 0-2,0 0 3,0 0 2,5-1-2,6 0 2,39-5-3,-36 2 0,4 1 0,0-4 0,2-1 0,2-4 1,6-3-2,2-4 2,14-1-1,-1 0-1,11-1 0,1-2-1,-3-6 0,9-1 3,2-4-1,8 0-1,17-1 1,0-6 2,3-6 9,-4-8 6,-3 1-3,5 2-2,1-1-9,-4 8-3,-8 0 0,0 5 0,-5 6 0,0-3-2,4 6 2,-8-7 1,-5 4 5,-1 5 1,-12 0-1,1 5 0,-6-2-4,-3 1-1,-6 2 0,0 6-2,-10 7-1,-2 1 0,-11 5 1,-8-3 0,-1 5 0,0 2-1,-3 0 3,2 2-2,-4 0-5,-1-2-3,0 0-45,0 0 138,0 1-7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0:59.2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 615,'7'-23'292,"-3"39"-119,2 3-29,-2 9-73,0 3-15,5 8-19,0 3-8,1-1-5,-1-3-1,-6-6 1,-1-7 2,-1-6 5,1-3-1,-1-9-3,-1-2-4,2-4-9,-4-2-3,2 1-3,0 0-1,-1-1 1,1 0 0,0 0-3,-1 0 0,1 0-4,0-18 0,7-37 0,3 32 0,-2 2 0,4 3-1,-5 3 1,2 1-1,3 2 0,1 3 1,-1 5-2,0 0 1,0 6-1,-5-1 0,5 8 1,-1 0-1,-3 4 1,4 2-2,-4 1 2,-1 2 0,-1-2 0,0 0 1,-1 0 0,2-2 0,-5-7-10,5 2-13,-3-4-26,0-2-19,11 1-98,-7-8 11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50:15.9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7,'0'0,"88"-17,812 17,-512 0,-18 0,159-17,35 17,-52 0,123 0,-335-35,-159 17,405 18,-105 0,-317 0,34 0,160 0,-106 0,-195 0,54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7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7 83 345,'28'-37'233,"-32"30"41,0 3-121,-2-2-47,0 2-24,0 1-29,-2 0-8,4 3-10,-3-3-4,2 1-9,-2 1 0,-1-3-3,2 1-1,-4 0-3,-2 0-5,-4 3-2,-5 2-2,-1 4-2,3 2 1,-5 3-2,2-1 3,-2 7 0,2-1-2,-4 4 0,-2 4-2,-3 2-1,-7 3-1,9 9 1,2 3-1,-2 4 0,8 5 0,-2-1 0,3 1-1,4 7 2,0 4-1,3 9 3,1 5-2,5 6-1,2-1-1,3 3-7,2 1 0,3 3 0,3 1 2,6-2 5,5 0 0,5-5 2,0-4-1,7-1 0,6-5 0,6-6-2,-1-1 2,1-8 0,-2 1 0,-1-2 0,2 0 0,3 1 3,1 0 4,9-6 2,10 1-1,11-7-2,0-4-3,1-2-2,-5-5-1,0 0 0,1-4-2,10 3 1,0-3 1,1 0 1,-4 4 0,-7-5-1,6 6 0,3-3 0,1 0 0,3 6 1,-9-3-1,-2-5 0,4 0 0,3-12 0,5-3-2,-6-2 2,-4-5-1,-3-1 0,-3-2 2,8-3-1,5 1 1,-7-1-1,4 3 1,-9-2 0,-5 1 0,4 0 0,2-1-1,-3-2 0,0 0 0,-7-4-1,-5 0 0,-2 1-1,0-3 0,5 2 1,4-2-1,-2-5 2,3 2-1,-7-2 1,-5-1 0,3 5 1,-7-4-1,1-1 0,7 1 0,-6-3 0,2 2 0,2 3 1,-9-2-1,3 3 0,-1 2 1,-6-8-1,2-1 0,1 2-1,-4-2 1,6 7 0,-1 2 0,0-3 0,2 2 0,-9-4-2,3 3 1,-6-2 0,-4-3-1,2 1 0,-3 0 0,2 0 1,0 2 0,-3-2 0,3-3-3,-2 2-8,4 1-6,-3 2-8,1 1 0,-5-2-9,-3-6 14,-2-4 1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1:53:3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1:50:49.9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2:00:54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8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9 820,'29'-20'326,"-41"19"-225,-2 1-25,3 2-19,-3 3-4,-6 2 2,-1-1 4,1 4-9,0 2-8,5 7-11,3 12-8,-2 13-8,2 11-1,2 9-2,4 0-2,7-5-2,2-8-5,1-9-1,3-7 0,-2-13-2,-2-5 2,0-9-1,-1-3-1,-2-4-8,2-1-13,-3-1-42,1 0-20,-1-1 4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7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07 442,'-47'-59'253,"32"64"-24,-5 8-151,2 11-40,-5 5-24,6 7-1,2 5-4,3-3 0,7-6 1,4-3-3,13-10 3,4-6 8,4-9 32,5-10 12,1-12 12,2-4-6,4-6-29,-3 0-11,-2 2-14,-8 0-5,-8-1-1,-8-2 1,-9-2 2,-4 0 3,-9 2 7,0 10 2,-4 10-3,0 9-5,-3 18-6,-1 7-6,4 15-3,1 3-4,9-4-2,4-1-1,6-10 2,3-6 5,10-6 0,3-5 0,7-7 2,0-6 0,3-7 4,1-3 1,-1-6-2,5 2-1,-8-1-3,0 0-1,-5-2 2,-6-1 1,1-2 2,-4-5 1,-5 2 4,5 4 0,-7 11 6,-2 6 2,2 8-4,-4 7 0,4 14-8,0 5-4,4 7-2,4-2-3,2-10-6,3-4-2,5-6-16,4-4-5,5-3-11,0-5-8,3-6 6,-5-5 6,-9-9 18,4 0 10,-11-6 14,1 2 1,-4-2 3,-1-2 1,-2 3-1,-2-2 2,0 2 1,-3 6 1,0 7 8,-4 4 1,7 9-1,-1 4-1,-2 10-7,6 9-1,-4 3 7,3 1 3,5-9 0,-4-4-2,7-8-8,-3-1-4,8-5-2,-2-1 0,4-4 10,3-7 3,0-6 0,3 1 0,2-5-12,-3 2 0,0 3-3,-4 0-1,-7 9 0,2 2-2,-2 13-1,-3 7-4,1 5-23,-6 5-15,-3 5-32,3-1-9,-5-2-2,5-4-66,-2-14 11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6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226,'8'14'144,"2"6"-17,0-4-40,-1 0-32,2 2-19,0-7-6,-4 4 6,2-6 12,0-8 21,-3-1 7,3-6 9,-2-2-5,-3-5-8,1-1 1,-5-2-17,-3-1-7,-3-3-11,-1 2-10,-3 2-6,4 4-1,-1 11-7,-2 1-3,4 12-4,-2 5-4,2 0-3,5 2 2,4-7-2,2 0 1,5-2 0,-1-1 1,4-2-1,2-2 1,0-6-1,-1-4 3,-2-4-2,1 1 1,-3-3 0,2-1-2,-5 1 5,-3-4 1,-2-4 4,2-3 2,-4-1-2,0 1 0,-1 5-5,1 6 0,-1 6 3,1 6-1,-3 13-1,-1 3 2,3 15-8,-6-5-1,11 0 0,0-6 0,2-3 0,8-1 1,2-7 0,4 2 1,3-8-2,1-4 0,-5-2-2,4 0-13,-4-3-24,-8 0-15,1 3-1,-9 0-221,-3 7 20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5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4 713,'-10'-20'266,"0"15"-226,2 6-37,5 14-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5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26 722,'10'-9'322,"-3"-1"-151,-7 5-80,-11 0-23,-7 7-28,-4 6-9,-9 8-24,-2 2-4,3-1-2,2-1-1,7-2 3,10 1-1,3-6 0,10 1 0,2-5-1,6 0 1,8-4 0,0 0 1,9-3 1,3-2 1,-3 2-1,4 1 3,-5 2-4,-4 2 1,-8 3-3,-7 1 1,-13 9-2,-5 3 1,-6 9 1,-12 1-3,1 5-14,-1-2-11,2-5-7,6-2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4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45 578,'14'-12'310,"-12"3"-85,-5 0-31,-9 2-86,-2 1-27,-13 3-42,2 3-12,1 7-19,-7 4-5,10 2 0,2 3 1,7-1-3,6-2 1,6 4-2,6-4 0,10 0-1,6 0-1,11-6 3,0-4 1,5-1 0,-8-2 0,-2 2-1,-5 4-1,-14-2-1,-1 7 1,-12 7-15,-8 3-6,-13 9-18,-10-3-14,-2-4 38,-1 1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4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36 757,'0'5'315,"-1"7"-192,-3 12-42,-3 10-14,-2 13-25,-3 4-12,-6 2-16,2-3-3,-5-10-7,3-3 0,-7-14-1,0-4 3,0-11 0,-3-6 1,4-5 0,1-4 0,5-4-3,6-3-4,4-14-10,4-4-5,5-18-7,5-3 2,10 0 8,1 3 4,6 10 7,4 9 4,0 11 0,3 8 1,-4 13 3,-3 8 0,-4 16 0,-2 8-1,0 13-1,-4-1-4,4 3 2,-5-9-1,2-15-1,3-1 1,-4-16-1,1-1 1,-3-9 2,0-9 0,-1-8-1,0-7 0,2-6-1,-1 3 0,-2-8 2,-2 2-1,-3 0-1,-2 1 1,1 14 5,-1 6-1,-2 11 2,3 6 1,-1 13-6,3 8 0,-2 21 1,3 9-2,1 5 0,1-3 1,6-18-3,4-7 1,-1-19-1,2-7 0,5-3 2,-1-10-1,0-14 4,3-4 0,-6-13 0,-3-4 1,-2-1 0,-4 1 1,-11-1 2,0 3 2,-3 15 5,-4 6 3,7 13 5,-3 7-2,0 13-8,0 8-7,-2 17-5,1 8-2,4 4-1,1-3 2,4-3-2,3-11 1,3-5-8,3-3-10,2-11-19,3-1-10,-3-13-6,-1-7-1,3-11-11,1-3 25,0-10 2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6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2 560,'-2'3'200,"1"-6"-175,-1-1-15,2 3-34,0 0-8,0 0-20,0 0-6,1-4-49,2-4 7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3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142 351,'0'-9'209,"-2"-2"-27,0-3 6,-4-3-44,-2 1-27,0-3-44,-5 0-11,-2 3-13,0 5-9,-6 4-10,2 4-5,-7 6-9,-6 10-5,1 32-7,-7 20-1,-2 37 0,3 13-1,2 7 0,10 1-1,18-17 0,3-9-1,15-30 1,7-18 1,2-26-1,6-10-1,8-15 0,-4-9-1,7-15-2,-1-6 2,-5-9-3,-1-2 0,-14-2 0,-11-3-2,-16 4 3,-9 5 2,-13 6 1,2 7 0,-2 4 1,2 2-1,8 7 0,6 7 1,9 0 0,6 1 0,9-5-1,8-8 0,11-5-1,7-1 0,10 0 1,3 4-1,5 6-1,-7 2-4,-5 18 2,-6 3 0,-11 19 4,-2 12 3,-11 21 1,-5 14 1,-7 15-2,0 5 0,-1-10-1,2-11-1,-4-22-2,-1-7-5,2-16-19,4-5-11,3-12 2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6T11:58:01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1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486 899,'-78'11'330,"64"-11"-266,7-1 8,3 1-14,4 0-9,11-3-14,2-6-3,23-14-4,10-6 0,15-13-5,3-7-5,2-4-9,3-3-5,3 4-1,4 5 0,-6 9-2,-7 5 0,-16 11 1,-8 3-2,-19 8 0,-1 3 0,-15 3-19,-3 3-9,-2 3-4,-6 3-7,-3 7-9,-2 5-8,-5-3 3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6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-3 920,'-8'1'345,"3"19"-283,-5 8-8,-4 7-38,2 19-7,-3 9-31,8 0-19,3 5-33,1-15-97,7-9 12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8:05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681,'21'-11'302,"-6"10"-144,-8 5-47,-9 10-55,1 6-14,-2 10-31,1 0-16,3-4-43,0 0-110,0-13 10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1:58:01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7:38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353,'32'-14'144,"-29"40"-102,-3-2-13,-1 7-102,-3-2 5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6:12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7 781,'-1'-22'320,"2"8"-193,1 8-78,-1 1-21,1 8-24,-2 4-11,-2 7-105,-1 5-203,-1 5 20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44:35.5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44:03.2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3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876,'0'-1'351,"0"0"-238,3-1-20,-3 1-50,0 0-9,0 0-7,0 0 0,0 0 12,0-1 6,0 1 1,0 0-2,0 0-11,0 1-6,9 6-4,34 56-2,-33-23-1,-4-2-3,1-2 0,-4-2-1,1-3 0,2 0 1,-3-8-6,1 0-2,0-10-4,-2-3-1,-2-6-4,0-3 1,0 0 1,-1-1-1,0-1 2,1 1-1,0-11 2,5-48 0,4 23 0,2 3-2,4 4 0,2 0-1,1 8 1,1 2-1,2 7-1,-5 2 0,-2 1 2,-1 3-2,-3 2 0,0 4-4,0 5-4,-2 6 3,-3 9 1,3 6 3,-4 11 1,1 0 1,3 3 0,-5-5 2,10-4 1,-2-1-3,8-10-4,4-2-10,2-17-35,7-6-20,1-23-44,10-12 472,5-34-28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15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3 0 711,'-8'8'275,"-1"-7"-191,0 0-28,1 1-14,-2 1-5,0 2-8,2 2-7,-6 3-6,-1-4-4,0 9-3,-2 0-3,0 7-4,-2 6-2,1 4-1,-4 3 4,3 5-3,2 2-3,1 5-4,2 0-6,1 4-2,2-1 0,4-4 0,2 3-1,3-2 2,1 0 1,0-2 4,2 0-1,2-5-1,3 5-1,0-6 0,1-1 1,1-1 0,-3-9 1,3-1-3,-2-1-1,2 0 5,1-2 2,-2 0 6,1-5 2,1-2 2,-1-3 2,2-3 4,1 0 0,2-4 0,1 0-3,3-5-3,-2-1 0,4-2 1,3 0 4,1-1-1,1-2 3,2 0 0,-7-1-1,1-1 5,-2 0-4,-1 0 3,1-2 2,-3-2 3,-1-1 4,-3-2-1,2-1-4,-3 2-9,0 2 0,-4 2-5,0 2 5,-2-1-1,-1 2 0,1 0 1,-3 1-5,0 2 2,1 0 0,-2 1 0,0-1 3,0 2-3,0 0 1,0 0 2,0 0-2,0-1 2,0 0 0,0 0-4,0 1 4,-1 0 1,0 0 3,0 0-4,0 0 3,-1 5-5,-4 3-3,-28 35 1,23-34-4,-4 3-1,-4 2-1,0-2-3,-5-3 1,3-3 3,2-3 1,7-3 8,4 1-2,0 0-1,3-1 0,-4 0-3,2 0-1,-2-1-4,-1-1-2,-4 1-3,-1-1-3,-3 1-5,-2 1 5,0 1 2,3 0 3,-1-1 9,5-1-3,-1 0-18,1-2-11,2-1-19,-2 0-2,3-5-16,-1-2-5,1-3 11,0 0 14,-1-6 33,4-2 18,-2-2 14,1-2 0,-1-1 8,1 1 5,0-2-8,1 1-7,2 8-9,2-1-6,1 2-18,1-1-17,5-1 1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14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3 277,'23'-5'147,"-4"-1"-17,-2-1-96,3 3-13,-10-2-5,6 1 1,3 3 18,-4-1 11,3-1 19,-5 0 0,-3-3-14,-1 2-11,3 1-7,-2-2 6,-3 1 0,1-3 2,-3 3-6,3-1-10,-1 1-1,-1 0-4,0-1-7,-1 0-3,1-2-9,0 3-1,2-5-7,1 4 2,2-2-6,-2-1-12,2-3-64,0-5-108,0-7 12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13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088 196,'15'28'70,"1"-3"-60,0-4-12,-2-3-3,-1-3-4,-1-5-1,1 1 4,5 1 8,-1-2 12,2-3 0,1-2 1,0-4-6,0-2-9,-5-5-7,3 0 6,1-8 25,5 0 32,4-2 21,-3 0-1,-7-1-33,0 1-31,-3-1-9,-1 1 17,4 1 52,-6-3 6,0 1 19,-1 0-15,-1-3-41,-1 2-1,-1-1-17,1 1 7,-3 2 4,1-1 0,-3 6 2,-3-6-7,4-1-7,-2-3-2,0-10-6,4 5-5,-3 1-2,2-2-1,-1 2-3,0 0-1,-1 1 0,-1 1 1,1 2 0,-1 1 2,0-5 0,3 1 1,-2 1 1,-2 2 0,0 1 4,-2 0 0,-1-2 2,0-1 3,-2-2 0,-3 0 6,-1-4 0,0 0-4,-4-1-1,0-1-7,-1-1-1,-1 2 0,0 1-4,0 4-1,0 5-2,-1-1 2,1 8 5,-2-2-1,-2 0-1,2 4-6,-5-3-4,-1 3 3,1 1-6,-1 0 4,0 2-5,0 2-7,-1 5 0,-2-2-2,1 3 0,-2-1-1,1 2-5,4 5-4,4 3 4,4 3 7,2 1 4,-1 4-1,5 1-12,-3 1-4,3 2 5,0 2 4,-2-1 10,2 5 2,-2 2 0,1-1 3,3 2 3,-4-1 2,3 0-9,-1-2-6,1 3-4,1-3 0,-3-1 2,2 6 5,0-1 2,1 2-7,-2 8-159,-1-2-61,-3 4-25,1-1 7,3-3 172,0-1 62,3-1 24,-2 1-8,5 8 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1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1 665,'-67'33'252,"57"-38"-188,2 2-28,-1 1-14,6 2-3,-5-1 19,4-1 8,-5-2 14,0-1 3,0 3-15,-3-4-8,5 6-14,-6 0-5,4-1-9,-2 1-5,-3 0-5,3 4-3,-2 3-4,2 2 1,0 3-3,0 0-5,-2 3-6,-1 1-2,2 0 4,0 3 3,3-1 0,-1 4 1,-1 3-37,0 4-13,-2 2 1,2 0 1,2 2 34,2-1 12,0 2 2,-2-2-5,2 2-3,-2-1-2,0 2-21,2 2-20,-3 2 4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48:08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 1141,'-47'-27'405,"47"31"-361,1 2-64,2-2 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5-04-03T08:31:53.3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46:29.6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159'17,"34"18,-104-35,34 0,-17-52,-1 52,54 0,-53 0,-53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1:26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01 991,'-70'3'364,"63"-8"-296,3 3-5,0-3-10,0 4-11,3 2-17,-1-2-4,1 1-3,0-1 1,0 0 9,0 0 9,1 0 1,0 0-2,0 1-13,0 0-8,0 0-10,0 0-2,0 0-3,0 0 0,0 0-2,0 0 2,0 0 0,0 0 0,0 0 1,0 0-1,5 0 0,3 0-1,33-6-1,-31 1 2,2-2 0,2 0 1,2 1-1,4 1 1,3-2 1,1-1 0,2 3 0,0-2-1,2 3-1,-4 1 0,-4-4 2,-1 5-1,-5 1 1,-4-1-1,-4 2-1,-4 0 1,-3 0 0,1 0 4,0-1 1,-1-1 0,0 1 0,0 0-1,-1 1-3,-8 1 0,-41 7 0,39-1-1,-1-2-1,1-2 0,4 2 1,-3-4 0,2-1 0,2 1 0,-1 0 1,4 1-2,0 0 0,-1 1 0,0-2 0,-2-1 0,0 2 6,-2 0-6,-3-2 0,0 4 0,-3-2-4,-1 0 4,-2 0 1,1-2 0,1 0 3,4-2-1,4 1 1,-1 0-2,5-2 5,-1 0-4,3-1-2,0 0 3,1 4-6,0 0 4,1 0-1,0 0 0,-1-1 3,-1 0-2,1 0-1,0 0 2,0 0-4,0 0 2,0 1-1,1 0-2,0 0-3,0 0-5,0 0-10,0 0-13,0 0-26,0 0-13,0 0-23,2 0-11,15 0 7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3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3 574,'13'-78'274,"-14"59"-113,0-3-37,0-1-55,0-2-10,2-2-12,1 2-11,2 5-9,-1 4-7,-1 12-2,1 0-3,-2 4-9,4 5 0,2 8-8,2 7-4,3 15 0,5 8 3,0 4 7,-1 1 3,3-11 5,-6-2 0,3-8 7,-1-4 1,-4-4-1,-2-9-3,-3-7-7,-2-1-5,1-4-3,6-4-1,0-10 1,5-10 1,-4-12 6,-1-1 6,-1 0-1,-3 3 5,-1 8 0,-5 5 0,2 13 1,-2 7-3,0 13-7,5 12-4,2 13-1,0 6 0,4 6 1,-1-2-1,4-7-3,4-6-3,6-13-28,2-6-22,9-18 4,8-12 1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2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7 887,'-2'-12'324,"2"2"-263,0 4-11,0 1-19,-1 1-4,2 6-11,3 6 0,5 11-3,3 17 2,4 30 4,2 17-5,0 24-4,0 2-3,-5-2-9,-3-8 3,-7-22 3,-1-11 0,-2-31 18,-1-15 8,0-14 17,2-3 4,-1-4-14,0 0-11,0 0-18,0-13-4,3-64 0,3 26 0,4-2 0,1 0 1,1 14-1,0 6-1,4 14-1,1 4 0,-2 7-2,3 8 0,0 6-2,2 5-3,1 10-2,3 5-1,-6 8-2,0 5 3,-2 4 3,-6-2 3,6-2 4,-8-9-8,5-4-22,3-8-16,-4-11-29,4 2-16,1-15 57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0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4 890,'-11'75'335,"8"-79"-268,2 3-11,0-2-31,-1 2-10,1 0-8,0 0 0,1 0-3,-1 0 1,0-1 5,1 1 4,-1 0 10,1 0 3,0 0 0,0 0-3,0 0-10,0 0-3,0 0-7,0 0-1,0 0 0,0-1-2,8 2 1,8 0-1,35 6-1,-29-5 0,10 1 1,0-2-1,13-1-1,4 1 1,2-2 0,7 1-2,-4-5-3,0 1 1,-1 0-4,0 2 1,3 3 2,-1-3-1,8 3 3,0 0 1,3 0 2,-2 1 0,-3-3 0,5-3-1,4 2-6,4 1 0,-3 2-2,-4 0 0,-11 2 1,1 0 3,0 2 1,0-1 2,12-1 3,-3-2 1,-2-1 2,1-1-2,-14-3-1,7 1-1,2 0 0,2-3-1,9 2 1,-1 1 0,-4 4 0,-3 3 0,-5-1 0,-2 0 0,4 1-1,7 3 1,2-1-1,5 2 1,-1-4 1,-1 1-1,3 2 2,-4-3-1,10 2-1,-3-1 4,-2-2-1,0-2 2,-6 2 2,5-2-3,11 0 0,1 0-2,-3 0-2,-1 1 0,-5-1 0,5 3-1,6-1 1,-3-2 0,-7-4 0,-3 0 1,-8-4 0,4 4 0,-1 0 1,1 1-1,-5 6-2,-9-1 1,-17 4-2,-10-2 2,-12 2 4,-7-2 5,-2-2 15,-2 4 6,-6-1 12,2 2 3,-4 1-8,0-4-7,1 1-15,-1-2-6,-1-1-8,0-2-1,0 0-11,0 0-11,0 0-32,-8 1-15,-37 5 4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1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0 1653,'-1'9'11,"-5"6"-5,-3 18 9,-5 18-26,-4 5-11,-5 11-18,0-3-2,-1-5-2,3-8 3,10-17-18,4-12-137,12-17 13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1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898,'-8'0'351,"1"0"-257,5 1-10,6 6-49,5 4-11,9 5-1,3 8 10,11 9 5,4 4-4,8 9-15,2-5-13,-1 0-6,-3-4-2,-8-11-12,-10-2-5,-8-11-14,-7-5-12,-7-4-41,2-2-141,-7-6 153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0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8 793,'-18'9'306,"13"0"-226,4-3-7,10-2-26,7 2-10,11-4-17,7-2-10,9-3-7,3-5-14,0-4-64,1 0-145,2-7 14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40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8 17 825,'-44'15'340,"43"-16"-213,1-1-55,0-1-14,0 3-21,0 0-7,0-1-13,0 1-5,8-3-7,25-7-2,-17 8 0,5 2-1,-3-1-2,2 1 0,-3-1-4,-2-1-8,-3 1-15,-1 0-12,-5 0-55,-3 0-92,-3 0-68,-2 0 14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39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01 1003,'-13'0'361,"9"2"-313,4-2-10,14 1-27,9-1-6,8-5-9,8 0-2,3-9-1,1 2-6,3-3-21,4 1-1,2 3-49,0-3-104,-1 0 13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39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 798,'3'0'338,"-2"0"-191,-1-2-73,0 2-13,0 0-28,0-1-12,0 0-3,0 0-5,0 1 2,0 0 4,-1 0-2,-1 0 0,1 0-4,0 0-5,1 13 1,2 52 1,-3-27-3,1 2 0,-1 7-1,-3 0-1,3 7 3,-2 4 0,1 1 0,2-1-3,0-2-1,2-5 0,0-6-2,1 0 3,1-8-14,2-4-6,5-11-11,-1-3-7,3-11-1,2-4-1,2-4-5,1-6-1,3-5-5,-1-3-2,-2-9 3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36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63 931,'-2'13'356,"1"-40"-266,3-8-39,1-4-15,6-9-12,3 1-3,1 4 10,-1 0 5,6 13 2,-5 6 3,-2 6-7,-3 7-9,-5 4-11,1 3-8,1 8-9,2 6 1,2 17 0,-2 9 3,-2 12 3,0 2 2,0-1 1,2-5 0,0-11-1,2-5-1,3-12-3,0-6-1,4-7 2,1-3-3,0-9 1,3-4 0,3-12-1,0-9 3,0-9 1,-2-4 0,-8-3 2,-2 7 2,-4 9 6,-6 8 5,3 16 11,-4 5 7,0 5-5,1 7-6,-6 15-16,5 12-8,-2 15-1,0 3 4,4-5-1,2-7 0,3-11-3,2-7-1,4-8-2,1-5-3,4-8-11,5-4-10,3-17-23,3-8-17,10-19-33,6-7-18,16-9 7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35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67 901,'-74'40'384,"65"-36"-208,1 1-72,3-3-51,1-2-18,4 2-30,4-2-5,7 0-3,8 0 4,13-8 13,-1-6 2,7-6-4,1-3-1,0-3-6,-1 1-3,-2-1 2,1 3-2,-6 4-1,-3 5 2,-5 5-2,-4 0-4,-10 7-18,0 1-10,-5 2-23,0 5-15,1 1-119,1 1 12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0:34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9 43 717,'-6'-43'292,"-12"47"-185,4 3-35,-5 3-36,-1 2-7,-1 1-12,-2-1-7,4 4 0,2 2 2,2 1 2,0-1 7,-1-2 1,1-3-1,2 5-3,2 2-4,-1 0-4,-1 4-1,3-1-4,-1 1 0,2 4-3,-1-3-1,2 1 0,0 3-1,-5 1 2,7 5-1,2-2 1,-7-2 0,11 3-2,-4-2 1,-3 3-1,5 3 1,-3-4 0,5 0-1,0 1 1,-3-1-1,4 3 0,-1-1 0,4 3 0,9 3 0,-8-3 2,6 4-2,0-6 0,-3 2 0,3-4 0,-1-5 2,2 3 2,0-3-1,0 1-2,1-2 0,0-5-1,0-3 1,1-6 3,2-1 1,2-5-1,4-5 1,4-2-2,5-2-1,3-3 2,0 3 0,10 0-1,-3-1 1,4-2-3,-2-4 2,-9-1 2,-1-6 1,-6 2 6,-2-3 0,-2-4 2,2 1-2,-2-1-4,4-2-1,-3 3-2,-2-2-3,-4-1 3,3-1-1,-3-6 4,-1-3 5,4-8 0,-3-2-1,3-6-2,1-5-2,-2-2-5,-5-6 3,-4-4-3,-1 1 1,-3-3 2,-2 4-1,-3 7 5,-2 5 4,-5 6 7,-1 5 5,-7 0 8,-1 6 2,-10 1 3,-5 1-3,-2 3-7,-6-3-3,4 5-6,1 0 0,1 1-1,6 3-3,-3 4-2,-1-1-1,-2 7 0,-4 2 2,-2 6-6,-7 2 0,-3 5-3,-1 5-3,1 9-4,5 3-11,9 5-30,1 1-23,9-3-36,6 1-17,9-4-9,5-2 30,9-2 6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49:06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06'0,"176"53,-124-53,36 17,-106-1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0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105 872,'-45'-18'340,"47"15"-235,-1 0-7,-1-1-37,0 3-11,0 0-22,0 0-7,0 0 1,0 0 1,9-12 1,52-35 0,-32 38-10,-10 8-4,-5 2-6,-1 4-1,2 7 2,0 6-3,-2 12 1,-3 3 0,1 12-3,-6 4 3,-3 7-3,-1 10 0,-4 7-4,0 5-2,-2 13-4,-3 0 0,-3 6 3,0-1 2,6-6 7,-3-6-1,7-13 2,2-3-1,3-11 0,3-7 2,1-16 0,2-7 2,-5-17-1,2-5 1,-2-4 1,-2-9 4,2-1 19,-4-1 7,-5-10 10,-2 3 0,-3-1-11,1 4-7,-6 7-11,0 9-5,-3 12-7,2 14-2,6 21-2,3 7-2,5 9-1,1-1-1,5 1 0,6 0 0,-4-5 3,-2-4-1,-3-9 1,-4-5 4,-2-13 2,-1-3 2,-9-11-1,0-5 0,-7-6-5,-4-3-2,-8-6-1,-5-2-3,-7-2-20,6-1-25,2-3-64,-1-6 187,10-8-8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48:58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,'0'-17,"88"17,-35-17,17 17,-17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9T10:48:4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,'0'0,"0"0,0 0,0 0,0 0,0 0,0 0,0 0,0 0,0 0,0 0,0 0,0 0,0 0,0 0,0 0,-87 16,79-7,0-4,0 3,0-2,2-1,1-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7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289 948,'-4'-5'361,"4"3"-283,-2 1 3,-1 12-28,3 14-13,-2 44-20,1 17-12,2 26-24,-1-3-10,0-29-5,2-16 0,-5-39 10,3-13 0,-1-28 1,-2-16-3,1-26 4,0-18 6,2-13 8,-8-4 5,-3-5 9,0 1 3,-2 2 1,4 6 6,5 27 10,-1 16 2,3 29 2,0 11-3,9 19-13,-1 16-4,10 35-3,-1 20-1,-1 23-2,0 5-3,-10-9-5,-2-10-2,-6-20 0,-3-15 1,3-24 2,-1-11-1,2-23-11,-1-11-5,-2-24-1,4-11 1,2-22 8,-3-7 8,-3-13 12,-5-5 4,2 0 5,9 6-2,4 22-7,0 16-2,0 29-1,-6 10-2,3 24 5,0 19 0,-1 39-1,-1 23 1,-4 20-4,0 1-5,1-13-31,5-40-29,-1-32 3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6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184 780,'-1'-2'314,"1"2"-206,0-3-17,0 3-19,0 0-8,0 0-19,0 0-6,0 0-8,4 18-4,11 63-2,-10-21-7,1 20-12,-2 1-2,-1-19-3,3-9 0,-2-27-1,2-8-9,-2-16-18,0-8-1,-4-20-2,0-13 0,-2-18 8,-6-8 4,-2-5 2,-5 4 9,-2-3 7,4 1 0,0 2 2,4 7 1,5 21 2,-1 12 0,5 21 4,-2 10 0,3 33-4,4 14-2,2 31-2,3 17 0,1 6 5,0 5 4,2-12 4,-1-15 4,1-26-2,-3-15-3,-4-27-11,0-8-5,-4-18-2,-2-12 0,-3-20 4,-5-14 1,-4-12 0,0-3 1,-7 1 0,0-5 4,-3 0 5,1 4 3,4 10 6,2 11 0,7 20-2,3 7-3,4 18-9,1 8-2,5 27-3,5 15 0,5 27 3,1 12 2,-2 6 2,-3-2 1,-2-12-3,0-10 1,-2-17-44,-1-4-27,1-6 4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5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176 717,'-15'3'326,"1"-3"-161,-1-1-45,1-2-64,2 0-14,-1-1-19,1-3-3,3-4-5,-1-2-2,1-4 2,6-3-4,3-4-1,4-4-3,9-4-7,5-5 2,15-5 4,3-6-2,10-5-1,3 0-1,-3 0-6,4 0 4,4-3 0,6-5 2,13-7 1,5 1-1,2 4 1,-5 7-3,-9 8 0,-7 4 0,-5 6 1,-1 2 1,7 4-1,0 5 0,-1 5 0,-3 3-1,-9 6 0,-4 1 0,-2 5-1,2 2 2,2 4-1,0 1 0,4 7 0,-3-2 0,-2 8 4,1 4-5,-9 8 2,-1 9 0,-4 10-3,-4 1 4,2 7 1,0-3-1,7-2 0,-4 0-1,6-4-1,-2-1 0,0-1 0,6-1 1,-4-1 4,-1-1 4,-1-5 9,-4-2-1,-2-6-4,-2-5-4,-1-6-9,-2-8 2,0-4-1,0-3 1,3-6 1,-1 0-3,0-5-2,3-5-5,-5-6-21,4-3-16,-1-2 2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4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13 504,'3'14'232,"3"-2"-105,-3-1-23,7-1-44,0-2-15,-1-3-19,5 3-3,-1 0-2,6-1-2,4 1-8,0-4-3,8-2-5,4-1-3,12-4 4,6-4 1,13-7 3,0-1 1,-8-8-3,-1 1 3,-12-6 11,-2 0-1,2-3 1,-4-4-4,3-1-14,4-1 2,-7-1-4,-4-1 0,-5-2 3,-11 4 3,-3 2 7,-1 3 2,-6 3 3,2 1-1,1-4-6,-1-2-3,6 2-4,0-4 0,4 5 0,3 0-1,6 1 1,2 2-2,6 0 3,10 3-2,1 0-2,6 4 1,-4 3-2,-5-1 2,-6 6 0,0 0 0,0 3 0,0 0 1,3 2 2,-1 1-1,0 5 0,-1 1 0,-2 4 2,-4 3-1,-1 3-1,-5 1 0,-2 4-3,2 1 0,-1 13 0,1 4 0,1 10 3,2 5-1,1 3 1,2 1 2,2 3-2,-3 4 0,1 0 4,-4 5-3,-2 1 1,0-2 1,-2-5-5,1-9 0,3-8 0,3-6-2,5-11 0,6-3-3,4-15-4,6-7-8,2-15-6,-4-12-6,2-17-40,-4-13 4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2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 2010 616,'-45'17'296,"9"-4"-145,4 5-25,9-4-86,4-2-15,7 0-7,0-3 5,6-4 13,3-2 5,1 0 1,3-3-6,-1-2-19,0 1-4,14-4-5,61-62 0,-12 19 0,11-8-1,16-6-3,2 2-1,21-7-1,9 0 0,13-9 0,15-4 2,5-4-1,-8 2-2,20 3-1,-4-2-4,-7 0 5,15-1-3,-11-4 2,-2-6 0,11 3 0,-6-4 3,-14 2 0,-1 3 0,-11 4-3,-11 4 0,-11 11 1,-9 8 4,-19 8 12,-4 8-1,-15 10 0,-12 6-1,-17 10-7,-13 4 3,-12 11 1,-5 1-1,-9 5 3,-1 3 3,-7 3 2,1 5-1,-7 5-3,-1 2-7,0 0-3,-2-5-3,1-2-4,3-1-7,4-1-25,4-1-14,2-3-33,2-2 84,-6 4-1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1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94 640,'6'-6'225,"17"-6"-209,3-5-23,3-6-20,5 3 1,-8-4 2,0 2 14,-10 4 34,-3 2 22,-1 6 25,-3 3 8,-1 3-14,-4 0-17,0 2-8,-3 0 0,-1 2-1,0 0 4,-1 0-6,1 0-2,-2 0-4,1 0-3,0 0-7,0 0-5,1 0-5,0 0-6,0 0-3,0 0 3,20-2 4,43-17 3,-16 0 3,11-6-3,17-10-4,10-4-1,13-21 2,8-5 3,19-13 6,6-10 4,24-4 18,7-10 4,0-2-1,6-1-4,1 6-21,-9 0-10,11 6-4,-5 0-2,-19 2-2,0 8 4,-17 8-2,-8 10 2,-19 9 0,-11 4-2,-27 11 0,-8-3-1,-11 16 0,-7 4 1,-13 8 0,-6 7 1,-14 5 14,1 3 7,-7 1 18,1 0 5,-3 0-9,2 0-6,-2-1-17,1 0-7,0 1-6,1 0-3,0 0-2,0 0 1,0 0 2,0 0-3,0 0 1,0 0-3,1 0-2,-1 0 4,0 0-14,0 0-5,1 0-21,-1 0-13,0 0-19,0 0-12,0 0-19,0 0 55,3 1 29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50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1 1101,'21'5'416,"-12"-3"-348,-3-1-7,-4 0-21,1 0-25,32 1-2,128-1-4,-3-8 4,-1-12-11,4-4-2,23 0 1,-5-3-1,6 1 0,6 3 0,-14 3-2,8 2 1,-16 0 1,-12 0 0,-8-1 3,-16 3-2,-26 5-1,-11 4-1,-34 3-27,-10 3-11,-19 3-28,-5 0-26,-15 4 6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49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34 863,'-24'-35'351,"20"35"-245,1 0 1,3 7-41,1 7-15,2 31 0,2 26-1,1 56 0,0 28-7,1 50-24,2 15-7,4 30-9,3 7-6,-2-3-11,-2-8-1,-6-21-2,-4-18 5,-5-28 10,-3-15 1,-5-37 3,2-13 2,-1-36 2,2-13-2,0-23-25,0-13-23,1-16-46,-1-8-273,0-23 26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8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804,'-4'-2'351,"3"2"-215,4 8-32,1 2-17,12 16-6,4 7 3,11 12-3,3 15-7,6 16-33,1 6-14,0 14-15,-7 1-5,-14 3-4,-3 6 0,-15-7-5,-2-2-2,-12-10 0,-6-5 1,-6-7 5,-6-4 2,3-11 8,-9-7 3,3-14 7,2-11 2,8-10-6,13-4-3,5-8-8,5-2-3,-2-4-4,1-1-1,1 0-13,0 0-10,0 0-31,0 0-19,0 0-29,0-1-14,0 1 7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9T10:52:01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9T10:50:33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03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58 246,'0'0'126,"0"0"-51,0 0 25,0-1 22,-1 0 18,0-1-7,0 1-21,-3-8-20,-21-32-44,18 35-11,1 4-5,2 1-2,2 1-14,1 5-4,3 1-10,0 4-2,1 10 1,4 3 1,2 6 0,4 7 0,2-4 1,1-1 0,3-2-3,4-5 0,6-6-3,5-6 2,8-8 1,8-4 0,15-4 4,3-6-3,2-9 0,-1-3 3,-2-2-3,1-2 2,15 3-1,3 4-1,1 2 0,-3 7 0,-16 8-2,-4 5-3,-9 7-2,-5 6-2,-12 4-2,-7 3 1,-16 3 1,-11 1 3,-11 1 5,-12-1 1,-8-2 2,0-5-3,0-10-12,1-9-6,6-11-20,1-10 3,7-7 10,4-5 8,11-7 29,6 1 7,14-3 14,6 3 1,12 9-5,12 4-5,7 9-8,5 8-7,0 8-3,-7 1-2,0 6-3,2 5 1,1 4 0,-1-1 1,-6-4 5,-5-2 6,-17-9 9,-6-1 5,-10-5 6,-6 0 4,-5-8 6,-2-1 5,-6-8-6,-5-6-7,-7-4-17,-2-3-11,-2-1-4,4 1-2,0 6 1,3 0-1,4 5 0,0 5 8,2 3 12,1 5 6,2 7 3,-3-1-2,7 5-10,0 1-7,0 1-6,-1-1-4,0 0 0,0 0 4,0 0 1,0 0 0,0 0-2,0 0-4,0 0 0,0 0-1,0 0-19,0 0-17,0 0-50,0 0-20,2 0 6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8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35,'-1'9'423,"-3"5"-207,1 9-125,-4 1-77,-7 4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31 784,'-6'-16'315,"5"13"-201,1 1-26,2 1-43,-2 1-15,0 0-19,13 2-3,45 12 0,-34-4-1,1-1-3,-3 2-2,-1-2 1,0-2 0,-3-7-1,-2-3 4,0-8 15,-2-6 11,-1-3 18,-2-6 6,-2-4-2,-2 1-7,-7-1-10,0 1-10,-9 3-4,-3 1-3,-4 9-4,1 7 0,0 12-12,2 10-2,0 19-8,2 9-1,5 20 3,1 6 3,6 7 2,2 1 0,4-4 1,2-2-2,0-6-6,-1-8 1,-3-14-1,-1-7 0,-3-10-3,0-6-3,0-9-9,0-2-13,0-14-21,0-5-6,-1-16-19,1-8 4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8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1072,'-25'17'394,"3"8"-318,-1 0-10,4 10-30,4 5-14,6 5-18,2 8 0,6 3-4,2-1 0,7-8-21,6-9-12,0-16-18,2-9-14,0-12 5,-3-5 6,-5-11 11,-1-6 8,-6-9 17,-2 2 4,-7-4 11,-3 2 8,-4 5 11,-1 4 7,-2 8 7,2 8-1,4 8-4,2-1-7,7 5-8,1 0-6,7-2-5,2 1-2,11-3-2,4-9 2,6-10 2,5-4 5,3-7 11,4 2 4,-1 8 9,-4-1-1,-10 12-5,-5 3-3,-11 8-2,-2 8 2,-4 17-3,-1 5-2,-5 9-4,-2 4-5,2-7-17,1-1-10,5-11-32,-2-7-25,2-10 5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7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4 953,'-8'-9'328,"6"22"-299,2 11 24,7 26-2,-2 9 5,6 15-16,3 8-6,-2 7-17,1 8-3,-3 3-6,-3-1 1,-4-6-59,1-8-40,0-13 5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7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828,'2'35'298,"0"6"-247,1 6-28,1-10-22,-1-2-2,3-15-6,-1-11 0,5-4 17,-2-10 14,1-11 24,3-4 8,0-13-4,2-3-6,3-1-15,-1 0-5,1 10-8,-1 4-3,-2 10-7,0 6-2,6 9-4,0 9 0,5 15-36,2 9-16,-4 5 2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6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1 976,'-19'-23'355,"12"21"-292,2 6-13,6 26-6,3 16-8,3 24-5,3 13-3,5 20-8,1 4-8,-3 8-6,-1 1 1,-7-4-19,-1-9-18,-3-13-50,0-7-10,0-32 5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6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539,'9'14'252,"1"2"-110,-3-4-11,-1-2-37,-2 0-30,-1-2-35,-1-5-5,1-1-2,1-2 6,-4-1 9,0 0 3,1-3 1,10-21-6,15-33-4,-17 33-5,-4 7-8,4 3-2,4 10-12,2 6 0,8 7-3,0 6-1,1 9-33,-2 1-11,-2 5-49,-4-4 5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0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31,'0'9'362,"3"5"-323,1 1-37,-1-2-177,-1-3 12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8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3,'0'0'364,"0"2"-279,1 3-13,-1-5-21,2 9-8,19 66-8,-7-22-1,-1 13-15,-4 5-5,0 6-8,-1 1-1,-4-7 0,3-7-3,-6-18 1,-1-7-2,0-18-1,-5-5-1,5-8-3,1-3 1,-1-10 1,0-5 0,-2-11 2,2-4 2,1-5-1,5 3 0,3 2 1,-4 3 0,0 10 3,1 3 1,-2 8-2,3 2 0,-2 7-3,1 6-1,-1 10-2,1 1 0,1 6-12,3-2-7,0-6-19,3-2-6,3-11-6,8-4-5,5-10-239,-1-5 2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500,'1'1'290,"-5"4"-54,-2 7-53,-7 10-119,-4 6-24,-3 9-31,-1 4-1,4 9-4,2 3-1,8 4 1,2-1-1,5-10 0,6-7 0,7-13 0,3-10 0,5-13 5,4-6 0,4-17 12,0-3 4,1-13 3,-4-5 2,-9-1-7,1 3-2,-12 0-8,-7 3-1,-11 4-2,-8-1-4,-6 10-1,0 4-1,0 9-2,0 7 0,7 2 4,3 2 1,5-1 2,7 1 2,0-1-5,4-4-4,7-1-2,5-3-2,6-4 2,6 0 1,5 3 2,0-1-1,3 10 0,-2 1-3,-1 13 0,-5 6-2,-4 13 2,-4 7 2,-4 14-1,0 2 1,-4 4 0,2 1 0,-5-11-7,5-5 0,1-17-2,2-11 0,2-12 5,-4-5 0,2-14 6,-3-10 4,2-14 5,-2-8 3,-2-9-1,0 3-2,-5-7-1,-2 5-2,0 12-2,-1 7-3,0 18-4,0 6-10,-1 8-33,1 3-43,1 8 53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5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0 980,'1'11'362,"-1"10"-287,-4 8-23,-8 17-38,-6 4-32,-12 9-54,-3 3-13,-7-7 19,1 0 19,-2-11 49,-2-8 19,9-21 10,6-7 0,12-13-12,3-10-9,17-6-9,1-8 0,15-7 4,8 2 1,12 1 4,2 5 2,1 8 7,0 4 0,-7 12-1,0 5-3,-1 16-2,1 8-1,-6 7 2,-4 7 2,-6 2-1,-6-4-2,-6-1-4,-3-6-11,-4-15-48,4-1-53,-1-15 6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694,'16'-54'300,"-18"53"-153,2 1-73,0 0-15,0-1-4,-1 0-2,1 0 7,-2 1-1,2 0-5,0 0-9,0 0-21,0 4-11,5 31-5,9 58 0,-5-18 2,-2 8 2,1 4-5,-2-5-1,2-13-4,-3-14-1,-4-16 2,-4-10 0,-3-14-2,3 0-4,0-12-25,1-3-12,2-13-31,-1-12-19,1-22 5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44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228 260,'-35'-42'138,"35"50"-32,-3 2 1,1 0-9,-3 0 3,-3 2-2,3 1 0,-1 9-10,1 3-18,-1 8-19,0 0-6,0 5-13,1 4-6,-2 1-10,1 6-5,1 2-4,1-1 2,1 0-5,0 2-3,1-5 1,-1 0-2,3-1 0,0-5 2,2-3 0,5-3-3,-3-7 3,3 0-3,0-3 1,2-2 1,4-3-1,-1 0 6,1-5-7,0 0 2,1 1-2,3-2-1,3 1 3,2 0-1,2 1 0,1-4 1,2 0 0,4 2 1,2-3-1,0 5 0,-2-4 0,-5-3 2,2-2 2,-4-3-1,1 0 0,0 0 1,2 1-4,0-5 1,3-1-2,4 5-1,3-6 1,6 1-1,6-1 0,-3-12-1,-1-1 1,0 0 0,-6-3 2,1-1 2,-2 0-3,0-1 4,0-2-2,-2 0-1,2 2 5,-5-1-3,-2 4 0,4-2 0,-6 0-1,3-1 0,-7 0 2,-7 0 1,-2 2 1,-6-4 1,-1-1 0,2 0 0,-5-6-1,2 3-1,-1-4-3,0-1-2,0 3 1,-2-4 0,2 3-1,-2-1 0,1 3 0,-3-1-4,0 2 3,-3 2 1,0-1 1,-1 1 3,-2-1 1,-1-5-1,-2-2 0,-3 1-2,-4-5 1,-2 1 0,-6 5-2,-5-7 4,-6 7-5,-7 0 1,-7 2 0,-1 3 0,-4 2 3,6-1 2,3 3 0,-1 2-2,2 1 2,-2 1 3,-11 2 0,-2 0-1,-5 3 1,-2 3-2,6 3 4,1 3-1,6 2 3,1 0-6,-1 3-2,-3 4 4,-5 1-2,1 5 6,4 1 4,8 2-2,10-1 2,4 1-5,6-3-7,1 5-3,5 1-6,2 0-1,1 6 1,9-10 2,4-7 0,1 1 4,-8 19-2,0 1-5,6-4-21,4-10-16,0-2-22,2 2-13,7 1-25,3-9 63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3:32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4 46 874,'-20'2'327,"-1"3"-270,-3 7-18,2 6-15,-8 12-16,-2 1-2,-9 11 2,-5 1 0,-5 3 3,-4 12 1,8 7-3,2 7-1,7 7-7,9-2 1,8-4-2,8-3 0,13 0-1,11-2-3,15-6-3,7-2-3,17-15-3,10-8 0,10-15-1,1-4 1,-2-13 3,-9-5-2,-7-14 7,1-10 5,0-12 20,5-12 8,-2-10 6,-1-8 0,-12-9-10,-8-5 5,-14-9 13,-7-4 8,-10-11 9,-5 5-8,-12 10-11,-7 11 0,-16 22-4,-2 3 1,-14 13-8,-5 7-7,1 16-10,-5 11-5,5 18-8,2 8-9,-1 13-25,4 16-22,2 17-40,-1 1-15,10 40 6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3:21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876,'-29'0'348,"11"0"-228,8 0-72,4 2-48,6 2 17,11-3-13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3:21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9 425,'60'-1'233,"-60"8"-56,0-6-17,-6 1-43,-2 0-34,-3-5-38,1 1-5,2 0 2,-1-2 3,-1 3 9,0 0 8,1 2 0,1 1-1,1-2-3,-1 0-9,2-3-9,3 0-7,0 2-16,2 1-8,1-1-19,0-1-15,0 1-26,0 1-1,0 0 9,0 0 11,20 1 24,35 8 7,-28-3 1,2-2 0,-5-2-1,-4-1-2,-4-2 0,-2 1 0,-5 4 0,-3-3 1,-7-1-1,1 0 1,-1 0-1,0 0 1,-1 0 2,1 0 0,1 0 3,0 0 1,0 0 4,0 0 0,-1 0-11,0 0 2,-4-1 2,-14-2 8,-30-2 24,33-1-2,-3 4 4,3 2-3,0 0-12,3-2-1,5 3-11,-2-1-8,2-1-1,4 2-4,-1-1 1,3 1 1,1-2-4,1 1-7,0 0-14,0 0 0,0 0-2,9 3 5,42 22-5,-25-18-5,6-4 1,3-1 5,-3-1 17,-6-1 5,-4 1 8,-10 0-1,2 1 0,2 0 1,-6 0-4,-1-1-7,-3 3-18,-6-4-4,-2 0 0,4 2 9,-3-2 31,0 0 16,0 0 15,0 0 3,-12-1-24,-57-2-91,25-1 4,-3 2 22,17 5 77,0-3 69,10 3-23,4-3-22,5 0-15,4 0-16,2 0-19,4 3-4,1-2-22,1 3-16,0-4-39,0 0-3,8 1 12,21 6 17,48 2 42,-27-10 5,3-6 3,0-2 1,-9 1 0,-8-3 0,-8 1 1,-8 1 0,-8 5-1,-7-1 2,-1 6 9,-4 0 21,-7-1 18,-5-3 13,-16-4-3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3:15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88 0 1032,'-30'31'356,"-69"50"-336,14-10-10,-13 17-14,-20 22-25,-12 11-15,-21 14-7,-10 3 9,-21 7 42,0-1 31,-9-2 50,-3 5 20,1-4 4,0 2-6,9 6-16,3-6-11,8-10-9,11-4-3,21-18-12,8-6-9,24-8-13,6-5-9,18-13-8,17-5-2,20-19-5,9-9-1,11-13-4,9-8-14,12-10-51,5-4-35,13-2-52,8-3 16,18-24 8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3:15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39,'99'10'390,"-78"10"-364,17 17-26,6 5-1,13 13 3,-1 1-1,21 3 1,6-2 1,14 3 4,7 2 2,9 5 9,6 3-1,8-1 5,2-1-1,1 3 3,-6 3 2,-1 9 1,-3 7 3,-5 8-5,1 5 24,-12 1 2,-5 0-7,-11-6-4,-6-2-30,5-6-9,3-2 0,-4-8 0,-1-4 1,-7-13-1,-1-2 0,3-15 1,-5-4 0,-7-7 1,-8-7 0,-18-4-1,-7-2 0,-12-6-1,-6 1-1,-8-5-17,-4-3-17,-8-4-47,1-3-30,1 0 6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30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6 897,'-16'-7'327,"6"5"-267,3 2 7,5 0-3,2 0-8,-1 0-25,0 0-8,0 0-13,0 0-6,1 0 2,0 0 3,0 0 9,0 0 6,0 0 2,16 9-2,45 18-3,-24-17-5,19 0-3,12 0-2,16-4-4,5-3 1,3-3-1,6-5-1,13 2-2,4-3 0,4-2 0,-4 1-2,-4-2 1,-1 3 0,-5 3 1,-10 1 1,-17 6 1,-1-1 0,-6 1-3,-1 1-1,-10-3-1,-11 3 1,-15 2-1,-5 1 1,-10 0-1,-3 0-1,-7-3 1,-3 1 2,-4-2 10,1 0 1,-2 0 8,-2 5 1,-4-2-5,3 5-1,-5 0-4,2-3-2,0 5-3,-1-2-1,3 10-3,1 0-1,4 10 3,1 4-3,3 8 3,4 14-1,-1 10-4,1 7 2,-2 9-2,-1 4 1,-1 4-2,-1 2 0,0 2-1,-3-3 1,-2-6 1,-1-4-1,-2-10 1,-2-3-1,2-12 0,-3-4 0,4-12 1,-1-4-1,0-8 0,-1-5 4,-1-12 4,4-3 3,1-6 2,0-3-1,2 1-6,-2-2-1,-1 0-3,0 0-2,1-1 2,0 0-2,0 0-11,0-1-12,0 1-30,0 0-17,0 0-40,0 0-10,0 0 7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7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892,'0'0'334,"11"2"-252,5 2-26,11 2-37,0-5-4,12-1-15,-3-8-13,-2-3-83,5 2 6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2:29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-3 776,'-15'-3'342,"6"3"-172,-2 0-52,1 2-37,-1 2-14,-3 0-14,0-1 0,2 2-12,2 5 3,0 9-11,1 5-6,2 13-10,0 7-5,6 12-5,0 6-2,0 6-2,0 0-1,0-2 0,-3-1 0,3 3 0,-1 3 0,0 1 3,1-1 2,0-5 1,-1 0 1,-3-1-2,0-1-2,-3 2-2,2-2-2,-3-3-1,1-1 2,0-13-1,1-4 1,1-13 0,2-2-1,3-8 2,1-2 0,0-9-1,0-5 1,0 1-2,1 7 3,-2-4 0,1-2-1,1-3-1,2-1 0,-3-2-2,0 0 0,0 0 1,3 1-1,22 13-2,35 14 2,-20-19-2,11 1 1,7-5 1,2 2-1,1-2 0,-3-6 0,2 0 0,5-1 1,4-5 0,11 6 1,-6 3 2,-3 2 2,-3 2 1,-7-1 0,9-4-2,4 4-1,5 3-2,1 4 2,-6 3-2,-6-1-1,3 2 0,4-5 0,0-3-1,-1 0 0,-13-5 0,-10 0-1,-12-5 2,-10-1 2,-9-2-15,-4-1-17,-7 3-40,-3 0-19,-9-9-12,-5-5 661,-10-12-423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1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954,'5'-3'344,"2"3"-31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12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68 932,'-9'17'363,"2"6"-265,-1 2-30,4 6-44,-5-4-12,8 1-11,2-5 0,8-9 5,4 0 10,4-8 29,4-10 14,3-11 30,3-6 2,-2-10-16,-1 1-9,-7-6-26,-5-1-9,-5 2 1,-7 2-2,-8 13-5,-1 5-5,-5 13-13,-5 3-13,0 19-45,0 9-36,0 10-60,7 4-13,13-5 9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12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5 959,'-16'-46'371,"11"50"-274,3-1-19,12 9-47,5 5-16,13 6-14,5 5-3,9-2 2,-4-1-2,-1-3 2,-2-2-1,-9-4 2,-2-3 8,-9-4-2,-4-3 3,-6-2 7,-3 0 5,-10 4 10,-5 0 0,-7 8-8,-4 4-12,-7 6-9,-5 2-1,-3 3-1,2-2 1,10 0-4,4-4-12,13-4-38,10-1-19,10-12 87,9 1-3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11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2,'35'45'444,"-35"-44"-196,2 4-113,0 5-78,1 5-22,-3 13-51,-2 2-35,-2 9-68,-2 6 6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11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44 894,'2'4'328,"-1"7"-258,-2 9-17,-5 5-10,-5 1-16,-7 3-20,-3-6-3,-3 5 1,-4-7-1,-3 0 0,-3-1-1,-6-9 0,3 2 1,4-9-1,2-4 0,8-5 4,3-3-2,11-3 2,4-3 0,12 0-4,2-3 3,7 3-3,1 4 1,6 5 2,4 4-1,-1 8 0,3 7 1,1 16 2,-5 4-2,2 1 1,-2 0 2,-3-14 0,-1-4 3,-3-11 5,0-10 4,0-11 9,0-7 3,-2-15-4,0-1-2,-3-7-10,-5 0-4,-6 3-2,-4 0-3,-10 5-2,0 6-1,-5 6 1,0 8 1,2 16-5,-2 2-4,3 24-30,1 10-18,2 15-40,6 7-27,7-1 7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5:0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38 583,'16'-34'325,"-16"31"-16,0 3-198,-1-1-53,1 1-5,0 0-8,-1 0-4,0 0-6,0 5-9,-3 12-12,-13 36-5,3-28-25,-5-2-10,-5 4-17,-8 3-3,-6-4 18,-3-3 10,5-5 17,8-6 4,11-5 0,5-2 2,10-5-1,3 2-2,10 1 2,9 6 2,11 1 12,6 1 6,4 0 9,4 0-4,-5-4-12,-3 2-6,-5-5-10,-4-1-1,-7-3 3,-6-3-3,-6 3-12,-2 0-8,-5 3-37,0 0 3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422 713,'42'30'310,"-41"-37"-149,1 7-112,1 0-22,-1-9-14,1-3-4,3-12 6,-2-7 0,-2-2-2,5-1-4,-5-3-7,1-4-2,1-3-1,-4 3-3,0 1 8,0 4 2,0 13 5,1 2 3,-1 9-6,1 7 2,-1 3 1,1 2 2,-1 0-2,0 0 0,0 0-2,1 5-2,4 21 7,5 38-1,-9-24 5,-1 1 1,1 8 0,2 0 0,-1 0-3,2-2-2,1-6-3,-2-2-2,0-3-3,0-2-2,2-3 2,0 0-2,0-5 1,-2-6 3,-1-8-3,0-4 0,-2-4-2,1-1-1,2 0 1,-5-3 0,2 0-1,0 0 0,0 0-3,0 0 1,0 0-1,0 0 2,0 0 2,0 0 0,0 0 3,-1 0 0,0 0-2,0 0-3,0 0 1,0 0-2,-14 5 0,-36 14 1,28-13-1,1-3 0,-3 3 0,0-2 4,0 2-1,-1 0 0,1 0-2,6 1-1,12-1 0,-1-3 0,8-3 0,-3-2-1,-2 2-6,5 0-1,0 0-1,0 0 3,0 0 1,21-1 5,38-8 0,-32 0 0,2 4 3,3 1-2,-2-1 0,2 2-1,1-6-1,0 0-1,1 0 3,-1 1 2,2 7 0,-2-1 1,-1 1-2,-1-1-1,-9 4 2,-1 1 1,-8 0-2,-5 0 1,-2 0-3,-3-5 5,0 4 1,-2-1 5,-1-1 6,0 0-4,-1 0 2,0 0-7,-1 0-6,1 0-12,0 0-50,0-1 4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50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96,'3'8'361,"1"-5"-297,9 4-32,5-3-10,6-3-5,3 2-8,6-3-4,1 0 0,-1 0-3,-2 0 2,-4 0-1,-1 2-2,-4-2-8,2 3-10,-1-1-38,1-2-30,-1-3 5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54:49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20 874,'-74'-14'340,"59"16"-247,-11-4-5,7 1-29,-2 1-11,5 0-10,8 4 1,-4-4 7,5 1 7,0 0 1,1-1-3,4 3-21,1 0-16,9 3-15,6 4-6,13 2 0,2-2 2,7-3-1,4-1-1,2-1-5,2-3-6,-3-2-3,-3-2-4,-6-6-10,-1-2-7,-5 1-15,-4-2-8,1-2-31,-6 1-238,-5 1 23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7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 984,'0'-4'369,"-1"2"-291,7 8-2,-2 8-26,-1 8-8,6 9-16,-1 5-1,5 1-15,3 0-8,-5-4-24,0-3-19,-5-7-36,-5-6-24,-1 1 6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9T10:53:32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55:56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8 0,'0'0,"53"35,53 89,52-1,1-17,-88-36,-54 107,-17-36,18-71,52 124,19-71,-72-123,195 53,-1-35,-70-18,18 106,-106-18,-18 53,-17-35,-18 0,0-36,-176 53,-36-123,71 0,18 0,-195-70,-105-36,159 0,-36 106,88 0,142 0,17-211,53-1,0 1,0 34,0 36,88-88,88 70,-105 18,17 71,18-1,-89 54,142 17,-141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31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7 270 834,'5'-19'324,"1"-5"-237,-5-2 0,-1-3-30,-4-2-8,-4 1-22,-1 3 3,-2 0-17,-1 3-4,-5 8 1,-1 1-1,-3 13 3,-4 2 5,-3 8-2,-2 11-2,-4 14-2,-1 14-12,-4 18 2,5 4-4,8 6 0,8-4 6,19-4-5,8-3 3,19-10-1,1-5 2,9-15-2,1-5-2,0-15 5,3-6-3,-4-13 2,0-6-2,-3-10-18,-2-4-7,1-5-44,-4-4-116,-2 0 127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1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219 811,'-7'27'324,"5"-27"-217,0-3-27,1 5-28,0-3-8,0 0-7,0 1-1,0 0-3,0 0-2,0 0-8,0 0-6,0 0-7,0 1-7,-5 19 3,-30 30 0,27-26-5,1 1-1,-2 3-3,1-2 2,1 2 7,0-2-1,7-1-5,-1-2 1,2 1-5,0 1 1,0-2 5,0 1-2,1-1-1,1-1 4,-1 2 0,2 4-6,1 2 3,1 1 1,4 1-2,-1-3 2,2 4-1,0 1-5,-2-1 7,3 3 2,0-1 0,1 3-1,0-1-3,3 2 2,0 1 6,0-2-3,5 1 4,-7-4-6,2-6-1,4 1 7,-1-4-11,2-1 7,1 4-5,-2-1 3,1 1 0,1 1-1,-3-5 4,-1 1-6,1-1-1,1-1 0,3 2 0,-1-3 1,4 3 6,2-2 0,5 2 4,2-1-3,3-2 0,-1-2-3,-5-2-4,0-2 5,-4-3-7,0 3 1,0-5 1,-1 1 0,4 1 2,-1-4 4,11 1-6,3 1-4,2-9 0,2-1 0,-6-2-2,-1-1 9,0 1-1,1 1-1,4-1 2,-1-1-2,9 1-2,-2-2-2,-8 2 3,0 0-7,-13-1 9,0 1-1,0-3-1,1 0-1,2 1-3,2-2 2,6-1 7,2 2 3,0-3-6,-2 0 3,-7-1-3,-3-4-2,-4-3 5,-3 2-3,0-4-6,-3 1 4,0 0-1,2-1 1,-1 1 4,0-1 0,1-5 1,-1-1-3,-1-3 3,1-5-2,-2 1-2,1-2 5,-1-2-3,-1 3-2,-1-1 5,-5 1-3,0-1-5,-3-2 6,-2 2-12,1-2 4,-3-1 3,0 1-2,0-4 2,-1 3 1,1-2 0,2 0 0,0 2 5,1-2-5,0 3 7,-1 3-7,0 2 1,-2 5 2,0 2-6,0 1 6,-1-2-5,-1-4-3,0 4 2,-4 0 3,2 1-1,-2 2 7,2-3-6,1-2 0,0-2 4,-2-1-4,-1-2 2,-1 0-2,-4-4-2,0 3-2,-2 2 6,0 0-4,-3 3 4,0 1-1,-4 5-1,1 1 9,-3 2 0,-1 1-4,-2-1 4,-1 0-2,-2-1 10,0 0 9,-4-2-6,-4 0 2,-5-1-11,-1 1 3,2 2 3,0 5-6,4 4-1,-1 2-6,1 4-6,-2-3-1,1 2 5,-3-4-2,-2 0 14,0-1-3,-6-6-5,3 2 0,2-8-6,0 1 1,3-4-3,1 0 5,1 4-2,0-1-1,-1 10 4,-1 0-3,-4 8-7,-8 0 7,-1 5-4,-3 1 1,-1 2 6,6 1-2,2 1 0,0 5 0,-11-2 0,2 2-1,-3-2 7,0-3-5,13 3 3,0-2-6,7 3-2,-1-1-3,-3-1 5,-2 0 5,-6 0-3,1-1-2,7 3-3,2-1-1,9 1 4,4-3 4,4-1-4,6 0 2,4-4-1,0 0-3,4-2-11,1-1-15,2-1-45,3 0-25,2-1 235,-2 0-12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32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9 931,'-30'37'360,"32"-37"-272,1-1-23,6-7-23,4 0-11,2-3 1,2 1-7,-1 4-11,-1 3-3,-2 6-9,-2 2-2,-3 9 1,-2 2 2,-4 7-2,-4 5 9,-6 5-10,-4 0 4,-5 2 1,-2-6-5,-1-3 7,0-4-7,5-6 5,1-5 0,11-6-3,2-2-1,1-2-3,1-2 2,-1 1-1,0-1 3,0 0-1,0 0-5,9-2 6,34-13-1,-28 15-3,-1 1 0,2 8 4,2 1-2,1 3 4,3 2-1,-3-4-5,0-3 1,0-6-1,-5-1 4,0-5-6,-2-2 7,-3-3-2,2-3 1,-4-6 6,-2 0-12,-5-1-1,-1-5-9,-3 1-15,0-2-9,1 4-48,2 3 5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31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9 73 341,'-11'3'151,"0"-5"-48,1 1-95,2 0-2,0 1 1,0-1 25,-1 0 19,2 1 42,-3-2 16,-2 2-1,4 1-14,-3-1-32,0 2-22,2-1-12,-4-1-1,-1 3-11,-2 1-1,-3 0-6,-1 3 0,1 3 1,1 0 3,2 1 0,0 2-5,-2 1-7,1 1 1,2 1-2,-1 2 0,1 1 0,2 3 6,0-1-5,1-2-1,1 4 4,1-4-3,0 3 0,4 2-4,-1-5 1,1 3 1,2-3 1,-2-1 6,4 0-6,-1-2-1,2 2-1,2-2 2,2 4 1,1 1 2,2-2 4,1 4-8,0-2-1,3-1-2,3 4 6,-1-1 0,4 0-1,1-3 2,3 1-5,-1 1 2,2 1 2,1 4-2,-2-6-1,2 3-2,0-2 6,-3 2 1,2 1-4,0 0 2,-3-1 0,1 1-1,-3-3 0,-1 1 2,-1-2 1,-1-2 2,3-3 2,-2-1-5,2-6-1,-1 2-2,4-2 2,-2-3 3,1 1-4,2-2 0,1 0-2,3 2 0,1 2 1,4-1-3,1 1 4,0-1-1,3 0 0,-2 1 0,-1-1 0,-1 1 1,-2-1 0,0-2 3,4-2-3,1-3-1,7-1 1,5 0 0,4 0-1,-2-1 5,-3-2 1,-5 1-3,-3-1 5,-1 2-3,3 1-3,-2-3 4,5 1-1,0 0 0,-1-1-2,1 1-2,-1-1 5,-2-2-3,-1-1 3,-1-2-5,-5-4 2,0 1-5,-1 0 0,2 2 7,0 0-8,0-1 4,2-2 2,-2 1-2,-1 0 2,1-1-3,-8 3-1,1-1 1,-2 0 0,-1 3-3,-3-2 3,1 0 0,0 0-1,-3-1 5,1 0-5,1-1-1,-2 2 3,-1-1-1,1 1 4,-1 1-2,-2-3 7,3 1-6,-1 1 0,-1-1 1,-1 2-5,3 0 1,-1-3-1,-1-1 2,0-1-3,-4-1 2,-3-4 3,2 1-2,-2-4 3,0-2-5,-2-2 7,1-5-3,-6-3-1,-1-5 7,-4 2-7,-2 1 2,-5 4 5,2 5-5,-6 0-4,-1 5 0,-4 0 6,-5-1 2,3 3 7,-3-7-4,1 2 0,1 2 1,-4-2-4,1 3 7,-1 0-11,-2-2 1,-3 1 5,-5-2-3,-2 1 5,-2-1-5,-5 2 9,2 2-2,-4-1-3,4 3 1,-1 4-7,1 2 1,-6 4-3,-6-1 0,-7 4-6,0 4 1,-2 1 2,6 3-2,1 2 4,-2 0-3,1 0 6,-1 2 0,7-1-3,3-1-1,7-2-7,3-2 6,-2-4 0,-5-1 3,-2-2 4,-5-4-9,1-1-1,8-1 3,6 1-5,5 2 4,3-1 4,0 2-2,0 2 0,1 0 0,0 5-5,-1 1 0,-1 4 2,3 2-10,6 2-4,6 2-17,8-2-15,2-3 0,8 0-36,2-4 43,9-2 2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7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1240,'20'18'445,"7"-3"-371,17-6-55,7-8-4,13-16-7,1-9-9,-1-25-29,-2-7-37,-10-18 4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7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5 1216,'-13'11'479,"2"-6"-360,15-3-40,-1-3-25,20 3-48,6-1-12,2-4 3,8 1-4,-2-4 6,4-1-1,3-2 3,-1-1 5,-1-1-4,-3 3-15,-10-1-58,-3 1-35,-20-4 57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6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 1024,'-3'22'403,"9"-7"-295,8-1-11,11-3-59,9-5-17,16-8-17,7-5 6,16-11-51,-1-6-35,-2-13 4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6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2 820,'-21'17'349,"2"-2"-159,4-3-80,2-3-14,4-2-4,4-2-19,4 3-10,8 0-29,3 0-16,10 1-19,4-2-1,6-6 5,5-2-2,5-8 4,0 0-10,1-6-3,-3-3-15,-6 3-29,-7-2-15,-9 4-41,-8 4 220,-13-3-9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7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83 731,'1'18'278,"0"0"-198,-1-4-33,1-2-23,4-3-5,5-5 10,1-1 13,2-5 28,-1-2 9,-3-10 3,-1-3-6,2-4-16,-2-1-4,-3 2-6,-5 2-3,-9 1 0,-3 4-6,-1 4-19,0 4-6,0 8-32,0 6-22,-1 10-38,1 2-17,6 4-18,0-1-40,7-4 10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3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564,'7'-11'308,"1"7"-17,3 5-211,-1 6-14,4 11-17,0 3-3,-1 7 1,1 2 6,-3 1 2,-1-3-4,0-3-18,-4-6-10,-6-9-15,-2-5 1,-8-6-2,0-1-7,0-5 2,-6-1-7,5-6 1,-1-5 8,0-5 1,5-3-1,1-4 1,3 1-2,5 5 0,2 3 1,11 12-3,3 4 0,8 5 4,1 0 5,0 4 2,1 1-3,-2 5-7,0 4 0,-1 1-4,-4-1 4,-1 0 1,-2-2-4,-1-6 2,0 0-2,0-5-1,0-4 1,0-2 3,-3-2-6,0-4 2,-1 1 3,-4-2-7,-2 1 8,-4 2 0,-3 1-6,-3 6 9,-1 2-6,-2 2 2,0 2 6,0 9-7,1 3 2,5 8-2,2 2 0,10-4 1,6 1-1,10-4 2,-1-4-5,7-5 0,-2-5 3,-1-7 7,-1-4 11,-5-4 24,-4-1 6,-8 1 13,-4 0-5,-8 3-4,-2-1 7,-10-3-8,-6-4-4,-9 1-14,-7 1-15,-7 13-12,2 7-10,-5 15-43,6 4-30,5 3-56,8 2-25,11-6 10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3,'15'19'397,"-4"12"-277,-2 6-32,1 8-48,-1-2-12,3-2-18,-1-5-7,0-11-23,1-6-25,-1-12-39,-3-7-12,0-11-107,0-5 133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2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 1149,'-10'-7'417,"5"5"-370,8 10 6,3 10-16,14 25-22,6 11-12,11 22 3,6 9 1,6 6-4,1 6 0,0-3-4,-2-3-2,-11-16 2,-6-8-2,-15-18 4,-8-7 2,-12-12-4,-7-4 4,-12-11-1,-6-2-2,-11-7 4,-6-3-6,-5-3 0,0-4 6,8-3-2,7 1-2,12-6 1,8-1-3,7-10-1,6-2 0,11-1-5,5 0 3,12 3-3,3 4 11,10 5 0,5 7 1,4 9-4,1 4-3,-2 11 2,-3 2-1,-4 2 5,-1-1-5,-3-2 1,1-2-3,-5-6 3,-2-1 4,-6-9 5,-1-1 10,-6-7 12,-6-4 10,-9-2 23,-8-8-4,-12-6-3,-4-1-9,-8-1-22,-4 6-6,1 6-6,2 7-7,2 10-10,1 4-20,6 7-59,1 1-29,10 0-43,4 0 117,15-4 1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1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98,'-12'25'342,"6"5"-311,6 9-2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1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82 548,'18'36'263,"-6"-8"-129,-2-4-21,-6-7-59,-2-2-13,-4-6 1,-4-3 3,-4-2 10,-3-4-3,0-4 8,-2-2-4,-2-8-11,0-1-7,-4-8-9,2-3 4,5-6 2,3-4 5,8-2-7,10 5-12,8 1-6,3 6-4,5 7-7,0 2 8,-2 17 0,1 5-7,0 19 4,-1 6 4,-3 10-4,-1 1-5,-3-3-4,-1-5-4,-3-9-2,0-4 0,0-13-7,-2-1-12,0-7-8,-1-9 5,0-6 8,-2-2 7,0-6 14,-3-1 1,0 3 1,1 0 2,-2 9 2,-1 4 4,0 4 6,0 3-5,3 10 0,5 7-5,9 13-5,4 4 9,3-2-7,5 0-2,1-8-2,3-5-5,1-7 0,-5-10 8,-4-8 2,-4-9 2,-4-7 11,-5-2 1,-10-5 15,-4-1 2,-13-2-5,-4 2-8,-7 8-9,3 6-8,-7 11-5,-5 4-25,-5 6-62,0 5-27,5-1 5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00 1251,'-23'14'515,"5"-4"-385,10-8-3,8 0-33,0-9-72,6-3-15,5-11-5,-3-7-4,10-4 0,0-3 3,0 4 0,3 5-3,-2 5 4,-1 6-4,-1 6 2,1 7 1,1 10-5,5 8-3,5 23-13,-1 7-5,0 13-14,-5 3 8,-3-7 6,-3-3 12,-1-14 15,-3-7-3,-4-15 9,3-6-7,-3-12-3,2-8 3,-2-16-5,-2-8 8,-4-17 2,-2-4-7,-5-7-9,1 2-10,2 3-26,1 3-25,8 12-46,-2 2-26,8 10 8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00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6 1099,'-3'25'427,"15"-2"-314,7 1 9,16-12-70,5-9-18,13-15-26,9-10-12,7-11-34,3-3-25,-3-3 290,1-2-193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9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1087,'-24'138'430,"13"-81"-284,2 3-43,5 9-49,3 1-21,0-3-31,3-5 1,-2-14-30,-5-9-16,3-15-33,-4-9-21,-4-12 6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9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 888,'-9'-5'351,"4"3"-236,4 2-13,1 9-30,5 9-22,5 22-20,4 12-19,9 17-11,2 10 1,0 6 0,2 1 11,-4-7 11,-7-12 1,-2-18-5,-3-9-3,-8-23-11,2-6-2,-4-12-3,-1-10-6,0-12 3,2-2 0,-2-11 3,0-5 7,2-2 2,-1 0 4,4 2 7,1 11-13,2 12 0,1 4 6,0 14 0,0 2 6,4 17-2,2 10-13,2 12-3,2 3-1,4 2-3,2-3 4,6-10-69,3-2-24,12-16 53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9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40 768,'0'0'320,"0"0"-183,0 0-68,-1 0-13,0 0-4,0 0 7,1-1-1,-1 0 1,0 0-5,-3-9-15,-6-33-4,10 26-1,4-2-9,0 0 2,3 8-9,-1 1-2,-1 4-4,0 3-8,-2 3 3,1 0 2,3 10 2,2 5 5,7 14 1,-1 10-5,8 10-3,-3 2-3,1-1 5,-3-3 10,-3-9 4,-3-6 4,-6-12-3,0-5-11,-6-12-8,3-1-5,-3-5-10,0-3-1,-2-11 10,0-6 1,-2-7 5,3-2-2,0 0-7,1 1 5,1 1 1,1 3-1,3 7-2,2 2-3,0 7 2,1 2 2,-1 5 0,2 1-2,0 4-2,2 3-1,2 4 2,2 2 4,0 6-5,0 1-5,-1 3-56,-2-2-43,0 0-57,-1-1 8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7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8 867,'1'-4'360,"-2"1"-202,0 1-7,1 2-19,0 0-8,0 0-27,0 0-24,-3 27-43,-6 45-12,-3-24-12,1 6-7,0-2-32,2 4-16,2-8-49,4-3-18,1-9-17,-1-7-55,9-2 127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8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260 1226,'-1'13'444,"18"-7"-384,7-2-4,22-8-48,9-6 7,26-10-4,7-5-4,9-4 3,5 1-7,2 2 3,4 2-8,-3 6-3,-2-3 2,-8 1 0,-7 1 8,-13 1-2,-10 5-3,-18 7-38,-7 6-33,-14 8-57,-7 6 7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7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9 1013,'-10'36'405,"7"-34"-267,3-2-46,4-2-50,-4 1-19,0 0 4,2 0 24,9-7 15,32-26 11,-29 28-18,1 2-22,-2 5-15,-4-2-15,-6 3-3,-1 3-1,-4 9 3,-4 9 3,-7 11-7,-5 6-10,-5 6-18,-1 3-5,1-2-3,4-3 16,6-10 13,11-7 4,13-13-5,5-6-10,13-10-8,2-8 3,6-9-23,3-3-6,4-8-52,1 0-12,3-3-124,-3-1 15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145 716,'-2'-6'368,"-3"-3"-90,-2-2-130,-2-4-10,-5-2-19,-1-1-11,-8 0-22,-1-1-18,-1 4-25,-1 4-3,-3 4-12,0 7-1,0 6-7,-6 5-12,1 12-5,0 10-6,8 20-2,8 9-2,11 16 3,9 2 7,12-7-2,7-3-3,16-15 0,1-9-8,2-12 2,-2-11 7,-4-16-4,1-10-2,0-19-25,1-7-23,3-12-63,-3-1-25,-2 1 404,1 3-229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5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970,'7'8'364,"7"3"-281,6-1-7,11 1-33,5-5-17,11-8-18,2-6-2,-1-13-52,1-2 3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5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4 1027,'-38'-25'407,"36"31"-276,2 0-5,0 5-20,-1-1-26,1 4-19,1 1-11,2 8-24,-1 5-6,1 12-12,0 1-3,-1 4-5,1-5 2,0-11-47,-1 0-20,-3-13-48,-1-3-18,-5-7 108,-2-6-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4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 970,'-5'-3'372,"3"0"-269,-1 1-19,2 0-24,1 1-6,0 1 2,0 0 0,0 0 4,0 0 9,14 0-9,29 3-18,-26 0-16,1-1-12,-3 2-13,-1 0-1,0 0 2,-3 3-1,-3 5 7,-5 6-1,-4 9-7,-6 4-10,-5 6-16,1-1-6,0-4-5,-3 1 7,6-9 12,7-3 8,3-6 8,5-6-1,7-5-5,-4-2 0,7-2 2,0-1-4,1 1 6,2-2 3,-3 3-1,0 0 4,-3-1 0,0 0-5,-1 2 7,-3 0-1,-1 3-3,0 0 6,-5 1-8,0 0-2,-3 0 3,-1 2 2,0 0 3,-2 2 4,-3-2-5,3 1 0,-2-4-1,0 1-4,3-2 2,0-2-1,0 0-1,0-2 2,0 0-19,1 0-25,0 0-26,0 0-20,0-1 5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3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913,'8'-23'368,"-1"-6"-240,0-5-45,-2 1-11,-2 8-20,0 6-6,1 11-14,-4 5 9,-1 4 25,0 5 3,-3 11-10,0 8-13,2 13-37,2 6-3,-1 6-3,0 2-3,3-2 3,0-2-6,3-9 1,-1-9-5,-3-12-26,0-7-17,-1-13-52,0-7-21,0-14-64,7-5 112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3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5 46 860,'-21'-14'364,"3"5"-228,-2 1-11,1 0-50,-2 3-21,-3 2-19,2 6-4,-3 14-14,-5 3-8,-1 20-1,-1 7-3,-1 12-3,4 8 3,7 8-5,4 4-1,10 3-1,8-1-3,10-8 8,3-12-3,13-12-6,1-9 6,5-17-13,0-6-17,-2-17-30,1-3-31,-7-11 52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2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03,'-1'10'355,"1"-6"-319,0 0-12,-2-4-2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2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083,'0'1'370,"2"10"-335,5 12-2,1 7-5,4 15 13,3 7-6,2 12 6,1 5 0,3 7-14,-3 0-7,-2-2-19,-1-4-5,-5-7-4,-3-3-19,-10-8-57,-4-3 5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6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884,'0'-1'373,"-1"1"-235,6 1-33,-5-1-19,0 0-11,0 0-6,12 20-9,45 43-8,-34-21-22,1 1-9,-2 3-12,2 4-3,-3-6-4,2-2 1,-8-9-1,-3-3-9,0-8-28,-6-5-20,-1-6-40,-5-8-10,-4-5 6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2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0 916,'-17'12'359,"2"9"-270,1 7-5,1 20-46,0 10-14,3 23-13,-1 6-5,5 19-5,-2 4-1,2 4 0,4-1-2,3-8-17,3-11-18,9-12 22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507 906,'6'-3'330,"2"-14"-265,1-7-14,2-9 6,2-3-1,-1-5-6,0-4 6,-3-5-9,-4 0 1,-5 1-6,-3 2-7,-7 5-5,-1 6-8,0 16-5,-4 6-4,3 18-2,-1 10-6,3 23 0,1 13-5,4 20-7,4 7 1,4 4-3,2-1 5,5 0 3,0-5 2,-1-10-4,0-7 1,-2-18-21,-2-9-14,-3-15-28,-1-7-15,-5-10-23,-5-6 4,-2-5-187,-1-3 11,0-1 49,-1-2 23,-1 5 287,-1 0 50,2 6 49,0 3 5,6 4-44,1 1-35,6 3-46,3 1-15,7 1-12,6-1-14,7-1-3,2-2 3,10-4-13,3-4-1,7-8-7,0-6-1,-6-8 0,-7-2-17,-8-7-106,-3-2 8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1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6 920,'1'9'359,"4"-2"-257,8-2-36,4-2-24,6-5-18,4-7-3,8-8-14,5-2-5,5-7-18,-1-1-25,-4-3 27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1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12 926,'6'-44'396,"-13"48"-243,2-2-37,2 6-12,2 9-52,1 6-14,1 19-25,2 8-9,-2 11-6,-1 3-1,-2 1 1,-2-4 1,-5-14 4,1-4-3,-1-20-2,-1-8 1,4-15-13,-1-10 2,3-18 2,3-9-3,-1-13 10,2-5 2,3-3 1,-3-6-2,0 1-1,3 1 2,1 7 2,2 7 3,3 17 7,-2 7-4,2 15-1,-1 9 7,4 17 11,2 10 7,2 20-5,3 6-4,0 9-18,2 2-5,3-1 4,-2-1-2,2-12 0,-5-6-6,-5-15-47,-4-7-20,-7-10-40,1-4-31,-10-10 10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50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98 958,'-10'60'361,"7"-69"-285,-1-2-29,1-8-28,1 0-4,1-1 2,1 2-1,2 0-3,2 1 0,2 7-3,-1-1 4,0 7 0,0 2-2,-2 2-1,3 4-1,0 3-3,1 2 4,-1 11 1,0 5-4,-2 3 0,-1 1-5,-1-2-2,0-1-1,0-8-1,0-3-1,1-9 2,-1-6 0,3-3-7,-1-5 7,0-5-6,0-5 3,0-3 3,2 1 2,-1 4 7,1 3-9,-2 7 10,-1 1-6,0 8 0,1 4 8,-1 9-7,0 3 0,1 5-7,0 0-20,2-1-43,-1-3 4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9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5 804,'-2'-2'344,"2"2"-196,2 0-9,-2 0-44,0 0-12,-1 14-23,1 43-14,0-18-26,1 3-4,2 1-14,-1 6-2,1 1 5,1-2-18,0 2-55,1-2 159,1 0-8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9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22 848,'-42'-23'344,"38"27"-217,0 2-31,-1 1-26,0 3-6,-4 3-15,0 2-16,-6 5-17,-2 4-9,-6 5-11,-3 2 0,3 2 5,-2-3-1,7-4 0,5-4 4,4-7-4,2-7-4,7-2 5,3-3-4,7 0-2,5-2 4,6-3-3,8-1 4,5-1 3,2-2-3,-1 2 2,-10-2 1,-5 2 0,-3 2 1,-7-2-2,0 1-5,-3 2-31,-3 0-19,-1-2-108,-3-4 10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9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1 476,'-7'-9'303,"1"4"19,-1 1-165,1 1-56,0 3-13,3 4-16,0 4-5,0 10-20,1 7-7,2 23-16,5 9-7,3 22-6,1 10-2,1 8-1,1 6 1,-3-2-7,-2-2-2,-3-14-2,-2-6 1,-1-20 2,-4-10-1,2-19 0,0-11-3,0-16 4,1-2-3,2-11 0,-1-7 2,2-9-3,1-10 3,2-4-1,1 0-1,2-3 2,1-4 0,2 0 0,2 0 1,3 10 0,-1 7-2,3 10 3,-2 5-2,-3 12 4,0 6-1,-3 15 0,-2 6-2,0 17-1,-2 5 3,-6 8-3,2 5-1,-3-3-3,-1-3 2,3-14 3,1-7-2,6-16 3,2-9-17,9-13-25,2-9-8,6-15-44,1-5 78,1-8 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8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2 1011,'-3'1'370,"-1"4"-298,2 4-3,0 8-12,1 7-3,0 9-8,1 8-7,3 11-14,2 7-11,0 12-9,-1-1-5,-1-3 3,-2-3-2,-1-14-4,1-4 7,-2-13-34,0-7-15,-1-10-43,-2-7-6,3-10 5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7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1012,'-18'64'377,"18"-64"-287,-1 2-27,-2 4-28,-2 2-7,-5 7-21,-1 7-1,-6 8-15,0 3-6,-5 7 5,-1-1-3,-3 0 11,3-2 9,-1-4-6,-1-4-1,9-8 3,0-5-5,7-9 3,4-4 1,8-3-7,4-1-1,11 0 5,2-3 0,6-3 2,0 0 4,2 3-8,2-1 3,-4 3-2,-2 0 2,-1-2 0,-4 2 0,-2-2 1,0-1-3,-4 0-6,-1 0-19,-4 0-37,-1 1 39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6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1027,'21'-29'393,"-6"44"-251,3 4-21,-2 4-22,-3 1-23,-3 2-57,0 4-12,-5 5-14,-7 1-19,-11 0-38,-10 2-22,-6 1-144,2 0 15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7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6 955,'-7'6'356,"10"-4"-298,6 0-8,7-2-31,12-2-7,2-4 1,3-2 3,3-1-9,-1 0 2,2 1-3,0-2-5,1 4 4,3-1-3,-2 1-2,-3 3 0,-5 2-25,-5 0-29,-10 2 3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7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8 354,'1'-11'122,"2"-9"-107,1-5 4,2-7 32,1 0 27,3-9 46,1-4 17,-2-5-19,0-2-17,0 5-36,-2 3-10,-2 14-8,-2 7-2,-3 11-2,-1 6 2,-2 5 6,1 1 3,-2 8-6,-2 3-11,1 11-7,2 5-10,-1 8-8,3 8-4,-2 3-10,1 3 6,1-3-9,-3-3 6,2-7-2,-1-2-5,1-10 6,0-3-15,1-5-48,0-4-26,1-1 4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1127,'-5'30'422,"12"-7"-345,5-3 1,9-7-48,1-6-17,4-6-7,1-5-4,5-7-2,1-3-5,8-7-39,2-1-20,11-2 97,5-1-4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5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43 1204,'-31'12'428,"9"1"-353,1-3 4,11-6 9,5 0-10,0-5-37,5 1-13,2 2-23,-2-2-4,0 0-5,18 4 3,44 6 3,-22-11-2,0-8 0,1 0 0,-4-6-1,-2-1-16,-6 1-47,-5 1-41,-8 1-55,-4 4 9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3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0 1043,'-5'-31'370,"6"31"-318,4 7 20,7 23 6,3 16 5,6 28 2,3 12-8,7 16-12,2 6-16,1 7-27,-2 5 1,-7-5-25,-7-3-8,-9-9-64,-4-5-44,-9-9-110,1-8 13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3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898,'-10'19'357,"0"9"-259,2 21-28,0 8-7,1 27-28,4 12-13,3 25-11,1 7-5,8 7-13,1-1 0,8-22-12,1-7-15,9-32-34,2-16-30,2-28 5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3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4,'11'20'350,"-6"-7"-219,5-2-105,0-8-2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3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589 911,'19'27'366,"-23"-18"-268,1-5 1,2-3-1,-1-5-27,-3-12-15,3-10-11,-1-9 0,0-11 1,0-4 2,1-9-7,-2-4-17,-3-8-8,1-1-4,-3 8-8,-1 9 0,2 20 0,1 12-1,4 15-3,0 5 2,2 14-5,1 12 0,3 34 3,4 21-8,3 21 2,3 8 3,6-2-6,-3-4 4,4-7 0,-5-6-4,-6-10-1,-2-7-2,-6-14 0,-1-9 1,-4-16-4,-2-11 1,-1-15-4,0-5-8,-3-12-15,1-4 2,-1-4-3,-3-3 9,3 1 16,-1 2 4,3 2 9,2 2 0,1 6 8,2-2-4,3 2 0,4 1 6,4 0 10,5 4 11,3-2 5,1 2-2,2-3-15,3 1-6,0 1-9,-2-2-15,0-3-30,-1 0-13,-2-3-37,-2-3 70,-2 3 9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 922,'-19'-3'373,"9"3"-215,6 0-18,5 3-47,3 0-3,9 5-42,4 1-10,11 1-7,9-1-15,11-6-14,0-3-3,1-2-21,-7-5-30,-2-2-44,1-1-31,-3 2 7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42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28 932,'6'27'327,"-1"13"-292,4 34-35,3 16-24,-6 15-31,-1 1-6,-10-11 11,-3-6 29,-3-20 51,-4-15 7,4-28 4,0-14-5,3-32-27,3-13-2,0-29-5,0-12-5,3-15 17,0-4 18,3-10 34,2-4 19,1 1-2,6 2-8,10 18-32,4 15-15,1 29-8,0 18-6,-10 23 6,3 9 0,0 23-3,1 18 0,-2 25-4,-1 15-3,-3 14-2,-3 1-1,0 0-6,1-6 3,-2-17-2,-2-10-2,-3-14-25,-3-13-20,-1-15-34,-4-8-23,-3-18-150,-4-7 17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6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 10 1004,'-2'-3'390,"3"1"-260,-3-1-26,0 2-19,1 0-12,0 0-18,-3 1-7,-18 6-19,-37 30-7,32 14-16,-5 9-4,9 29 0,0 8 0,6 19 1,6 15 3,9 5-1,6-6 0,7-5 0,6-12 0,7-14-2,1-2 2,11-22-4,-8-6 0,0-17-2,4-3-11,-15-14-22,4-2-16,-11-14-35,-3-5-7,-4-5-10,0-4 78,5-2 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16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5 903,'-1'-7'338,"0"-9"-242,1-6-13,1-9 4,3-1 2,1 3-5,-3 3-9,1 12-9,-1 5-1,-2 7-14,1 5-4,0 13-21,1 12-13,-1 16-6,6 8-6,-3 3 2,-2-1 0,2-2-3,-4-8 2,2-4-7,0-5 5,0-11-5,-2-3 5,0-14 3,0-3-6,1-6-28,1-5-28,1-6-42,0-7-31,2-5 82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15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5 42 910,'-34'3'359,"24"-10"-265,-5-1-22,-4-3-15,-7 1-24,1 4-7,-8 2-7,-1 8-2,1 11-1,-5 5-5,5 21-4,2 9-3,4 14-4,4 8-1,7 6 10,8-1 14,11-2 7,7-6 7,11-13 1,2-9-5,6-15 0,2-8-3,6-13-7,0-5-6,3-11-13,-4-5 4,-5-10-7,-6-6-1,-6-2-30,-3-2-25,-3 5-45,0 2-25,-4 8 7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6:1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28 752,'-60'-57'318,"52"57"-192,3 1 0,0-2-35,2-1-17,-1 1-22,2 1-12,2 6-24,1 7-6,4 11-4,-2 7 0,5 10-1,4 4-2,6 5 2,2-2-1,4-4-4,-3-7 0,0-12-5,3-6 2,0-14 4,0-5 4,7-13-1,5-8 1,14-7-2,9-4-2,9 1 4,2 3-2,0 2 0,2 4 0,13 6-6,-1 2 1,-3 6-1,-4 3 2,-10 5 6,-1 6-3,-5 7 0,-3 3-2,-14 10 0,-10-1 0,-14 8 0,-9 0 2,-9 3 3,-4 3 0,-5-4 1,-1-5-2,-1-9 1,1-8 0,1-11 0,0-5 0,6-16-8,1-9 1,10-15-4,0-6 5,11-2-4,4 1 4,11 5 6,9-1-7,17 8 9,9 8-3,3 16-4,-1 10 2,-3 12-1,-2 3-1,5 6-6,-4 4 7,-13 4-5,-8 1 1,-18 0 13,-9 0-7,-11-4 6,-4 1 1,-8-2-5,-2-2 2,0-7-7,-2-3 4,2-9-2,1-6 1,-1-7 6,2-4-10,1-8 5,-1-6 1,3-10-3,3-2 5,4-6 1,4 1 9,0 6 5,5 3-2,0 8 9,1 3-11,1 4 6,1 2 1,-4 9-12,-1 3 3,-5 7-11,-6 2-2,-1 2-2,-3-1-1,-1 0 2,0 0 4,0 0-7,0 0 5,-2 5-1,0 0-5,-20 29 5,19-30-6,-2 1-3,1-1 8,2 0-1,1-1-1,2-3 4,-1 1-7,1-1 5,0-1 1,0 0-15,0 0-18,0 0-45,0 0-25,6-13-51,18-27 9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3:07.092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334,'44'0,"-21"0,21 0,-22 0,44 0,-22 0,22 0,1 0,-1 0,-44 0,44 0,-22 0,0 0,1 0,-1 0,0 0,-22 0,44 0,-44 0,22 0,-22 0,0 0,23 0,-1 0,-22 0,44 0,-22 0,-22 0,22 0,1 0,-1 0,0-22,0 22,0 0,-22 0,0 0,0 0,0 0,1 0,-1-22,22 22,-22 0,0 0,0 0,-44 0,-22 0,0 0,22 0,-23-23,1 23,-44 0,-22-44,-1 22,45 22,-22-22,-67-44,89 43,-66 1,43-1,23-21,-44 44,43 0,23 0,0 0,0 0,22 0,0 0,0 0,0 0,0 0,0 0,-1 0,1 0,0 0,44 22,-22 0,0 1,22-1,-22 1,23-23,-23 22,0 22,0-22,22 0,0 22,22-21,-22-23,0 44,0-44,44 0,0 22,-21-22,-23 0,22 0,-22 0,0-22,0 0,44 0,-66-1,22 1,45 22,-23 0,22-44,-22 44,0 0,0-22,-22 22,45-22,-45 0,0 22,22 0,0 0,-44-22,22 22,22 0,-22 0,23 0,-23 0,22 0,-22 0,22 0,-22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3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6 855,'4'-31'358,"-1"27"-201,1-2-63,5 0-7,0 1-16,0-1-12,4 1-24,-2 0-14,2 2-13,1-2-4,-4 1-4,-1 1 3,1 1-3,-1 1-3,2 3 3,2 0 0,-3-1-5,0 2-3,1-3-39,1 2-18,-3-1-148,1-1 13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3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913,'2'0'374,"0"0"-246,-2 0-27,0 0-17,0 0-19,-1 0-5,0 0-21,0 0-6,0 0-6,0 0-6,-6 7-3,-28 31-2,28-26-14,1 4-2,1-5-2,1-2-3,4 2 5,0-2 1,2-3-11,3 0-3,2 1-1,2-4 0,3 3 8,0-2 5,0-2 1,1 2-2,-1-1 4,-2 5 0,-3-1-10,-1 1 9,-4 2-4,-2 1-2,-4 2 14,-2 2-9,-3-4 9,-1 1 3,-3-1-8,0-2 6,1 2-2,0-3-5,2-2-1,-1-3-1,3-2-25,0-1-10,4-2-41,2-1-26,1-5 6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2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0 1005,'2'2'403,"-2"-1"-261,-1 1-11,0-2-39,0 0-22,0 0-29,0 0-15,-7 14-6,-18 32 4,12-21-14,-1 3-1,-3 5-4,-2 3-6,4 2 5,-3-3-7,2-5 0,4-4 4,4-10-36,6-4-25,8-4-45,0-3-18,-1-7-148,5-2 18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2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8 859,'4'-21'339,"2"-5"-238,-1-1-23,-2-1-28,3-1-9,0 5-4,-3 3-4,1 9-3,-2 4 6,-2 6-4,2 5-10,-1 6 12,2 4-7,0 9 2,-2 2 10,0 6-12,-2 1 10,-1 1 2,-4 0-1,2 3-3,-2-5-14,-1 0-10,0 0-7,1-9-3,2-2-1,-1-10-19,3-6-18,2-1-42,0-2-22,0-1 228,0 0-117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59,'-9'6'395,"1"0"-232,3-4 0,2-2-43,-1 0-27,5 1-58,-1-1-22,0 0-15,0 0-5,18 1 3,28 3 4,-23-4 1,-2-3-5,-5 2-26,1-1-14,-8 1-42,4 4-17,-5-3 6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8:01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42 1100,'-40'31'442,"29"-30"-299,-1 2-7,5 1-62,1-3-18,2-1-33,0 0-10,2-1 0,-4-3-7,6-3-1,-4-5 1,4-9 6,1-6 2,6-7-2,2-3 1,5 4-9,0 1-2,-1 5 2,1 5-1,-4 6-1,2 7 2,-2 7-11,-1 3 5,2 15 6,1 4 0,1 17 3,2 11-5,-4 4-2,-2 3 0,-3 0 1,-2-6 4,-1-3-3,0-3 1,-1-11-2,-1-7-2,2-10-1,-2-5-1,2-6-3,0-5-3,1-14-1,3-9-2,1-16 7,3-4 5,0-9 4,2-3 4,1 3 1,1 3-6,-1 17 2,-2 9-6,-4 17-1,0 5-2,-2 13 4,1 8 10,-1 19 2,0 9 1,-5 12-2,-2 6-9,0-1-1,-2-1 4,4-10-5,3-9-9,3-15-41,2-6-31,2-13-55,2-7-15,-2-14 9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5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 932,'-1'-37'385,"2"57"-250,3 8-24,2 10-9,1 13-22,-3 4-11,1 13-27,-3 4-11,-1 4-13,2 3-6,-3-5-7,1-4 0,0-9-4,-3-6 1,-1-11 1,2-3-1,-2-13 2,3-5 0,3-15-1,-5-4 0,2-5 0,0-8-1,3-6 2,2-8-3,6-6 0,1 0 0,3 5-1,-2 2 1,-5 5 0,-1 10 0,-4 3-1,-1 3 1,0 5-2,-2-4-1,0 0-6,0 13-5,3 55-12,-2-35-11,3 0-22,2-1-5,4-7-16,1-3-1,4-6-12,1-7 3,1-13 5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52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53 674,'-1'-7'292,"1"-2"-148,0 0-42,0-1-32,-2 1 0,1 5 9,0-1 3,-2 1 13,3 3-5,0-3-30,-2 2-14,1 1-35,0 0-7,0 0 0,0-9-6,0-32 1,0 28 1,-4 4 0,1 2 4,-1 5-4,0 1-3,-6 5-7,-2 6-2,-4 10 1,-3 1 0,2 10 7,2-2 4,4-5 4,5-4-6,7-8 2,3-2 0,6-8-5,0 1 11,5-8-3,4-4 0,2-5 2,4-3-1,-1-2-4,-3-1 2,-1 5 0,-4 0 1,-5 4 5,0 7-2,-8 1-3,0 5-3,-3 7 1,-2 9 2,-8 11 5,-5 4 2,-4 11 0,-3-4-5,-1-1-1,-1-2-8,2-7 4,8-6-3,9-9 3,1-8 0,12-7-4,1-4-2,11-13-3,7-2 0,3-13 5,3-3 4,-3 1 5,0-2 0,-4 6 1,-2 5-7,-5 10-2,-6 6 3,-4 11-7,-4 8 9,-8 11 6,-4 9-7,-6 9 7,-4-1-3,0 0-7,-2-3 7,5-7-4,4-5-1,5-12 1,3-3-6,6-7-61,0-5-18,7-6 4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4-11T09:37:15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102 297,'0'0'74,"-1"0"-103,-5 2 3,-14 7 26,-26 8 60,26-17 9,0 4 34,-3-4-2,0 0-18,-1 2 6,1-4 7,4 2-4,2 0-8,5-3-14,2 2-30,0 0-9,2 0 1,1 1 10,2 1 4,2-1-1,1 0-6,2 1-9,-1-2-13,1 1-5,0 0-8,0 0-3,0 0 0,0 0 3,5 0-2,3 0 3,30 0 1,-27 0-1,0 0 2,2 0-2,-1 0 1,3 2-2,1-1 2,-1 1 4,1-3 3,3 2 1,-3-1-3,3 0-6,2 1-5,0-2-1,5-2 3,0 1 2,9-2-2,-1 1 6,13 0-6,5-2 2,3-3 2,2 1-11,-4-3 5,1 0-7,3 3 0,1-1 10,7 3-3,0 1 0,-1 0 0,-3-1 0,0 3 0,2 2 5,1 1-2,5 3-5,-5 0 2,-2 1-3,-1-1 2,0 2 0,3 0 0,6 0 0,-2-1 8,-2-4 5,-3-1 5,-1 0 9,4 0-11,0 0 0,-4-3-7,-2-1-3,-8 0-5,-5 0 3,3 2-2,-2-1-5,4 1 6,1 0-6,-6-3 3,-1-1 2,-7-1 1,-6 1 3,2-1-2,0-2 0,-1 4 0,7-1-8,-5 3 3,-1 0 0,0 1-1,-8-2 5,-1 3 0,-5 0-3,-9 2-3,-3 1 5,-5-1-4,0 1 6,-1 0 9,-2 1 4,-1-3 11,0 0-11,0 0-4,0 0-9,0 0-3,0 0 0,0 0 1,0 0-2,0 0-60,0 0 352,0 0-23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9.0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09,'0'-22,"22"-22,44-23,22 1,-43 22,-1 22,0-22,-22 4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8.45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21,'0'-22,"22"22,-22-44,44 44,-22-22,22-23,-22 23,-22 0,0-22,-44 44,22 0,22 44,-22-44,22 22,0 0,0 1,0 21,0-22,0 0,0 22,22 22,-22-21,66 21,-44-22,44 44,-43-44,21-21,-22-23,0 66,22-22,-22-22,-22-44,-22 2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7.3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265,'-22'0,"22"-44,44 44,22-44,23 0,-45 44,0-44,-22 44,22-44,-22 44,-22-44,44 44,-22 0,0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5.6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8 546,'44'0,"-22"-44,-22 22,44-1,-44-21,22 0,-22 22,0-22,0 0,0 0,0 0,-22-23,22 23,-44 0,0 44,22 0,-22 66,44 1,0-1,0-22,0 0,0 22,22-22,22 0,-22 23,22-23,-22-22,22 22,-22-44,-22 44,44-44,-44 22,22-22,-22 22,0 44,44-66,-44 22,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0.27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1788,'-44'0,"66"0,22 0,-22 0,0 0,23 22,-23-22,0 0,22 0,-22 0,0 22,22-22,-22 0,0 0,1 0,21 0,-22 0,0 0,-22 22,44-22,22 0,-44 0,0 0,1 0,21 0,-22 0,0 0,0 0,22 0,-22 0,0 0,22 0,-22 0,1-44,21 44,-22 0,0 0,22-22,-22 22,0 0,22 0,-22-22,1 22,21 0,-44-45,66 45,-22 0,-22-22,0 22,22 0,-22-44,1 44,43-22,-22 22,0-44,-22 44,22 0,-22 0,1-22,21 22,-22 0,0-22,22 22,0 0,-22-44,0 44,22 0,-21 0,-1-22,22 22,0-45,-22 45,44-22,-22 22,-44-44,67 44,-23-44,-22 44,22-22,-22 22,0-66,22 66,-21-44,-1 44,22-45,-22 45,22-44,-22 44,0-66,22 66,-22 0,0-22,23 22,-23-22,22 22,-44-44,44 44,-44-22,22 0,0-45,-22 45,44 0,-44-22,45 22,-45 0,44-22,-44 22,44-22,-22-23,22 23,-44 22,22-22,-22 22,44 0,-44-22,0 22,0 0,0-1,0-21,22 44,-22-44,0 22,0 0,22 22,-22-66,0 22,0 2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6.5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396,'-44'0,"66"0,0 0,0 0,0 0,22 0,-22 0,0 0,22 0,-22 0,0 0,1 0,-23-22,44 22,-22-44,0 44,-22-22,44 22,-44-22,44 22,-22 0,-22-22,44 22,0-44,23 44,-67-22,44 22,-22-44,0 44,-22-22,44 22,0 0,-22-22,22 22,-22 0,-22-44,22 44,0 0,-22-22,0 0,0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4.2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4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75 0,'-22'0,"-22"44,44 0,-22 23,22-23,-43 0,43 0,-44 0,44-22,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4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63 613,'-9'-43'334,"8"40"-27,6 5-185,4-4-59,5 0-12,8 0-10,-2-1-7,-5-2-12,-1 1-6,3 4-10,-2-1-2,-3 3-1,-1 0-2,-5 3-6,2 3-12,-5-2-27,-4-2-16,-5 5 32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3.79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22'0,"0"0,22 0,0 0,-22 44,23-44,-45 23,44-2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3.5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8 486,'0'-44,"-22"44,0 22,22 22,0 0,0 0,0-22,44-22,0-22,-44 0,44-22,-44 22,0-22,0 22,-22-23,-22 23,0 22,22 0,-23 0,45 22,-44 23,44-23,0 0,0 22,0-22,44-22,23 0,-23 0,-44-44,22 22,-22-22,0-1,0 1,0-22,0 0,0-1,0 23,-22 0,22 22,-22 22,22-44,0 66,0 44,0 22,0 1,0-1,0-22,22 1,22-23,-22 0,22-22,-22-22,0 0,23 44,-1-44,-44-22,0-22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1.72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1,'44'0,"1"-44,21 44,22-65,-21 65,-23-22,-22 22,0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1.50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72,'22'0,"22"0,-22-44,-22 0,45 22,-45-22,44-44,-44 22,44-1,-44-21,0 0,0-1,0 23,0 44,-44-22,22 44,0 0,-23 22,45 44,-22 23,22-1,0 0,0-22,0 23,0 21,0-44,44 0,-44-21,45-1,-1 22,-22 0,-22-44,44 0,-44 22,22-44,-22 45,0-23,0 0,0 22,-44-44,44-22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50.5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375,'-44'0,"44"-22,44-44,-44 22,44 0,-44 0,22-1,-22-21,0 44,0 0,44 22,-22 0,0 0,23 0,21 44,-22-22,-22-22,-22 22,44-22,-44 45,44-45,-44 2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9.3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64,'66'-43,"-22"43,0-44,1 44,-1-22,-22 22,0 0,-22-44,44 44,-66 0,22 22,-22-22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8.96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84,'44'0,"-44"-44,44 44,-44-44,22 44,-22-66,44 22,-44 21,0-21,22-22,-22 22,0 0,0-1,0 1,0-22,0 44,0-22,0 22,-44 22,44-22,-22 22,0 0,-22 22,44 22,0 0,0 22,0 1,0-1,0 0,0 0,0 1,22-1,-22 22,66-22,-66 1,22-23,-22 0,44 0,-44 0,23-21,-23-1,22-22,-22 2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8.0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0 0,'-22'0,"0"0,22 66,-44-66,44 66,-22-44,22 1,0 21,0-22,0 0,-44 22,44 22,0-44,0 0,22 23,-22-1,22-22,-22 22,88 44,-66-43,22-23,-22 44,22-22,-44 0,44 23,-44-23,44 22,-44-22,0 22,0-21,0-23,0 0,0 44,-22-66,22 22,-22-22,0 22,-22-22,-22 0,44 0,0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6.4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0,'-44'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5.1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7 341,'-44'0,"44"-23,-22 23,0 0,22-44,-44 44,44-22,-22-44,22 22,0 22,22-23,22 23,-22 22,0-44,44 44,-22 22,-44 22,22 23,-22-1,0 0,0 1,0 21,0 22,-44 23,0-45,0-22,22 1,-22-23,0-22,44-44,22 0,44-22,-44 44,22 0,0 0,-22 22,44 0,-22-22,-22 0,22 0,-44-22,0-2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0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09,'46'47'278,"-57"-33"-137,-2-2-10,3 1-55,4-1-17,2 2-25,2 1-7,6 5-16,2 5-1,5 3 4,1-2-2,3 5 6,-2-5 1,1-4 0,-2-3 2,-4-7 1,1 1-1,-10-7-1,0 0-1,1 3-12,-7-2-10,1 0-29,-7-6-26,-5-1 3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4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 363,'0'22'212,"0"1"20,0-1-135,0-5-16,5-1-2,0-7 2,7 0-14,0-9-2,2-6 0,4-5 0,-3-8-6,8-1-7,1-4-1,-1-7 0,-3 1 2,-15 0-5,-2 0-1,-7 7-11,-1 5-3,-4 4-8,-2 5-5,-6 5-10,-1 4-4,-3 10-22,-2 3-12,2 10-24,-1 5-18,9 2-23,5 5-13,4-6 6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4.2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4 44,'-22'0,"44"0,22 0,-22-22,22 22,1 0,-1-22,0 22,-22 0,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3.6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6,'0'-44,"45"44,-45-22,44 22,0 0,-44 22,0 0,0 22,0-22,-44 22,44-22,-44 0,44 23,-23-45,68 0,-23 0,22-22,-22 22,44-23,-22 23,-21 0,-1-44,22 44,0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2.8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98,'0'-22,"44"-23,-44 1,22-22,-22 44,0 0,22 22,-22-44,44-1,-44 23,22 22,0-22,22 22,-44-44,22 44,-22 22,22-22,-22 22,44-22,-44 44,44-44,-44 45,22-45,-22 44,22-44,-22 44,44-22,-44 0,23 22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1.79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1,'22'-22,"44"22,-22-44,0 44,0-43,0 43,0-2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1.57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7 375,'-22'0,"66"0,-44-44,22 0,-22 22,0 0,22-22,-22 22,0 0,0-23,0 23,-44-22,22 0,0 44,22 22,-43 66,43-21,0-1,0 22,43 0,-43-22,44 22,0-21,-44-23,44 0,-44 0,44 22,-44-22,0 0,0 0,0-22,0 44,0-44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40.5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6 26,'0'-22,"-22"22,-22 0,22 0,0 22,22 0,0 22,-44-22,44 1,0-1,0 22,0-22,0 22,0 0,0 0,22 23,0-23,22 0,0 0,0 0,23 1,-23-1,0 22,0-22,-44-22,44 0,-44 22,0-21,0 43,0-22,-22 0,0 0,0-22,-22 1,0 43,0-66,44 22,-45-22,23 0,0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9.8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2,'22'0,"0"0,22 0,0 0,0 0,0 0,-21 0,-23-22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9.4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1 0,'-66'44,"44"-44,-22 22,22-22,22 44,-45-44,23 22,0-22,22 22,-44-22,22 0,22 43,-22-43,44 0,22 0,-22 0,44 0,-21 0,-23 0,-22 22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8.2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22,"0"0,-22 22,22 0,-22 0,22 1,-22-1,-22 0,44-22,-44 44,66 0,-66-22,0 0,0 23,0-1,0-22,0 0,0 22,0-44,0 0,0 23,-44-45,44 22,0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7.6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5 0,'-22'0,"-23"0,45 22,0 1,-22 21,22-22,0 0,-22 22,22-22,0 0,0 0,-44 22,44-21,0-1,0 44,0-22,0 0,0 0,22 1,-22-1,22 0,-22-22,44 22,-44 0,67-22,-45 23,-22-1,22-44,-22 22,44-22,-44 22,22-22,0 0,-22-2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4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0 894,'-5'7'364,"-4"-1"-232,-3 4 1,1 5-39,-2 2-12,1 7-22,-2 4-7,-4 5-21,3 5-6,-3 4-8,0-3-3,3 2-8,-1-5-2,4-6-3,-1-4-1,3-9-12,3-4-16,7-6-48,0-3-19,15-4-23,4-5-28,6-3 10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6.91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2 0,'0'22,"0"0,0 44,0-44,0 22,0 1,0-1,0 0,0 0,0 22,0-43,0-1,0 0,0 22,0-22,0 0,0 22,0-66,0 0,0-22,-22 44,22-22,0-22,0-1,0 1,44 0,-44 22,22 22,0 0,0 0,22 22,-44 0,22 22,-22 1,0-1,0 0,0 0,45-44,-45 22,22-22,-22 22,22-22,22 0,0-22,-44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6:35.49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3 29,'22'0,"22"0,22 0,-44-22,23 22,-1 0,0 0,-22 0,0 0,22 0,-22 0,0 0,-44 22,22 0,-44-22,44 22,0 23,-22-45,22 22,0 0,0 22,0 0,-22-44,22 22,0 0,0 22,0 1,0-23,44 0,-44 44,0-44,22-22,-22 88,0-65,0-1,0 22,0-22,0 0,0 22,-22 0,22-22,-44-22,44 23,-66-23,44 44,0-44,-23 22,23-22,-22 0,0 0,-22 0,22 0,21 0,-21 0,44-44,0-1,0 1,0-22,0 22,0 0,0 22,67-1,-67-21,44 22,-22-22,22 44,-22-44,0 44,22 0,-22 0,-22-22,22 22,1 0,21 0,-44-22,22 22,0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5.9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55,'22'0,"0"0,23-44,-23 44,0-44,44 22,-22 22,-44-4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4.8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4 0,'-22'0,"-22"0,-1 44,45 0,0-22,0 0,0 0,0 23,0-23,22 22,-22 0,67-22,-45 22,22-22,-22 0,22 23,0-1,-21 0,21-22,-22 44,-22-44,44 45,-44-1,0 0,0-22,0 1,0-23,0 22,-22-44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4.0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7 155,'-22'0,"0"0,0-23,22-21,0 0,0 22,0 0,22 22,45 22,-67 0,22 44,-22-21,0-1,0 22,0 0,0 23,0-23,0-22,0-22,-45-22,45 44,0-88,23 22,-23 0,22 22,-22-44,22 44,22 0,-22 22,0-22,22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2.7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8,'22'-45,"23"45,-45-22,44 22,-22 0,0 0,22 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2.5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108,'-22'0,"0"0,44-43,0 43,22-43,0 21,-22 22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2.0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75,'0'-22,"0"-22,44 44,-44-44,44 44,-44-43,43 43,1 0,-44-22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1.70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20,'0'-22,"0"0,22 22,-22-44,44 44,-44-44,44 44,-44-44,22 44,-22-4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0:01.4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9 22,'-45'0,"23"0,22-22,-22 22,22 22,22 22,-22 45,67-23,-67 0,44 23,-44-67,0 0,44 22,-44 0,22-44,0 0,22-22,23 0,-23-22,-22 44,-22-2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3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8 624,'-37'-39'286,"41"39"-131,-9-1-2,5 2-52,3 2-12,-6-1-8,3-2-4,0 0-2,0 0-1,0 0-4,2 8-3,9 15-14,24 36-10,-15-25-19,-2-1-8,0 2-10,-2-3-1,2-2-3,-3-2 0,-4-5-2,2 1 1,-6-7-1,-2-2 2,-1-6-8,1-3-8,-3-3-34,-3-1-22,-1 0-32,1-2-9,0-1 68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7:37.68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65 4,'-45'0,"1"0,22 0,0 0,-22 0,0 0,22 0,-22 22,-23 22,23 1,44-23,-44-22,44 44,-22-44,22 66,-44-22,44-22,0 0,0 22,-22-21,22-1,0 22,0 0,-45 0,45 0,0 0,-22 23,22-23,0-22,-44 0,44 22,0 0,-22 0,22 0,0 1,0-1,0 22,0-44,0 0,0 22,0-22,44 0,-44 22,44-44,-22 45,23-45,-23 44,22-44,0 44,22-44,-21 0,-1 0,0 0,22 0,0 0,1 0,-1 0,0 0,0 0,1-22,-1 22,0-44,0 44,1-22,-23 22,0-45,0 45,0-22,1 22,-1 0,-22-44,0 44,22 0,-22-22,0 22,22 0,1-22,-23 22,22-44,-22 44,0-44,22 44,-22-44,23 0,-1 21,-44-21,44 44,-44-22,22 0,22-44,-22 22,22 22,-44 0,22 22,-22-44,0 21,0 1,0-22,0-22,0 44,0 0,0 0,0-22,-44 44,44-44,-22 21,-44-43,22 44,0-22,-1 22,1-22,-22 44,22-22,-22 22,-23-44,23 44,0-22,22 22,-1 0,-21-45,22 45,0 0,0 0,-1 0,1 0,0 0,-22 0,22 0,-1 0,1 22,0-22,-44 67,21-23,1-22,-22 22,44 0,0 44,-23-21,23-23,22 22,-22-2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7:00.30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17,'22'0,"0"44,0-44,22 0,-21 0,-1 0,22 0,-22 0,0 0,0 0,22 0,-22 0,0 0,0 0,23 0,-23 0,0 0,-22-44,44 44,-22 0,0 0,0 0,22 0,-44-22,23 22,-1 0,22 0,-22-22,0 22,22 0,-22 0,0 0,0 0,23-44,-23 44,22 0,0-22,-22 22,0 0,22-44,-22 44,1 0,-1 0,44 0,-44 0,0 0,0 0,-22-22,44 22,-22 0,0 0,23 0,-23 0,22 0,-22 0,22 0,-22-23,0 23,23 0,-23 0,0 0,0 0,22 0,-22 0,0 0,0 0,22 0,-22 0,1 0,21 0,-22 0,0 0,22 0,0 0,0 0,23 0,-45 0,22 0,-22 0,44 0,-22 0,1 0,-1 0,0 0,-22 0,22 0,-44 23,22-23,0 0,1 0,21 0,-22 0,0 0,22 0,-44 22,22-22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3:18.188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20,'44'0,"-22"0,1 0,-1 0,0 0,22 0,-22 0,22 0,-22 0,44 0,-44 0,45 0,-23 0,0 0,0 0,-22 0,0 0,0 0,23 0,-23 0,0 0,0 0,0 0,0 0,0 0,0 0,0 0,22 0,-21 0,-1 0,22 0,0 0,0 0,0 0,-22 0,22 0,1 0,-1 0,0 0,-22 0,0 0,0 0,0 0,0 0,0 0,1 0,-1 0,0 0,0 0,0 0,0 0,0 0,0 0,44 0,-44 0,45 0,-45 0,22 0,-22 0,44 0,-1 0,-20 0,21 0,-22 0,0 0,45 0,-23 0,22 0,-22 0,-44 0,23 0,-1 0,0 0,-22 0,0 0,0 0,0 0,0 0,0 0,0 0,23 0,-23 0,44 0,-44 0,22 0,0 22,-22-22,1 0,21 0,-22 0,0 0,22 22,-22-22,0 0,0 0,22 0,-21 0,-1 22,0-22,0 0,0 0,0 22,0-22,0 0,0 0,22 22,-44-1,44-21,-21 0,-1 0,22 0,22 0,-44 0,0 0,0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1.4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0,"0"22,44 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1.2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6,'0'0,"22"-22,-22-22,22 44,-22 22,0 22,44 0,-44-22,0 21,22-43,-22 44,44-44,-22 0,-22-22,22-43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0.9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8 0,'-21'22,"21"110,-44 67,44-67,0 23,-43-23,43 1,0-1,0-21,0 21,0-66,0-44,0 2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0.68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44,"22"22,44 22,0-22,45 22,-67-44,22 0,1 22,-45-66,-22 44,-22-44,-22 22,22-22,-22 44,-22-44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0.2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22"22,0-44,22 22,-22-22,0 0,22 22,-22-22,-22 44,0-22,-22 44,-22 22,22-66,22 0,-44 22,44-22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9.9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 352,'0'-44,"0"22,0 0,22-22,45 0,-45 44,0-44,22 44,-22-44,0 44,22 0,-44 22,22 22,-22-22,0 0,22-22,-22 66,45-66,-23 0,0-22,-22-22,44 0,-44-22,0 22,22 44,-22-44,0 66,44-22,-44 66,44-44,-44 0,45 22,-1 0,0-4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8.65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88,'0'0,"0"-22,0-22,44 44,-21-66,43 44,-22-22,0 21,-22 23,22-66,-21 66,-46 22,-21 22,22 1,22-1,0-22,0 0,22-22,45 0,-45 0,22 0,-22 0,22 0,-44 44,-44 0,0-22,0 23,21-23,-21 22,44-22,-44-22,44 44,0-22,22-22,0 0,0 0,0 0,23 0,-1 0,-44 44,0 1,0-1,22-44,-22 44,22-44,-22 22,66-22,-44 44,-22-22,-44-22,22 22,-22-22,22 0,-22 45,22-4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2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7 647,'5'-3'288,"-1"-3"-144,-8 2-61,7 4-20,1 0-6,-4-1-3,-1 0-3,0 0-4,0 0-9,0 0-6,-1 1-10,2 0 0,-1 0 2,0 0-1,1 0-1,-1 0-4,0 0 0,1 0 1,-1-1 3,1 1 1,0 0-5,0 0-4,0 0-8,0 0-2,0 0-3,0 0 0,3 1 1,11 6 0,44 20-1,-36-20-1,4-5 1,3-2 0,1 0 0,3 0 1,5 0 6,-5 0 8,2-2 17,0 1 1,-8-4-5,-6 3-9,-7 2-17,-3 0-1,-7 1 0,1-1 0,-8 0 3,2 0 0,0 0 0,-1 0-1,1 0-14,-1 0-17,-12 7-47,-31 21-25,41-16 5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7:41.5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9:16.55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88,'0'-22,"0"0,0-22,-22 44,22 22,22 0,22 22,-44-22,22-22,-22 22,22-22,-22 44,0-21,44-23,-44 22,0 0,22-22,0 0,23 0,-45 44,22-44,0 0,0 0,22-22,-44 0,22 22,-22-22,0-23,0 23,0 67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9:15.1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4,'22'0,"0"0,22 0,-23 0,-21-21,22 2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9:14.5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9:12.5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4.7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8 3,'-44'0,"0"0,22 0,-22 44,44 22,-44 22,44 0,0 0,0-22,22 0,-22 0,66 0,-22-21,0-23,-22-22,0 44,22-44,0 0,0 0,1-22,21 0,-22-22,-22 21,-22-2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50.4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51,'0'0,"0"-44,0 22,22 22,22-22,-44-22,22 44,-22-22,22 22,-22-22,22 22,-22-45,44 1,-44 22,0 0,22 22,-22-44,22 22,-22 0,44 22,-44-44,22 44,0-22,22 22,-44-22,22 22,0 0,22 0,-44-44,66 44,-22 0,0 0,-22 0,0 0,22 0,-22 0,-22-22,22 22,-22 2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5.8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 66,'0'0,"-22"0,22-22,0-22,44 44,-22 0,44 0,-44 0,0 22,22-22,22 44,-22 1,-22-23,45 44,-67-22,0-22,0 22,0 1,0-23,0 44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4.22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75,'0'-44,"22"0,44 0,23-22,-23-1,0 45,22-22,-44 44,-22-4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4.05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9 590,'0'0,"-23"0,23-45,45-65,-1 44,-44-1,0 1,0-22,0 44,0-1,-22 1,-22 44,21 0,1 0,-22 0,22 89,22 21,0 45,44-23,45 1,-1-1,0-43,-21 21,21-22,-44-43,0-1,-22 0,-22 0,0 22,0-2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51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60 589,'29'-21'281,"-35"12"-108,8 8-35,-7-4-63,4 1-14,1 0-19,-4 2-6,3 0-5,-6-3-2,7 6-2,-7-5 0,2 4-2,4-1-3,-5-3-3,4 4-4,1 2-3,-5-2-1,5 0-1,0 0-2,0-1 1,0 1-1,0 0 2,0 0 0,0 0-2,-1 0-2,1 0 0,0 0 0,0 0 1,0 1 2,-1 2 2,-1 1-3,-2 2 2,1-1 0,-24 36-3,25-34 0,-1 1-3,-1 1-1,-1 0-1,3 2 1,1 1-2,-1 1 0,-1 2-1,-6-3 1,1 2-1,-1-2 2,1 0 3,8 6 0,0-3 7,-3-1 0,0-1-1,-6-2-2,5 2-5,-1-2-1,2 0-1,8 1-1,-13-5 2,15 5-1,-4-2-1,-3-2 2,13 3-2,-12-3 0,5-1 0,-5-2 0,-1 0-1,1 2 2,2 2-1,1-3 0,0 2 0,0 1-1,-1-2 0,-1 2 0,2 1 0,0 0 0,-5-2 1,2 1-1,-2 0 1,1 0 0,8-1 0,-4 0 1,0-2-1,4-2 0,-5 0 1,8 2 0,0-1-1,-5 0 1,4-3-2,-2 1 1,2-1-1,2-1 0,-1-1 2,-1-1-2,2-2 0,2-1 0,-1 0 0,1 3 1,-2-2 0,-1 0 0,1 2-1,-5-5 0,3 5-6,0 0-6,-4-1-25,1 2-18,-1 1-29,-1-1-11,-4 0 57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3.47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02,'44'0,"-44"22,67-22,-23 44,-22-44,-22 44,44-44,-66 0,-44 0,44-44,-23 44,45-44,-22 44,22-22,0 0,0-22,22 44,23-44,-23 44,22-23,0 23,-22 0,0 0,-22 23,44-1,1 66,-45-66,22-22,-22 22,44-22,-44-44,0 0,0 22,0-22,0 21,22 46,-22-1,44 0,22 22,-44-44,1 0,21 0,0 0,-44-22,0-22,0 22,0-1,-22-21,0 22,-22 22,21 0,1 0,0 0,22 44,0 1,0-1,44 22,45-22,-1-22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42.7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1 0,'0'66,"-44"0,44 22,-44-22,44 0,0-44,-22 1,22 21,-22-44,-22 0,-22 0,22-67,44 45,0-22,-44 0,44 0,0-22,0 44,22 22,-22-44,22 44,-22-22,44 22,-22 0,22 0,-22 0,0 22,22 0,-22 44,-22-22,66-22,-66 22,44-44,-44 22,22-22,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9.50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44,'-22'-44,"22"110,0-22,66 1,-66-1,44 0,-44-22,22-22,-22 2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7.6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87,'22'0,"44"-44,45-22,-23 0,0 21,-44-2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7.4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0,'-22'44,"22"0,0 0,0 1,0-1,0-22,0 22,0-22,0 0,22-22,-22 44,65-44,-43 0,22 0,-22 0,-22-22,44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7.12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79,'22'0,"22"0,-22 22,22-22,-44 44,44-44,-44 66,22-66,-22 23,0-46,0-21,0-22,0 22,0 0,0-1,0 23,0-22,44 44,-22 0,-22 2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28:36.6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2 0,'0'0,"0"45,22-45,22 0,-44 22,0 0,0 22,0 22,0-22,0 22,0-22,0-22,-22 22,0 0,-44-44,0 0,22 0,44-44,-22 22,22 0,0-22,0 0,0 0,0 0,0 22,0 0,0-22,22 22,22-22,-22 44,22 0,0 22,22 22,-44 0,0 22,22-22,-44-2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2:26.85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12,'0'0,"0"-22,0-23,0 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2:25.50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63,'0'-44,"0"22,0 0,0 0,0-22,0 22,0 0,0 0,0-23,0 23,0-22,0 0,0 0,0 22,0 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4:58.20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0 0,'-44'44,"0"1,44-23,22 22,0-44,22 44,22 0,67 23,-1-2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4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34 1053,'-39'-34'403,"37"37"-299,0-3-31,0-3-50,2 3-27,0 0-46,0 0-18,0 0-102,0 0 113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12.4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19 0,'-22'0,"22"22,-43-22,43 44,-22-44,22 44,-22-22,-22 44,44-22,-22-44,22 44,0-22,-44-22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11.90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2 25,'0'-22,"-22"22,44 0,0 22,0 22,44 0,-45 0,23-22,-22-1,0-2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11.0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4 0,'0'44,"0"1,0-1,0-22,0 0,0 0,0 44,0-44,-43-22,43 44,0 0,0-22,-21-22,21-22,0-2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10.54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,'22'22,"22"-22,-22 66,22-22,0-22,-22-22,22 44,-21-44,-23 22,44-22,-22 0,-22 44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07.3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,'0'22,"0"0,0 22,0-22,22-22,-22 22,44-22,-44 45,0-23,22-22,-22 22,22 22,22-22,-22-22,-22 22,44-22,0 44,-21-44,-23 22,22-22,0 0,-22 23,44-23,-22 0,-22 22,22-22,22 44,0-44,-22 22,23-22,-23 44,0-44,-22 22,44-22,-44 22,22-22,0 44,22-44,-44 22,22-22,-22 23,22-23,-22 44,44-44,23 44,-23-22,0 22,-22-44,-22 22,44-22,-22 44,0-44,-22 23,45-23,-45 22,22-22,-22 22,22-22,22 66,-22-66,-22 22,44-22,-44 22,22-22,22 44,-22-44,-22 22,22-22,23 0,-45 22,22-22,66 67,-44-67,0 22,-22-22,0 44,45-22,-45-22,-22 22,44-22,-44 44,44-44,-44 22,22-22,-22 23,44-23,-22 44,23 22,-23-22,22 22,-22-21,22 21,-22-22,-22 0,66 0,-66 1,45-23,-23 22,-22-22,44-22,-44-66,-22 21,22 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13.54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3,'0'23,"0"-1,22 22,-22-22,22 0,-22 22,44-44,-44 22,22-22,-44-22,22-44,0 44,0 0,0 0,22 22,-22-45,22 23,0 22,44 0,-44 0,-22 22,22 23,-22-23,44-22,-22 0,0 0,-22-44,44 2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5:09.2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,'0'22,"44"66,-44 1,67 21,-67-22,66 1,-44-1,-22-22,66 0,-66 0,44-21,-44 21,44 0,-44-44,44 0,-44 22,0-88,0 0,0 22,-22-22,22 0,0 22,-22-23,22 23,0-22,0 22,0 0,0-22,22 44,-22-22,44 22,-22 0,0 0,22 0,-44 44,22-44,-22 66,22-44,-22 0,44 23,-44-23,0 0,22-22,-22 44,22-44,-22 22,22-22,22 0,-22-44,-22 22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6:56.7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,'0'22,"0"22,0-22,0 0,0 0,0 22,0-22,0-66,22 22,-22 0,22 22,0 0,22 0,-22 0,-22 22,0 22,0-22,0 0,0 0,22-22,21 0,-21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7:03.3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38:18.00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23'0,"-1"0,0 0,0 0,0 0,44 0,0 0,23 0,-23 0,-22 0,22 0,1 0,-1 0,-22 0,0 0,-22 0,23 0,-23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4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86 518,'-1'0'305,"-1"-6"5,0 2-214,-3 0-16,3-3-11,1 3-2,1 1-9,1-5-4,1 0-10,3 3-6,-1-4-9,3 5-7,-2-1-9,-2-3-4,0 3-7,-1 1 1,-1 3-2,2 1 0,-3 0 1,0-1-2,0 1-2,0 0-2,0 0-7,4 16 0,6 37 0,-10-26 0,-1-3 6,-2-3 0,2 3 3,-1-4 1,-1-4 0,4-2-3,3-6-5,-1-4-5,6-2-2,-3-2 0,3-5 0,2 0-2,1-7-11,0-4-7,4-4-21,-3-4-113,2-2 118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16.7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22'0,"0"0,22 0,-22 0,0 0,22 0,-22 0,22 0,45 0,-1 0,23 0,-23 0,22 0,-43 0,21 0,-22 0,-44 0,0 0,23 0,-23 0,44 0,-22 0,0 0,0 0,-21 0,21 0,-22 0,22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3-04-28T09:27:07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61 361,'0'-1'247,"0"0"-15,0 0-53,0 0-13,0 0-56,0 0-27,0 0-22,0 0-12,0 0-19,-1 1-10,0 0-4,0 0 1,0 0 4,0 0 4,0 0 1,0 0-3,0 0-9,0 0-4,-2 3-5,1 2-2,-1 2-2,-14 36 0,12-36-1,1 2-1,4 2 1,0-1 2,1-4 0,1 3 6,0 0-1,-2-1-1,8 1 1,-2 0-3,3-4-2,4 2 1,-7-2 1,-1-1-3,2 0-1,-3-1-3,2 0-1,0 0 6,1 0 1,-2-2-3,2-2 0,-3-1 1,4-2 2,1-1 1,-1 1-2,4-2-1,-5-1-1,-2-2 1,0 0 7,-3 1-3,-1-4 5,-1-3 2,0 0-1,-1-2 3,0 3-1,0 0 1,-1 1 3,-1 0 1,1-2 3,-1 1-3,1 3 5,0 4 0,-2-3-3,1 8 1,-1-3-8,0 2-12,0 4-1,0-2-1,-1 10-6,-4 1-2,1 6-40,-1 6-28,0-4-61,7 5 78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7.27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8,'44'0,"-22"0,0 0,22-22,0 22,1 0,-1 0,0 0,-22-44,44 44,-21 0,-1 0,-22 0,0 0,-22-22,44 22,-66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1.0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1,'22'0,"-22"21,21-21,23 0,-22 0,22-43,0-1,-22-2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0.72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79 0,'0'22,"0"22,0-22,0 44,0-44,-22 0,-22 22,21-44,-21 22,22-22,0-22,22 0,0-22,0-22,0 22,22 22,0 22,22 0,1 0,-23 0,0 44,22-22,-22 22,22 0,-22 0,22-44,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3.0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1 834,'0'-23,"-23"23,23-22,-22 22,0 45,22 21,0-22,0 22,0-44,0 0,44 22,1-44,-23-44,-22 0,0 0,0 0,0 0,-44-23,-23-21,23-22,-22 44,0-1,44-43,-22 66,44 0,0 22,-22 0,22-22,0-1,44 1,0 22,0 22,0-66,22 66,-22 0,23 0,-45 44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1.49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 66,'0'0,"0"-44,0 22,-22 22,22 44,0 22,0 0,0 0,22 1,-22-23,44 0,-44 0,66-22,-44-2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1.27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6 561,'0'44,"0"-22,0 0,0 22,22-44,22-44,-44 0,0 0,22 0,-22-1,0-21,-22-22,22-23,-44 23,0 0,22 66,-45 22,23 0,22 0,0 0,-44 66,66 0,0 0,0 1,22-1,22-22,22-44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9.72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0,"22"0,44 22,-66 0,44 44,-44 23,44 21,-44 1,44-1,-44-22,22-21,-22-1,0-22,43 0,-43-22,0 0,-22-22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9.15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63 44,'0'-44,"-22"44,0 44,-22 22,22 22,-22 44,0 1,0-1,0-22,0 23,0-23,0-44,44-22,-45 0,45 0,0-2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3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7 42 712,'10'-35'305,"-12"33"-156,1 3-34,1 0-26,-1-1-9,0-1-8,0 0-3,0 0-8,0-1-5,0 1-11,0 0-6,0 1-16,0 0-7,-1 0-9,-6 24-4,-5 47-1,6-25-1,-8 13 0,1 4 1,-2 2-1,2-1 1,-8-4 1,-8-3 0,-4-1 4,-2-2 0,9-10 1,3-5 0,10-9 0,-2-11-1,10-5 1,1-7 0,3-7-5,3 0-3,-1-3-3,-1 3-4,1 0-5,0-1-7,0 1-15,0 0-9,0 0-23,0 0-8,0 0-28,0 0-141,2 0 168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2.92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10 265,'0'0,"0"-22,0-1,-22 23,22 67,-89 43,89-22,-44 1,44-1,0-22,22 23,0-45,22-22,-21-22,-1 44,22-44,0 0,-22 0,22 0,0-44,-22-22,-22 0,45-23,-45 1,0-23,0-21,-45-1,1 45,0 0,0 88,44-22,-66 22,-1 44,-43 88,22 23,43 22,45-1,0-87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2.3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4 23,'0'0,"-22"0,0 0,22-22,44 22,-22 66,0-66,21 44,-21-44,22 44,-22-22,-22 22,-44-44,22 45,-21-45,43 22,-44-22,44 44,0-22,44-22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1.93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6 175,'0'-22,"-22"22,22-22,-44 22,66 0,22 0,22 0,45 0,-1 0,45 0,21-43,-21 43,-23-44,-44 44,1 0,-23-44,0 44,-22 0,0 0,-21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1.2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0'23,"66"21,-21 66,65 23,-22 65,1 1,-23 22,0 44,-66-44,44-44,-44-23,0-65,-22-23,22-22,-66 22,22-44,22 1,66-23,-22 0,44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0.56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9,'0'0,"0"-22,44-1,22 23,0 0,0 0,0 0,-22 0,22 0,-22 0,-22 0,22-44,0 4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40.37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8 685,'22'0,"22"0,0-66,-44 22,44 0,-44-1,44-43,-44 44,0-22,0-23,0 23,0-22,-44 43,22 45,-22 0,0 155,0 22,44-1,0 1,0 22,0 22,0-22,44-45,0-43,0 21,-44-66,44-21,-44-23,0 0,-22-22,-22-44,0-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9.86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8 45,'-22'0,"0"0,-22 0,110-22,0 22,22-22,0 22,-22 0,-22 0,0 0,-22 0,44 0,-44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9.2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1,'44'0,"45"0,65 0,-21 0,21 0,-43 0,-1 0,-43 0,-23 0,-22 0,0-21,0 21,0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8.28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99,'0'-44,"66"0,45 0,-23 44,-22-44,-22 44,23 0,-23 0,0 0,22-2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8.06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4 905,'0'0,"0"-22,22-44,0 0,22 0,-1-1,-43 1,44-44,-44 21,0 1,0 22,0-22,-22 21,0 23,1 44,21 22,-66 89,66-1,-44 23,44-23,0 44,0-21,44-23,-44 23,66-23,-66-44,43 0,-43-21,44 21,-44-44,0 22,-22-4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3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566,'-7'0'309,"1"0"-104,3 0-42,2 0-49,0 0-23,0-1-8,0 1-9,1 0-7,0 0-19,0 0-8,0 0-6,3 10-2,26 61-5,-9-23-1,7 12-13,4 4-5,-3-2-4,-2-5-2,-4-8-1,-5-6 2,-2-6-2,-5-1 1,-2-4-1,-2-6-1,-4-4 0,0-2 0,-3-8 0,-3 0 1,-3-10-1,3 2-5,-3-4-16,2-3-10,-3 1-16,1-2-8,-2-1-19,2-5-11,0-8 5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7.3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74 24,'-22'0,"22"-22,-44 22,22 0,0 0,-22 0,0 0,22 88,-22-44,22 1,-22-1,22 22,22 44,-66 1,66 43,-45 1,45 21,0 45,0-44,0 22,22-1,-22-43,67-23,-67-43,44-1,-44-44,66-22,-22 44,-44-44,0 23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5.05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 45,'-22'0,"66"0,-22-4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4.21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3.89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0'0,"0"66,0 22,22 1,-22 43,44 22,-44-44,0 1,44-1,-44-44,0 22,0-66,0 22,0-88,0 22,0-44,0 0,22 0,-22 0,66 22,-66-1,22 45,-22 23,23 43,-23-22,0 0,0 0,0-22,0 22,0-22,44-22,-44 22,22-22,22 0,-22 0,22-44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3.2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 67,'0'-22,"0"-23,0 90,0-1,0 22,0 0,0 1,0-23,22 0,-22-22,0 22,0-66,0 0,0-22,0 0,22-1,-22 1,44 22,-44 0,44 22,-22-44,22 88,-44 0,0 0,0 1,0-1,0-22,0 22,44-44,0 0,1 0,-23 0,22-66,0 4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2.4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2 574,'0'-22,"-22"0,22-22,0 110,0 67,0-1,44 45,0-22,0-1,1-65,-1-23,-44 0,22-44,-22-88,0 0,-22-23,22-65,0-23,22-22,-22-22,88 23,-88 43,44 45,-44 65,0 23,0-22,44 44,1 0,-1 0,22 0,22 22,1-22,-1 0,23 0,-23 0,-22 0,0 0,-21 0,-23 0,0 0,-22 22,0 4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1.33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43,'0'0,"44"0,22-43,45 43,-23 0,0 0,-22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0.7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8 0,'0'0,"-22"43,22 1,-22-44,22 43,-44-21,66-22,22 0,-22 0,0 0,21 0,-21 0,0 0,0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30.4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5 66,'-44'0,"44"-44,0 22,0 0,0 110,0 44,0-43,0-23,22-22,-22 0,0-22,0 23,22-45,-22-22,44-45,-44 2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9.5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 0,'0'0,"0"22,0 22,0 0,0 0,0 22,0-22,0-22,0 22,0-22,21 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2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2 10 785,'-12'-5'320,"-1"0"-195,-3 2-52,-2 3-31,-1 4-7,-6 5-4,-2 2 3,0 2 1,0 2 0,10 4-2,5-1-7,-1-3-9,6 1-8,7 1-5,-1-2-1,16 2-2,0 0 3,5-3-2,7 1 1,-3 1 0,5 0 0,-7 0 0,1 3 0,-5 0-1,-8 2-2,-2 6 0,-4 3 1,-9 4-2,-1 1 1,-15 1 0,-4-1 1,-15 6 2,-3-2-1,-2 1 0,0-1 0,9-7-3,6-3 0,11-12 1,4-6 0,12-10 3,2-3-1,5-7 1,5-5-1,7-7-2,7-2 2,4 0-1,2 5 0,-2 8 0,-7 5-1,-3 12 0,-2 10-1,-7 19-9,-2 10-2,-11 10-2,0 5-1,-10-1 8,9-4 3,2-7 1,-4-6 2,8-10 1,2-5-2,8-11-9,7-7-3,12-12-5,-3-8-4,6-14-18,3-5-21,-2-6 3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9.37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5 198,'0'0,"-22"0,44 0,22 0,22 0,44-66,-22 44,-22-22,23 0,-67 22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9.21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0'0,"0"66,0 0,0 1,0-1,0 0,66-22,-66-22,22-22,-22 45,0-6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8.95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8 287,'0'0,"0"22,0 22,0 0,66-22,-22-22,-44 45,44-45,1-67,-45 23,0-22,0 0,0 0,0 22,-23-23,-21 23,22 44,-22 0,-22 89,66 21,-44 22,44 1,0-23,0-22,44 0,-44-21,44-1,0-44,-22 22,0-44,22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8.5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442,'89'-66,"43"-22,23-1,22 23,-23 22,-21 0,-45 44,0-45,-43 4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8.3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9 688,'0'0,"0"-22,-22 22,22-45,0 23,-22-44,22 22,0 0,0 0,0 21,0-43,0-44,0 21,22 1,-22 66,22 22,22 44,1 89,-45 65,88 45,-44 0,-44-44,66 0,-66-44,44-45,-44-44,0-22,23 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7.78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65 0,'0'88,"-88"89,44 65,44-21,-66-22,66-23,0 1,-43-67,43-44,0-43,0-1,-22-22,22-45,0 23,0-22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26.1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18.3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43,'22'-21,"0"21,0 0,22 0,-22 0,23 0,21 0,-22 0,22 0,0 0,-44 0,22 0,-22 0,0 0,1 0,-1 0,0 0,0 0,0 0,0 0,0 0,0 0,0 0,0 0,0 0,-22-2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8.3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19 0,'0'0,"44"177,-44-23,44 1,-44-1,0 23,-44-45,-22 1,0-45,0 0,0-44,-23 22,45-43,0-23,22 66,22-8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7.6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4 45,'-44'0,"21"0,68 0,-23 0,22 0,0 0,22 0,-22 0,23 0,-45-45,0 4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0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1002,'1'10'374,"6"16"-309,0 15-11,8 27-44,-2 9-5,2 8 0,1 0-2,1-9-1,2-4-1,-7-16 1,2-3-1,-4-21-1,-5-10 1,0-10 0,-4-5 0,-3-7 1,-1 0-1,-8-16-19,-4-8-4,-5-13-12,-2-6-1,-2-6 17,-5-3 4,-1 1 14,-2-1 9,2 1 14,8 4 4,5 3 3,5 6 0,9 10-10,3 6-3,6 5-4,8 5-2,10 2-2,6 3 1,4 8-3,4 5-1,-5 10-1,-1 4-2,1 12 0,-6 2-2,-8 0 0,-4 0 0,-7-6 4,-7-2 0,-7 3 3,-5-3 1,-9-3-4,-2 0-2,-3-6-12,0-2-13,1 0-27,1-2-27,0 1 5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1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20 1009,'-4'3'372,"7"-5"-298,8-3-25,11-2-26,2-8-3,10-5 0,3-3-1,10 3-8,0 2-3,2 1-5,4 5-1,-7-1-1,-4 1 1,0 2-1,-8-3 0,-5 1-24,0 4-16,-11-2-50,-5 4 54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7.0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22'22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6.92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22'0,"23"0,-1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6.76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6.6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0,"0"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6.3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0,'22'0,"22"22,-44 22,0 0,0 1,-22-1,22-22,-22 22,22-22,-44 44,44-4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6.0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0 176,'0'0,"0"22,-22 44,22 1,-44-1,44 0,0 0,0-22,0 0,22-44,-22 22,22-22,22 0,-22 0,22-44,-44 0,44-44,-44 22,44-23,-44 1,0 22,-22 0,0 22,0 0,-22 44,22 0,0 0,-22 22,22 22,22 22,-66 22,66-22,0 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5.6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17 0,'-22'0,"-22"0,22 0,-22 88,-22 44,21-21,45 65,-66 23,66-67,0 23,0-1,44 1,-44-1,44-65,1-1,-1-22,-22-44,-22 23,22-45,-22 22,44-2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5.3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 24,'0'0,"0"-21,-22 2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4.9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5 544,'0'-22,"0"44,0 67,0 43,-23 23,23-23,0 23,0-45,-44 23,44-45,0-44,-22-88,22-66,-44-1,44 23,0-67,0 23,0-23,0 45,22-1,-22 1,22 44,-22 44,44 22,-44 44,67 66,-23 1,0 43,22 1,1-23,-1-21,0-45,-44-22,0-44,22 22,-22-22,1 0,-23-66,66-22,-66-1,0-43,0-23,44-21,-44-1,0 22,0 45,0 44,-22-1,22 23,0 88,0 23,0-4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4.07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9 428,'-44'0,"22"-66,22 44,0 0,-23-23,23 23,0 0,0 0,0-44,0 22,0 22,0 0,23 22,-23-45,44 45,0 0,0 0,22 23,-66 21,44 0,-44 22,45 0,-45-21,44-23,-22 22,22-44,-22 44,22-44,-22 0,1 0,-1 0,-22-22,66-44,-66 44,22-23,-22-21,0 22,0 22,0-22,0 0,0 6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1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72 869,'-56'18'355,"54"-20"-224,6-2-56,9-3-39,3-5-9,14-2 0,0-4 0,8 1-11,6 1-5,3 1-8,3 2-1,3 0-1,4-2 0,-9 4 2,-2-2-3,-12 7-4,-9-3-6,-5 5-10,-3 4-4,-8 1-8,-5 3-1,-1 12-20,-10-3-120,-5 11 12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2.91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-22'0,"44"0,23 22,43 22,0 22,23 23,-1 21,1 67,21 66,-44-22,1-1,-89-43,44-22,-44-45,0-21,-44 21,44-44,-89 23,89-45,-22-44,22 22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1.9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5 0,'0'0,"-22"0,-22 0,22 0,0 0,-22 0,22 0,0 0,0 0,-23 0,23 0,66 0,23 0,-23 0,-22 0,0 0,22 0,-22 0,0 0,0 0,23 0,-67 0,-45 0,23 0,22 0,-22 0,22 0,-22 0,22 0,-1 0,-21 0,22 0,66 0,-22 0,1 0,21 0,-22 22,22-22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1:00.12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14,'44'0,"22"-44,0 44,1 0,-1-44,-22 44,0 0,0 0,-44-23,22 23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9.9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 612,'44'0,"-22"-22,22-23,-22 23,1-22,-23-22,66 22,-66 0,0-1,0-21,0 0,0 22,0 0,-22-1,-22 45,-1 0,1 22,44 23,-66 21,66 22,0 45,0-23,0 1,0 21,0-21,0 21,22-21,-22-45,0 0,0 0,44 1,-44-45,-66-22,66-67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9.2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66'0,"-21"0,-1 0,22 0,-22 0,0 0,0 0,23 0,-45 0,0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8.6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 0,'0'44,"0"-22,0 0,44-22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7.3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94,'0'0,"22"-45,44 23,0-22,23 0,-45 22,0-22,0-23,23 23,-23-44,0 22,-44 21,22 23,-22-22,0 66,44 0,-44 23,44-1,-44 22,67 0,-23-22,-22 1,22 21,-44-44,44 0,0 44,-22-44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6.48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08,'45'-43,"-1"43,22-22,-22 22,22 0,1-43,-1 43,-22 0,-22 0,22 0,1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6.2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 732,'44'0,"-22"-22,45-22,-45 0,44-22,-44-23,22 23,-44 0,22 0,-22 0,0-23,-22 1,22 66,-44 22,0 0,-22 0,43 66,-21 44,0 23,0 21,44-43,0 43,0 1,0-67,0 0,0 1,22-23,-22 22,44-22,-44-21,22-23,-22 0,44 44,-44-22,-44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5.6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68 0,'-22'0,"-44"22,44 0,22 0,-66 44,22 22,0 45,44-45,-44 22,44 1,0 21,-44 23,44-23,0 23,0 21,0 1,0-23,0-44,44 1,-44-45,44-22,0 0,-22-22,0-22,22 44,0-4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0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0 722,'2'2'316,"-4"0"-136,3 5-61,-2 4-38,-2 3-9,3 10-22,-8 5-6,9 14-7,0 4-4,-2 8-8,1 4-3,-5 6-6,-2 7-2,-6 8-1,2 3 0,-7-6 2,-1-6-2,1-14-1,-2-6-2,6-12-6,3-6-1,5-14-3,-1-8-5,4-9-21,1-4-13,3-13-26,3-5-7,3-10-21,3-2-26,-3-1 78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4.7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4.31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0,"-44"44,22 0,-22-22,0 23,0 21,0 0,0 22,0 23,44 21,-44-65,0-1,0-22,0 0,0-22,0 0,22-22,-22-22,0-22,0-22,0 22,0 0,66-23,-66 1,22 0,-22 0,44 21,-44 23,22 22,22 0,-44 22,22-22,-22 45,0-23,44 44,-44-22,0 0,0 0,0 1,0-1,0 0,22-22,22-22,0 0,-22-44,22 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3.4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 29,'-22'-22,"22"0,0 66,0 22,0 22,0 1,0-23,0 0,44-22,-44-22,0 22,0 0,0-88,0 0,0 0,22 0,-22 0,66 0,-66 22,44-22,-44 22,44-1,-22 23,22 0,-44 23,0 43,0-22,0 0,0 0,0-22,0 44,0-44,22-22,0 0,0 0,22-22,-22-44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52.3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76,'0'110,"0"45,0 21,0 23,0 21,0 1,0-44,0-45,0-44,0 1,0-67,0 22,44-44,-44-44,0-23,0-21,0-22,0-45,0-21,0-45,44 1,-44 43,44 1,-44 21,0 89,0 44,0-22,0 22,0 0,89-23,-1 45,45 0,-23-44,22 44,-21 0,21 0,-21 0,43 0,-43 0,-23 0,-21-22,-23 22,0 0,0 0,-22 0,22 0,-44-22,44 22,-88 0,22 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7.6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77 0,'0'23,"0"21,0 0,0 22,0-44,-44 0,-1 23,23-45,-22 0,22 0,22-23,0-21,0 0,0 22,0 0,66 22,-44 22,0 0,45 44,-23-44,-22-22,-22 23,44-2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7.1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2,'22'0,"-22"-22,0 0,0 0,0 44,0 22,0 0,0 0,44 23,-44-45,22 22,0-44,45-22,-45-22,22-23,-44 23,22 44,-22-44,22 44,-22-22,44 22,0-44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6.24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67,'0'-22,"0"-2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4.5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22,"-22"-22,0 0,22 0,-44-2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4.32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1,"65"-21,-43 43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4.2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21'0,"-21"21,0 0,22-21,22-4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139 489,'18'-109'209,"-11"100"-95,-5-2 1,1 6-12,3 5-15,-8-5-30,4 9-3,-3-6 1,0 2-4,-1 0-9,1 0-4,-3 34-7,-9 41-2,6-15-1,-3 2 0,3 7 2,-4 3 1,-6 3 5,3 7 3,-1-2 1,1-1-2,3-16-7,-2-11-5,1-12-13,3-10-4,7-8-4,-3-7-4,7-7-2,-1-6-3,1-1-3,3-1 0,-5-1-4,0 0-2,0 0-7,0 0-5,0 0-23,0 0-14,0-3-38,10-14 6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3.96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111,"44"21,-44-22,65 1,-65 21,44-22,-44-44,0-21,44-4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3.73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22,"0"22,-22-23,22 1,-22 22,22 0,-44-22,-22-2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3.62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10,'0'22,"0"45,22-45,0 22,0-44,22 22,-22-22,22-22,-44 0,66-22,-66-1,44-21,-44 22,22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3.3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67'177,"21"66,-22 66,-22-88,0-1,-44-65,0-67,0-22,-22-44,-22 23,0-45,-22 0,22 0,22 0,-23-45,45-21,-22-22,22-22,22-45,23 23,21-1,22-21,-22 65,1 67,-45-22,22 44,0 44,-44-22,0 0,44 23,-44-1,22-22,23-22,-23 0,0 0,-22-44,66-23,-66 1,0 0,0 0,0 22,0-1,-22 45,-22 0,22 0,0 23,-23 21,45-22,-22 66,22-44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2.67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9 0,'-22'22,"22"44,0-45,-44-21,22 66,-23-22,1-44,22 0,22-44,0 22,0-43,0 43,66 44,-43 21,21-21,22 22,22-22,-21-22,-23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2.3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21"22,-21-22,0 23,0-1,0 0,43 22,-43-44,0 44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2.12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43,'0'-22,"44"22,0-67,22 67,1-66,-1 44,0 22,-44-6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1.9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 0,'0'44,"0"23,0-1,0 0,0 0,0-44,43 23,-21-1,0-22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1.7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36,'0'-22,"44"44,-44 22,22-44,-22 44,22-44,23 23,-1-23,0 0,-44-23,22-21,-22 0,44 0,-44 0,0-22,-22 43,0 1,-44-22,22 44,44 22,-67 22,67 23,-22 43,22 1,0-23,0 0,0-21,0-23,0 22,0-44,0 0,44 44,1-66,-23 0,22-44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1.2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31 0,'0'0,"-66"0,-1 89,1-1,22 0,0-21,44-23,-44 0,44 0,0-2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36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 986,'-8'3'384,"8"-2"-290,0-3-20,4 1-52,-4 0-8,0 0 1,15-1 4,45 5 1,-27 1-1,1-4-8,-1 4-4,4-2-2,0 2-1,-3 2-2,0-4-1,-15-1-1,-3-1 1,-5-1-5,-4 2-8,-2 0-23,0 1-18,-6-2 40,0 2-4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1.0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22"44,22 0,-22-22,22 22,-22-44,22 0,-22-22,22 44,0-44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0.6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9 0,'0'44,"0"44,0-44,0 1,0-23,0 22,-67 0,45-22,-22 22,22-22,0-22,-22 44,22-44,0 45,-22-45,44-22,0-23,22-21,-22 44,44-22,-22 44,22 0,-44 22,0 44,44-22,-44 23,44-1,-44-22,22 22,-22-21,45-45,-45 22,44-22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0.1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66"43,-44-43,23 22,-1-44,22 0,22 0,-21 0,21-22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40.0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9 177,'0'0,"0"-23,-22 23,22-22,-22 22,-22 0,0 45,22 21,-22 44,0 0,44 67,-65 0,65-1,0-88,0-21,0-23,0 0,87 0,-65-44,0 0,22-44,-22 0,22-45,-44 1,44-44,-44-23,0-43,-66-23,22 66,-22 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1.4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31,'0'-22,"22"22,44 0,-22 0,23 0,21-43,-44 43,-22 0,22-22,-22-22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1.2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7 0,'0'199,"0"88,0-22,0-89,0 1,0-66,0-45,0 0,44-22,-66-44,-23-44,1-44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30.3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0"44,44 0,-44 1,44-1,-44 0,22 0,-22-44,0 0,22-22,-22 44,-22-66,22 0,0 0,-44-44,44 22,0 0,0 0,0-1,44-21,-44 44,44 0,0-22,22 44,-44 0,22 0,-22 0,-22 66,0-22,0 0,22 1,-22-23,0 44,0-44,0 0,44 22,-22-44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9.5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7 265,'-45'0,"45"-22,22 0,1 22,21-66,0 66,0-44,-22 22,44 22,-22-67,-22 45,22 44,-44 22,22 1,-22-23,44 22,-44-22,0 0,22 0,-22 22,0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9.2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54,'44'44,"22"0,-44-44,0 66,23-66,-1 22,-22-22,22-44,-44 0,22 0,-22-22,0 0,44 22,-44 22,22 22,1 0,-23 44,44 0,-44 0,22 0,-22 0,44-44,-44 44,0-22,-44-2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8.8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86 67,'0'-22,"0"88,-44 0,44 0,-44-21,0-1,22 0,-22-44,44 22,-44-22,22 0,22-22,-22-44,22-1,0 1,0 0,44 22,-44 0,66 44,-66-22,22 22,22 0,0 44,-22 0,22 22,-22-44,0 22,23-22,-1 2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4:35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651,'-46'39'334,"31"-48"-68,6 4-112,5 5-44,-3-2-11,8 6-30,1 1-12,1-9-28,4 8-11,5-3-12,2-4-3,8 2-2,1-4-2,8 5 1,0 1 0,13 8 1,1-4-2,-4-6-18,10 7-10,-12-2-28,-4 0-14,-6 6-19,-15-6 5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7.76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55,'44'0,"22"-67,23 67,-1-44,-22 44,-22 0,-21-44,43 44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7.59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707,'22'0,"22"0,-22 0,0 0,0 0,44 0,-44-88,22 22,0-1,-44 1,0 0,0-23,0-43,-22 66,-22-1,22 67,-44 89,66 87,-44 23,44-22,0 44,22 0,-22-45,44 1,-44-66,66-1,-66-22,44-44,-44 1,-22-23,0-22,-22-44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6.9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2 23,'0'44,"0"0,0-22,0 0,-66 67,43-89,23 22,-22-22,0 0,22-22,-44-23,44 1,0 0,22 0,0 0,22 22,-21 22,21 0,0 0,-44 44,44-44,-44 22,44-22,-44 44,44-22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6.57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,"44"0,-44 22,0-22,22 1,-22 43,0-22,44 0,-44-22,0 0,22-22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6.3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44,'0'-22,"0"0,0 44,67 22,-1 44,22 23,-21-45,-45-22,-22 23,44-1,-44-22,0-22,-22 0,0 22,0-22,-45 23,23-45,22 0,22-23,0-21,0 0,0 0,0 0,0 0,0-1,0-21,88 22,-65 0,21-22,-22 21,22 23,-44 0,22 22,-22-6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3.9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5 110,'0'-22,"0"-22,-45 44,45-44,-44 44,22 0,-22 44,0 0,22-22,22 22,-44 0,44-22,0 0,22-22,22 44,0-44,0 0,0 0,-22 0,23 0,-23-22,-44 22,-23 0,23 0,0 0,22 22,-44-22,44 22,0 0,0 22,0 0,22-44,22 0,-22 0,1 0,21 0,0 0,-22-22,0 0,22 0,-44-2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3.3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22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2.48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8 0,'0'22,"0"44,0-22,-22 0,22-22,-44 22,0-22,0-22,0 0,44-44,0 0,0 0,0 22,0 0,22 22,44 0,-44 0,22 22,0 0,22 22,-22-22,23-22,-23 44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2.12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31,'0'0,"0"-66,0 22,0 0,0 0,0-1,0 23,0 0,0-22,22 44,45 66,-45 23,22 65,22 45,-22-44,-44-23,89 1,-89-45,44-22,-44-44,-22-22,22-44,-44 22,44-22,-44 0,21 44,-21-22,22 22,0 0,-22 0,22 22,22 0,0 22,0-22,0 0,44-22,0 44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1.6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 135,'0'0,"-22"0,0 0,44 0,22 0,0-66,45 44,-45-22,0 4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34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208 901,'-17'1'352,"3"-1"-249,-4-10-30,7-1-32,2 2-5,1-11-7,5 2 0,0-3-3,3-2 0,2-1 0,5 6 0,6-2-3,1 1-1,9 9-5,1 4-4,0 8-6,1 10-2,-1 14-2,0 14-1,-5 13 0,0 11-9,-15 8-11,-7 0-3,-10 4-1,-7-7 12,-2-5 9,3-2 4,2-21 0,1-8 0,6-21 1,-1-11 1,2-7 6,4-3 2,-1-7 1,3-3 1,5-2 0,1 2 3,1 7 1,1 4-1,6 9 1,3 5-3,5 8-1,2 1-2,0 6-5,-1 1-1,5 3-4,5-5-2,-2-10-3,2-8-2,-5-17-11,1-6-9,4-18-44,-3-8-25,4-15 57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0.8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0'0,"44"22,-44 44,0 1,22 21,-22-22,0-44,0 1,0-46,0-21,0 0,44 0,-44 0,0 22,22 22,22 0,0 0,0 0,-44 44,22-22,-22 0,0 22,22-44,-22 44,0-22,44-22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20.33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,'44'22,"-21"0,43 22,-44 45,-22-45,44-22,-44 22,0-88,0 22,0 0,0-22,0-1,0 23,0 0,44 22,-22 0,22 0,1 0,-1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9.9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9,'0'0,"0"-23,0 1,22 22,22-44,-22 44,0 0,0 0,44 0,-22 0,-22 0,0 0,0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1.6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89,'0'-44,"0"21,0 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1.3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41,'0'-22,"0"0,0-45,0 45,0 0,0 0,0-22,0 22,0 0,0 66,0 44,0 67,0-22,0 43,0 1,0 44,0-22,0-45,0-65,0-67,0 0,0-89,0 1,0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0.69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2,'0'-22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10.5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43,'0'-23,"0"68,0 65,0 23,0-23,0 45,0-45,0-22,0-21,0-23,0 0,0-132,0-23,0-65,0-45,0-22,0 66,0 22,0 45,0 66,0 154,0 1,0 87,0-87,0 44,0-23,0 1,0-89,0 0,0-22,0-44,0 0,0 0,0-22,0-1,0 23,0 0,0 44,0-6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0:08.2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3:10.3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4:53.9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3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1051,'28'4'409,"-36"15"-286,4-1-34,-3-4-43,2-2-19,1-6-65,3-3-31,4-3 38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52:44.412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4 265,'44'0,"-22"0,22 0,-21 0,43 0,-22 0,0 0,-22 0,22 0,0 0,1 0,-23-22,22 22,22 0,-44 0,43 0,-43 0,22 0,1 0,-23 0,22 0,0 0,0 0,-22 0,0 0,0 0,22 0,23 0,-23 0,-22 0,22-23,-22 23,0 0,-44 0,-22 0,0 0,0 0,22 0,0 0,-23 0,-43 0,22 0,0 0,22 23,-23-23,23 0,-43 0,43 22,0 0,-1-22,-43 22,66-22,-22 0,-22 44,44-44,-22 22,-1-22,45 22,-22-22,-22 22,22 0,88-22,23 0,-1 22,0-22,45 0,-45 0,43 0,-64 0,-1 0,0 0,-44 0,22 0,-22 0,0 0,0 0,0 0,1 0,21 0,-22 0,0 0,0 0,0 0,22 0,-22 0,0 0,0 0,-22-44,0 0,-22 44,22-44,-22 0,0 44,22-22,-22 0,22-1,-22 23,0-22,22 0,0 0,-22 0,0 0,-22 0,44 0,-22 22,22-22,-23 22,1 0,22-22,-22 22,-22 0,0-22,0 22,22 0,0 0,0 0,0 0,0 0,-1 0,1 0,0 0,0 0,0 0,1 0,-1 0,-22 0,22 0,-22 0,22 0,-23 22,23-22,0 0,0 0,0 0,0 0,0 0,22 22,-22-22,0 0,-22 0,22 0,0 0,0 0,-23 0,23 0,0 22,22 0,-22-22,0 0,0 0,0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6:40.97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7:07.66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53:09.827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50:13.5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66'0,"45"0,-1 0,-44 0,23 22,43-22,-43 0,-23 0,-22 22,0 22,-22-44,0 0,1 0,-1 0,0 0,0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9:06.4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1-04-19T11:48:06.0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,'22'0,"0"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23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7 532,'1'-3'296,"-1"2"-30,-3-1-122,3 2-56,0 0-10,0 0 5,0 0-5,6 27-11,15 45-7,-6-18-21,5 9-11,0 22-16,-4 9-4,2 14-6,-3 3 0,-5-9 2,0-11 5,-8-17 11,-1-12 3,-1-22-1,-2-12-3,2-15-12,0-8-4,1-5-4,-2-8-2,-6-13 0,6-4 2,-7-13 3,3-2 1,5-2 0,0-1-2,5 5 1,3 4 0,4 7-1,4 7-1,0 1 0,0 1-1,0 5-1,0 2 0,3 1-2,-2 5-1,2 5-2,0 3 0,-4 16 0,-1 3 2,-2 12 4,0 4 1,-4 3 4,0 1-1,0-3 0,0-4-1,3-8 1,0-6 0,4-5-2,-3-7 1,4-8-1,-2-3 0,3-7 1,7 3-2,-4-5 0,-2-1-1,-11-6-14,1 4-14,1-6-39,1 1-19,-1 0 4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9T10:33:17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9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2 576 897,'-63'-76'397,"50"58"-184,-4-11-112,0-5-24,-2-16-36,2 0-15,-1 0-19,0-4-4,-2 9 0,-3 4 1,-9 4-1,3 7-2,-15 7 0,-2 4-1,1 10-4,-6 0 1,9 8 1,2 1 1,4 2 2,4 5-1,8 6-4,3 3-4,11 6-16,5-1-12,7-2-19,5 1-9,6-4-24,-1 0-90,4-8 12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32:07.7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8 616,'0'-4'233,"0"1"-181,-2 1-33,1 2-204,0 0 13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32:04.2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 0 717,'0'4'324,"-5"29"-134,-18 30-115,9-36-9,6-6-19,-2-8-13,2-4-14,4-2-5,2-5-6,-1 0-7,3-6-6,0 3-6,0-1-19,4-19-22,10-48 3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30:38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551,'-30'29'199,"30"-38"-168,4 0-190,-3 2 10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29:38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28:44.4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13 736,'0'-4'252,"0"-1"-241,0 3-14,-1 1-3,1 1 9,0-1 11,0 0 9,0 1 23,-1 0-1,0 0 2,0 0-7,-1 0-32,1 0-9,0 0-23,0 0-20,-3 1-75,1-1-34,-2 1-4,4-1 7,-1 0 52,-1 0 34,0 0 20,2 0 2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28:43.6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0 233,'-16'92'125,"6"3"18,0-3 2,4-4-6,11-4-13,1-7-59,7-9-31,1-14-29,0-6-4,-4-15-20,-1-8-21,0-8-186,2-8 15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0:27: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-2 335,'-37'1'173,"31"-1"-47,3-1-20,0 3-22,2-3-1,-1 1-19,1 0-14,1 0-30,0 0-11,0 0-7,0 0 1,0 0-1,-1 0 1,0 0 2,1 0 5,0 0 15,0 0 5,0 0 9,-1 0-2,1 0-7,0 0-6,0 0-4,0 0-5,0 0-6,0 0 0,0 0-7,0 0 3,0 0-1,0 0-1,0 0-1,0 0-2,0 0 1,0 0-2,0 0-6,0 0-6,0 0-14,0 0-12,0 0-66,0 0-24,0 0 9,0 0 11,0 2-3,0-2-60,0 0 11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20:47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,'17'0,"0"0,-17 1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4-16T11:46:23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6:17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2 544,'-6'-8'283,"3"4"-100,-1 4-19,2 4-84,2 7-22,-2 9-29,2 5-7,0 9-14,3 8-2,2 6 1,-4-1-3,-1 1-4,0-5-10,0-9-25,0-5-16,1-12-138,1-5 12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18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464 562,'-12'-7'291,"4"-1"-50,5 3-175,2 4-24,1-4-19,0 2-2,0 2-8,-1 0-4,1 0 1,0 0 3,0 0 7,0-9 6,6-35-1,0 30 3,3-4-7,1 0-3,8-7-7,2-1-4,6-1-3,6 1-2,9 2-1,8-4-1,10-3 1,-2-2-1,-3-9 1,4 3-1,-4-1 0,4-4 1,10 4 1,2-3-2,8 1 2,-3-3-2,-2 4 0,0 3 0,-1-1-1,9 4 1,-2 1 1,-3-2 0,-7 3 0,-6-1 0,1 4 0,1-6-1,5 4 1,3 2 0,-4-3 0,-4 5 1,-2-2 0,-2-1 1,14 6 0,7 3 1,2 0-1,4 3-1,-6 3-1,-4-4-1,10 8 1,1 1 0,5 1-1,2 4 1,4 2 0,9 2-1,7 0 4,6 3 1,4-2 0,0 2 0,-2 3-3,-4-1-2,-10 0 1,0 6 0,-11 3-4,-1 2-2,-15 4-8,-12-4-6,-9 1-29,-4 4 5,-13 4 24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6:17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31,'33'65'288,"-33"-30"-193,3 11-60,-3-1-11,5 2-10,-2 0 0,-2-10-3,6 0-2,-5-10-4,0-7-1,-1-10 0,-1-5-14,1-5-168,1-10-52,2-10-64,-2-8 12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3:56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0 254,'-66'78'135,"64"-67"9,-5 0-64,6-5 35,-1-1-1,3-3-10,8 0-13,-4-2-28,6-3 0,-4-6-7,-3-1-11,4 2-18,-7 0-5,-1 3-8,0 0 1,-2 1 1,-2 1 5,-3-2 3,5 5 0,2 4-5,-1-2-4,0-2-5,0 0-1,0 0-4,0 0-1,0 0-2,0 0-1,0 0-1,0 0 0,0 0-2,1 0 1,0 0-1,0 0 0,0 0-1,0 0 0,0 0 0,0 0 0,0 0 2,0 0-2,0 0 0,0 0-2,0 0-21,0 0-21,0 0 3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3:13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0 254,'-6'43'158,"-1"-2"-17,1 1-6,1-3-60,3 2-30,-1-10-31,2-5 0,0-9 7,-4-8 1,4-2-1,-2 0-7,2-6-16,2 1-47,-2-3-120,1 0 11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2:58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1076,'-5'6'352,"1"-4"-385,12 1-48,5 4 5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2:58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20,'21'45'328,"-33"-36"-365,6-6-25,6 1 3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49.96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65-3 301,'-54'26'223,"15"-7"11,3-2-65,14-4-91,4 1-37,11-2-31,2 2-7,7-2-12,7-1-8,9 0-5,6 0 1,10-6 11,6-1 8,16-4 10,3-1 2,3-2 5,-3-5-2,-5-3-2,-4 2 0,-4 4-4,-2 0-1,-13 5-1,-9-1-1,-11 1 3,-6 4-1,-9 1 16,-8 3 4,-13 7-8,-9 6 5,-12 9-15,-4 8-5,-5 8 5,-8 5-4,-7 8-5,-4-1 2,-6 1 0,5-5 2,11 1 0,10-2 1,15-7-1,6-1 0,14-10 4,7-5 0,12-6-4,9-5-2,13 0-3,4-2-3,9-3 2,8-7 2,8-2 1,6-3 2,14-3 1,5 2-3,-2-6 0,-2-1-1,-10-2 1,-4-2 2,0 4 1,-2-1-1,-5 4-15,-6 5-57,-18 3-203,-8 3 18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49.45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11 351,'15'36'158,"-9"-32"-66,4-2 1,3 5 1,5-3-3,6 0-15,3 2-7,14-5-31,9-1-11,7-3-13,3-2-6,-5-6-14,-5 1-10,-10-3-13,-3 2 0,-7 3 10,-2 1 6,-5 4 13,-5 0 0,-7 2 0,-1 1 0,-9 6-9,-1 2-2,-13 11-16,-8 4-46,-11 10-77,-9 5-56,-7 0 11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42.3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1 1009,'-1'4'348,"4"-5"-317,8 3-20,10 4 2,2-6 3,10 3 0,0-3-2,2-4-6,-1 4-3,-8-4-2,-1-1-6,-5 1-25,-2-2-24,-1 4 3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42.1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 39 523,'-34'1'317,"-1"-1"-58,12 1-84,2 0-62,6 1-38,2 0-10,3-1-9,2 0-2,6 0-12,2-1-10,2-1-18,-2 1-8,0 0-9,8 0-2,27-1 5,55-7 0,-32-2 1,0 0 3,-5 1-1,-4 2 1,-8 4 0,-2 2-2,-4 3-14,-6-1-12,-6 4-30,-3-2-12,-7 1-16,-3 5-10,-7 1 6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0.9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4 1013,'-5'-3'367,"7"-2"-314,4-7-9,5-2-14,9 0-4,-1-7 2,5-1 1,1 5-7,-2-3-2,-3 5-7,-4 6-4,-6 0-2,0 4 0,0 5-3,-3 1 0,3 10-4,-3 12-1,-4 13 2,-1 12 1,-3 19 2,-1 10-4,2 27-4,0 0-3,5-1-14,2-7 4,5-17 4,4-8 2,2-16 11,5-8-1,-1-16 0,1-3 0,1-9-1,2-7 2,0-10-1,-4-8-1,-1-7 2,-5-1-2,-4-3 0,-4-3 2,-6 4 3,-1-3 2,-1 1 4,-1 6 0,3 6 3,-6 3 0,4 7-17,8 6-6,-5 11-12,14 8-1,-4 12 9,4 10 5,1 8-7,-6-1 3,0 4 4,-7-4-1,-2 1 11,-1 2 0,-2-7 1,-2-1 2,-8-7 1,0-3 1,-2-7 2,-2-5-1,-6-6 3,-9-3 4,-10-8 11,-3-4 8,-1-5 8,4-5 2,4-3-8,4-4-10,6-4-13,2 2-11,7-2-21,-2-1-11,9 2-26,2 2-8,7-5-26,6 2 5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3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4 999,'-10'-35'368,"7"46"-313,12 2-6,-1 2-41,5 1-22,-1-7 1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0.0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5 342 792,'-26'46'297,"17"-31"-234,-1-2-1,2-4-7,5-1-1,0-6 10,0-3 4,1 0-4,0-1-4,1 1-16,0-7-6,-10-63-9,5 29-3,-1 2 6,-1-3-1,-2-1-3,-1 5-2,0-2-9,0 5 1,1 11-8,2 4-1,1 10-1,3 4-3,3 5 0,1 2-1,1 2-11,-1-2-4,0 3 2,11 31-3,19 51 11,-13-38 1,2 7 0,2-2 2,-3 2 0,1 4-1,-1-3 0,-5-7 0,-5-8-1,2-5 1,-6-8 0,0 0 1,0-10-2,-8-3 1,-3-7 0,2-1 1,-2-2 3,2-1 0,2 1 3,-8-3-1,0 1-1,-5-2 0,-5-3-3,2 0-2,-7 2 1,4 1-2,-3 1-2,1 1 1,4 3-1,2-1 1,5-2 1,5 0 1,4-2 0,4 0-1,0 0 0,0 0-6,0 0-3,0 0 1,3 0 2,21 0 3,36-1 3,-29-1 0,0 1 1,-1-1-1,3 1 1,0 1 1,-7 0-2,1-1 2,-7 4-1,-2-3-6,-5 2-18,0 0-18,-4-1-32,-3 0-13,2-1 68,-1 0-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9.0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22,'0'0'328,"2"0"-135,-2-1-108,-1 1-16,1 0-20,0 0-10,0 11-7,6 65-5,5-8 2,-2 11 0,9 9-7,1 4-4,-3 7-3,2-5-1,-10 0 2,6-8 7,-8-17 3,1-8-2,0-11-5,-6-6-8,2-9-5,1-2-2,-4-15-1,2-2-1,1-9-1,-4-6-2,1 3-8,-3-4-8,2-1-16,1 0-8,0-1-20,0 1-8,6-12 43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8.6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70,'61'84'249,"-38"-12"-205,4 6 3,-7 12 3,1 3-10,-7 2-1,0 1 2,-1-13-3,0-8-4,-4-15-10,1-6-6,-1-11-9,-3-11-3,1-13-6,-4-7-13,3-11-136,-1-5 10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8.1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8 499,'2'1'276,"7"4"-8,1-5-149,9 1-40,4-1-6,7-5-19,2 2-13,5-6-25,-2 1-7,1-2-9,-5-2-8,-7 2-7,2 0-13,-12-4-284,10 0 22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7.9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100 876,'35'-84'340,"-34"79"-243,2 4-23,-2-4-20,-1 3-5,0 1 5,0 0 5,0-1-1,0 2-4,0 0-9,0 0-8,-1 0-12,0 0-7,-1 0-16,1 0-1,-18 14-5,-39 40-3,32-20-19,-4-2-19,3 1-20,1-1-3,4-6 16,8 2 14,6-11 27,5-5 5,3-6 3,0-2 4,6-3 0,1 2 2,8-2 3,4-1 1,4 1 4,4 1 2,3-4 0,0 2-1,1-5-4,0 3-3,-2 2-2,0 0-3,-8 3 1,-4-2 2,-6 1-2,1 4-1,-5-4-16,-7 0-6,-1 3-22,-8 5-10,-9 5-259,0 2 22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7.2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8 2 828,'0'-1'320,"-1"1"-227,-1 0-3,1-1-6,0 0-6,0 1-19,0 0-14,0 0-28,-2 27-8,-47 44-7,34-33 0,-1 8-1,-4 4-1,0 0 1,-1 7 1,-1-6 0,1 1 0,0-14 1,3-3 2,1-6 2,7-8-1,3-1 0,2-6 0,4-5-1,-3-2 1,5-5-2,-2-1-1,2-1 0,0 0-2,0 0-7,0 0-9,0 0-19,0-1-7,0 0-27,0 0 191,15-9-10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6.8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 36 838,'-42'-33'355,"34"30"-198,3 6-62,-1-2-3,0-1-1,3 0-4,2 0-10,-1 0-13,2 0-32,0 0-14,0 0-18,0 0-3,6 17-3,52 43 2,-17-25 1,7 3 2,-3 3 1,4 3-2,-9-5 2,-7 1 0,-4-4 0,-6-4 3,-9-3-3,0-3-1,-6-8-14,-4-1-14,0-5-28,-4 0-9,-3-3-7,0-1 6,-3-6-4,-3-4 149,2-2-6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6.1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2 98 684,'-3'-46'304,"-5"40"-152,7-1-22,-1-3-41,-2 3-13,2 2-16,-6 1-8,-4-2-16,1 3-3,-4 1-11,5-1-5,-2 3-9,-5 0-3,2 4-3,-6 4-1,0 3 0,2 2-1,-3 1 0,0 1 1,0 7-1,1 3 3,3 8-3,2-1 0,4-4 1,4 1-2,4-9 0,3-2 0,5-3-4,2-2-1,8 2 2,1-2 1,6-1 2,1 1 1,0-2 0,3 2 0,-2 6 0,1-1 0,-3 8 0,-1 7-1,-8 8-1,-7 5-2,-9 14 0,-8 3 1,-12 11-1,-2 0-1,-9 0-7,-2 2-2,1-5-1,4-4 3,9-17 9,2-14 2,12-19 1,2-9 1,4-5 0,3-6-3,2-10 3,3-10-1,9-14 1,2-3 2,7-1-2,-4 7 0,-3 11 1,-4 8-2,-2 10-5,-2 8-6,-2 13-8,1 11 1,-4 20 4,-2 8 8,4 10 3,-3-3 2,8-13 0,2-7 0,7-15-2,5-4-2,8-11-5,4-4-1,9-9 0,4-6 0,0-7-4,-2-7-16,-7-13 2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4.9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578 713,'-1'0'279,"-5"0"-191,5-2-44,1 1-8,-1 0 2,2-25 1,3-52 8,-1 31 1,5-8-9,-6-1-8,-1-1-1,-3 2 2,-3 1-1,1 6 4,-3 10-12,1 5 0,-1 18 4,2 4-4,5 10-1,1 4-10,1 19-12,2 12-2,-1 22 0,3 14 2,6 18 1,0 4 0,3 10 1,-1-7 0,-3-3-2,-1-5 2,-6-9 0,1-1 2,-2-11 4,0-3 0,-1-12 0,-3-7 3,-1-8-3,-2-6 2,3-4-1,1-5 0,0-8-2,-2-6-1,1-3-2,-1-3 1,2-2 2,0 1 1,0-1 0,0-1-2,0 1-6,-1 0-8,1 0-22,0-12-6,3-37-30,3 32-11,-2 4 5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4.3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842 716,'-1'-1'275,"1"-5"-182,1-3-97,5-6 3,2-10 19,2-6 20,1-9 22,0-6-7,-1-9-13,2 3-5,-6-5-2,-2-7-1,-4-5 16,-6-8-2,-2 3-11,2 10-2,-2 10-14,3 11-1,0 15 5,1 9-1,2 13-1,-2-1-2,4 9-11,0 4-3,0 10-8,5 13-2,-2 16 3,5 6 3,4 20 2,0 1 0,6 8-1,0 1-1,2 1 0,1 5-1,-3-3 0,-1 3 0,-5-14 3,-1-6 2,-2-8 2,-6-8 0,-2-6-1,0-3-1,-1-10 0,2-4-1,0-10 0,1-7-2,-3-5 2,0-2-3,-4-4-7,4-2-5,0 1-24,0 0-15,0-7-26,6-25 677,0-47-46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3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9,'0'0'295,"0"0"-8,2 4-198,6 8-20,22 35-16,-22-29-9,4 1-15,0 2-7,4 0-9,-3 2-4,0 1 0,-2-4 2,-3 3 12,-5-8 6,-2 0 9,-4 2 4,-3-3-10,-4 1-5,-3 0-12,0-3-8,0-3-2,-3-3-4,4-5-4,2-1-11,-7-7-36,12-2-25,-2-9 4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2.9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23 797,'-7'0'313,"7"0"-225,-2 2-4,9-1-34,3 0-9,8 2-6,4-3-6,6 0-5,4-3-6,-2-3-14,4 3 1,0-2-4,-1 1 2,-1 1-1,1 2 0,-2-4-1,0 5-1,-7 0-6,-1 0-9,-5 5-21,-9-2-18,1 5-127,-9 1 12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2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390 772,'-3'6'310,"-1"-4"-223,-2 1-12,2 0-16,-3-3-23,2-2-3,-3-12-1,5 0 1,1-11 2,1-8-4,4-5-6,-2-8-4,2-4-11,2 3-1,0 6-3,0 6-2,-3 10 0,-1 5-1,0 11 1,-1 4-3,0 7-2,4 7 1,1 12-1,1 11 0,2 22 3,-1 8-2,1 8 3,0-5 0,0-10-1,1-8 1,-3-15-3,4-1-2,-2-11-12,-2-1-10,2-5-21,-3-3-12,-4-3-58,3-5 7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0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378 676,'-9'71'279,"11"-69"-170,-2-2-17,-4-1-36,4 0-7,0 0-15,0 0-10,3-25-3,10-41 0,-7 24 7,2 3 2,-3-1 4,-4 1 0,3 1-6,-8 2-2,-1 3-6,1 3 0,-6 10 2,8 1-6,2 12 4,-4 4-2,8 8-10,-2 7 0,-2 9-9,2 9-2,1 18 6,7 9 3,4 18 2,-2 4-1,2 5 2,-6-1 1,0-5 5,5-2 3,-7-4 2,-2-3-1,-4 0-1,-1-4-2,-2-7-3,-4-3 0,1-11-3,-2-3 0,4-3-3,3-3-2,-1-10-1,2-3-4,-1-13 2,-2-3 0,3-4 0,-1-1 0,1 0-3,-1 0-4,1 0-7,0 0-4,0-1-23,0 0-3,0 0-29,0 0-14,0 0 416,3-7-26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0.3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681 782,'-11'8'310,"4"2"-219,0 3-20,-1-2-7,5 2-13,-2-5-8,4-6-12,-1-1-12,1-5-5,1 2 2,0 1 3,1-3 2,14-32-3,18-55-1,-10 30-6,-3-2 2,-1-10 3,0 2 1,-6-9 6,-2 5-2,-5 12-3,-2 8-3,-2 22-3,1 8 3,-2 19 2,0 1 1,-1 5-3,1 5-9,1 12-5,0 12-3,2 27 1,-1 12 2,2 18 1,3 2 1,1 0-1,-1-5 1,-2-2-1,1-2 1,-4-6-3,-2-5 1,-1-10 0,-1-4 0,-3-17 1,0-2-2,1-16 3,1-7-3,2-3-12,0-7-9,-1-2-12,0-1-3,0 0-11,1-1-10,0-10-30,5-49-76,1 32 11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1:56.7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 166 811,'-5'-10'304,"2"0"-240,3 5 0,-1 2-14,1 3-5,0 0-16,0 0-7,5 35-14,12 70-3,-7-12 2,1 14-2,2 11 0,2 0-2,-3-23-1,-1-12 2,-2-19 1,-7-7 0,-4-15-1,-8-9 0,-1-14-7,-2-8-6,1-15-24,-3-8-13,-4-19-10,-1-12-5,2-17-16,0-6 4,-3-16 17,2 2 12,-2-12 66,2-2 20,5 6 14,2 2 0,5 18-21,4 8-12,3 17-12,0 9-4,1 12-2,2 6 1,4 6 1,2 1 2,7 7-3,-2 1 0,7 1-2,1 0 0,7 2-3,7-2 1,7 0-1,11 1-1,6-2 1,1-2 0,-1 3-1,-13-1 1,9 2 0,4 3 1,12 4-1,10-5 1,-5 1-2,3-3 1,-7-5 1,9 2-1,9-3 4,1-2-3,3 3 0,-7-4 1,4 5 0,0-3 0,3-1 5,2 2-2,-9-3 3,-3 2-1,3 5-3,-4 0 0,-4 1-4,-3 4 3,-14 1-3,-3-2 1,-2 2 0,1 1-2,1 3 1,4 2 0,-5-1 0,-7-1 0,-9-4 1,-7-3 1,-5 1 3,2 1 1,-4 2 2,-2-2-2,-4 2-4,0-1 0,-3-1-1,-2-3 0,-4-1 0,-6-4 1,0 2-2,-4 2 3,-4-2 0,4 2 0,-5-1-6,1 0-10,-2 0-17,2-12-2,-1-37 2,4 32 8,0 0 11,-3 2 2,3 0 1,-1 3 3,0 7 4,3 0 0,-5 4 1,0 2 0,0 0 2,-1 0-2,1 0 2,0 0 2,0 0 10,0 0 8,3 11 6,20 47 1,-8-15-5,2 7-1,1 22-6,-2 4-3,-3 10-7,-2 1-3,-1-14 2,-1-2 3,-2-14 8,-1-4 5,0-7 3,-2-5-3,0-12-5,1-4-5,-5-10-5,2-4-1,-2-4-1,0-2 2,0-5 1,0-1 3,-1 1 14,1 0 5,0 0 11,-1 0-1,0-1-16,0 0-7,0 0-19,0 0-8,0 0-34,0 0-25,0-3-43,1-3 6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50.68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95 422,'95'52'209,"-30"-63"-100,17 1 5,8-1-10,9-2-34,1 1-15,1 0-28,1-2-7,4 1-11,1 0-3,-10-5-3,-4 2 0,-7-1 0,-3 3 0,-7 1-1,-7 1 0,-15 1-1,-10 0 0,-17 4-2,-7 2-2,-14 3 0,-5 3 3,-4-1 5,-5-1-11,-9-2-87,-3 0-80,-13-2 10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50.30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538 211,'8'12'71,"9"-6"-69,17-6 23,9-4 11,12-14 12,8-5 4,9-9-29,10-3-7,16-3-6,2 2-2,-2 3 4,-2 1-2,6 5 7,4 1 4,0 4 0,-1-1-2,-3 1-9,4-1-5,0-2-4,-2 2-3,-7-2-15,-3 5-2,1 0-2,-2 5-4,-8 7-68,-12 0-15,-7 4 0,-3 2 6,3 0 81,-3 1 19,-7-2 3,-1 0-2,-18-2-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23.1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9 289 927,'-54'6'326,"22"4"-285,9-4 1,12 1-19,9-2-8,13-1-17,11 1-2,21-4 3,16-1 1,28-6 4,9-8 0,17-7-1,11-4 0,16-4-1,9 0-1,26 3 1,2 0-1,16 4-1,11 3 2,3 3-1,8 2 1,1 1 0,2 2-2,-11 3 1,-2 1-1,-12 3 0,-14 1 0,-3 2 0,-13 0 0,-21 1 0,-10 0 0,-16 2-1,-9 1 1,-24 0 2,-10 2-2,-31-2 2,-15 0-2,-14-3-1,-13 0 12,-10 0 7,-13 0 3,-24 1 0,-3 2-13,-31-3-11,-9 0-3,-13 0-5,-9 0-1,-14 2 3,-6 1 2,-11 0 4,-14 1 2,3 1 1,-6-3 0,-11 2 0,3 1 1,-7 2 1,1 2 0,3 5 0,2 1 0,-3 1-1,6 3-1,4 3 0,-3 0 2,19 0 1,2 3 1,15-6 0,12 0 0,17-3 0,17-3 1,27-5 2,14-3 1,25-3 0,8-1-6,20-3-10,14 0-3,19-12-1,12 0 3,37-5 9,12 0 0,20 0 0,9 1 2,19 1-2,4-1 1,28 2 0,5-1 0,11-2 0,10-1-1,1 3 0,4 2 0,-6 0 0,0 2 0,-12 2 0,-2 0 1,-10 2 5,-15 0 2,-10-1 2,-8 1-1,-28 3-2,-11 2-2,-29 4-1,-16 2-1,-17 4 0,-9-1 1,-16 2-1,-10-4 1,-13 1 9,-4-1 3,-12 0 6,-3 3-1,-9-2-32,-6-1-21,-7-2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03.5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150 776,'-11'0'301,"-3"-2"-219,6-3-4,-1-1-23,-1-5-7,6-1-10,0-4-8,4-1-9,4-1 0,2-3-2,4 3-3,2 5-4,0 2-3,3 11-6,-1 1-1,5 7-2,-1 9 0,0 12 1,-4 10 0,-11 15-1,-5 2 0,-11 9-13,-4 6-3,-7-4 0,1-2 2,-4-7 7,2-9 0,7-15-1,1-7-2,9-17 7,3-5 10,-2-12 8,5-3 1,2-13 3,2-6-5,9-7-1,2-5 2,1 3 0,4 3 0,0 10-1,1 5-3,0 13-5,2 2-3,0 11-3,2 5-2,0 6 3,0 1 3,0 1-1,-3 3-2,-2-5 1,3 1-10,-7-6-16,5-3-8,-3-4-28,0 0 190,4-12-104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38:26.0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6,'53'-17,"18"17,70 0,35 17,1-17,52 71,-35-54,123 36,-17-36,-194-17,35 0,35 0,-141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45:02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6 918,'9'0'327,"13"0"-270,-2-5-5,10-3-4,4-4-7,-1-5-25,4 5-7,4-2-6,-3 3-5,0 3-31,-2-1-20,-3 5-128,-8-1-159,-5 5 22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19T10:38:20.6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36"0,140 35,35-17,-140-18,70 35,0-35,-53 0,18-35,-54 35,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7:07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6,'6'14'262,"2"9"-112,-2 3-13,3 6-67,0 9-17,0 14-26,0 12 0,0 23-2,4 9 3,2 7 11,-1-1 0,5-10-3,-4-5-5,1-11-16,-1-7-5,-8-13-7,2-10-1,-4-4 0,0-4-1,0-7 1,0-2 0,-3-12 1,-2-5-1,0-8-3,-2-4-3,1 0-4,1-1-4,-1-2-14,0-2-13,0 1-259,0 0 21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7:07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90 839,'-76'-33'311,"72"32"-248,2 2 3,2-1-24,0-1-12,0 0-15,0 0-4,0 0-6,3 0-1,23-8 2,40-15 2,-19 10 3,12 3 1,16-1-4,1 1-2,5 1-2,-3-5-2,15 8 1,12-1-1,2 0 2,4 4 1,0-4-2,4 3 2,5-1-1,-3-1 1,0 3 0,-2 0 1,0 1-3,-6 1 0,-8-5-2,-5 0 0,2 2 0,-2 1 0,-10-4 0,-11 1 1,-8-1-2,0 0 0,1 5 1,-6-1 0,-9 3 0,-11-2 0,-13-4 0,-3 6-1,-9 1 2,1 1-1,-8 2 0,0-6 0,-5 2 0,0-2 0,-4 2 0,-1 1-1,0 0 2,0 0-1,0 0-4,0 0-6,0 0-22,0 0-15,0 0-27,0 0-5,0-1-147,0 0 15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7:06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4 551,'0'-1'318,"-1"0"-9,0 1-208,-1 0-19,-1 20-17,-3 39-5,12-23-8,-1 5-4,8 21-8,0 10-5,4 26-12,4 13-4,3 10-13,1 3-2,2-9-2,-1-9-2,-6-15 2,-5-9-1,-3-14 1,-3-8 0,-3-14 1,0-7-3,-6-14-10,0-6-8,-7-15-23,5 0-14,-1-16-25,0-13 55,1-23 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3:20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07 434,'-12'-34'193,"0"32"-98,2 6-52,-2-4-24,-3-3-12,6 2 5,-2-2 37,4 2 19,-1 2 21,0 0 0,4-1-28,-3 0-16,4 0-14,-2 0-4,-2 0-9,7 3-4,-3-3-7,1-1 0,1 1 0,1 0 1,0 0-5,0 0 0,0 0-1,0 0-2,21-1 7,40-5 3,-27-1 1,7 2 3,-4-2-3,5-1-1,-3 2 2,0-4-2,-1 2 2,-1 2-1,-1 1-4,-1 3-1,2 2-1,-5 3-2,-6 3 1,-3-2-1,-10-2-1,0 1 0,-8-2 0,-1-1 1,-2 1 2,-3-1 7,1 0 12,-1 0 2,-1-1 0,1 0-7,-16-2-13,-40 0-3,31 3-2,-6 1-1,0 0 2,-5-1-2,0-1 1,2 2 0,0-1-1,2 0 0,-2 1-2,-1 2 0,-4 1 2,-4 0-1,3 4 0,1 0 1,8-2 0,4 2 0,12-4 2,2 2 1,7-2 2,2-2-2,2 2 0,3-4-3,0 0-3,0 0-1,0 0-2,11 3 1,51 11 2,-30-14 0,10-3 3,3-3-1,0 1 0,0-4 1,-4 2 0,-1-1 1,-3-4 1,0 4 1,-3 2-2,-1-1 0,-4 6 0,-4-1-1,-4 4 2,-1 1 0,-4 3-10,-2-1-15,-9-2-78,1 1 6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25.7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1145,'-1'0'417,"1"-1"-351,8 7-36,6 11-24,21 13-8,6 8 1,10 11 1,7 6 1,-10-2 1,1 4-1,-12-11 1,-9-8-1,-9-13-1,-5-11 0,-9-8 0,0-5 2,-6-1 10,-4 0-1,-5 0-1,-5-2-7,-5 1-22,0-2-14,-8-5-16,1 1 1,-5-4 11,-1 0 12,6 0 18,4-1 6,4-2 3,4 1 4,3 1-4,4 5 1,7 0-1,3 4-2,7 3-2,-1-4 0,7 10-2,0-1 2,14 13 3,3 8 0,3 7 5,1 4-1,-4 4 0,-2-1 2,3 2-1,2 0 1,-1-9-1,1-1-2,-9-12-1,-4-4-1,1-4-1,-7-5-1,-2 0 1,0-4 0,-14-8 9,10 2 8,-5-12 6,2-9 1,5-13-8,0-8-7,-1-9-9,-2-1 1,-4 4-2,-7 2 0,4 11 0,0 7 0,1 6 1,0 7 0,-5 3 0,-1 6 0,3 8 0,-1-2-1,-2 5-4,2-2 0,0 0-13,0 0-5,0 0-4,-3 6-7,1 5 0,-12 28-1,11-37-22,8 3 31,-13-7 1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9T11:11:31.5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3 777,'2'1'300,"2"1"-211,1-1-38,5-1-33,0 0-5,3 1-7,0 0-1,0-1 2,0-1 3,-6 0 15,-1 1 8,-6 0 20,0 0 6,-1-1 6,1-1 0,0 2-8,0 0-4,-2-1-17,1 1-7,0 0-14,0 0-4,0 0-6,0 0 0,-3 0-2,-1 1-2,3-1 1,1 0-1,0 0-1,0 0 0,0 0-3,0 0 1,-1 0-2,1 4 1,6 13 2,33 38-1,12-17 2,13 10 0,12 21 2,2 14-1,-6 11 1,-5 5-1,-11 11-1,-3-3-4,-8 4-3,-13-4-1,-14-6 1,-10-1 3,-16 4 2,-3 1 1,-17-4 1,0 1 0,-11-8 1,0-2 0,2-11 1,-1-11 1,12-20 1,3-12 0,7-18 1,5-6-4,1-11-6,8 0-6,-5-3-11,7 0-7,7-1-27,-4-4-7,12-7-19,-1-4 182,5-6-8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9.1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357 509,'-10'0'309,"3"1"-23,6 0-171,-2-1-47,2-1-34,1 0-8,0 0-6,0 0 2,0-1 7,11-1 4,52-19 6,-28 9-2,13 2-8,5-4-5,9 1-10,4 0-6,8-4-4,8 0 1,19-6 6,1-1 5,1-1 11,-3-1 0,-7 3-2,-2 1-4,-5 5-11,-7 1-1,-13 4-5,-11 1-2,-6 4 0,-5 3 0,-8 2-1,-6 2 0,-11 1-1,-3 2 0,-10 0 0,-3 1 2,-2 3 2,-8-1 0,-6 4 1,-4 2-9,-5 2-28,-3 1-15,0-2-24,2 2-10,0 2-26,3-2 6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7.7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3 500,'63'15'180,"-64"17"-147,1-3-5,1-3-13,3-3-6,1-12 0,2-4 36,3-8 55,0-3 21,4-3 8,4-5-25,-1-7-39,1-1-13,-3-3-1,-4 0-5,-4 5-10,-5 0-4,-3 6-12,-6 1-5,-5 6-5,-1 2-5,-6 8-21,5 9-11,-2 3-27,2 2-19,3-1-297,1-6 263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4-16T11:52:17.4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0-1 853,'-1'0'352,"-1"4"-216,-2 4-44,-2 5-54,-2 10-18,-5 10-14,-1 5-3,-4 10-1,3 1 0,0 6-2,-4-7-5,5-1-18,-5-8-14,8-7-121,10-5 11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50D185-D702-4A53-8F37-B43790734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8</TotalTime>
  <Pages>1</Pages>
  <Words>1611</Words>
  <Characters>8139</Characters>
  <Application>Microsoft Office Word</Application>
  <DocSecurity>0</DocSecurity>
  <Lines>369</Lines>
  <Paragraphs>2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9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EVANGELOS IOANNIDIS</cp:lastModifiedBy>
  <cp:revision>57</cp:revision>
  <cp:lastPrinted>2002-11-12T08:09:00Z</cp:lastPrinted>
  <dcterms:created xsi:type="dcterms:W3CDTF">2018-05-31T08:44:00Z</dcterms:created>
  <dcterms:modified xsi:type="dcterms:W3CDTF">2026-04-07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